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1144DF" w14:textId="77777777" w:rsidR="000F32E3" w:rsidRDefault="00CD7FAB" w:rsidP="00103C9D">
      <w:pPr>
        <w:pStyle w:val="Heading2"/>
      </w:pPr>
      <w:bookmarkStart w:id="0" w:name="_Toc515533609"/>
      <w:r>
        <w:rPr>
          <w:noProof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 wp14:anchorId="22C67394" wp14:editId="324CC16B">
                <wp:simplePos x="0" y="0"/>
                <wp:positionH relativeFrom="column">
                  <wp:posOffset>1811420</wp:posOffset>
                </wp:positionH>
                <wp:positionV relativeFrom="paragraph">
                  <wp:posOffset>3825130</wp:posOffset>
                </wp:positionV>
                <wp:extent cx="10800" cy="26280"/>
                <wp:effectExtent l="19050" t="19050" r="27305" b="31115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08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771486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332" o:spid="_x0000_s1026" type="#_x0000_t75" style="position:absolute;margin-left:141.65pt;margin-top:300.2pt;width:2.8pt;height:4.0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">
                <v:imagedata r:id="rId9" o:title=""/>
              </v:shape>
            </w:pict>
          </mc:Fallback>
        </mc:AlternateContent>
      </w:r>
      <w:r w:rsidR="00103C9D">
        <w:t xml:space="preserve"> </w:t>
      </w:r>
      <w:r w:rsidR="000F32E3">
        <w:t>Μη παραμετρική εκτίμηση πυκνότητας.</w:t>
      </w:r>
      <w:bookmarkEnd w:id="0"/>
    </w:p>
    <w:p w14:paraId="488BCA18" w14:textId="472633FE" w:rsidR="000F32E3" w:rsidRPr="00E41FBB" w:rsidRDefault="0071627D" w:rsidP="00B97201">
      <w:pPr>
        <w:pStyle w:val="ListParagraph"/>
        <w:numPr>
          <w:ilvl w:val="0"/>
          <w:numId w:val="2"/>
        </w:num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1C6038F1" wp14:editId="1FA58160">
                <wp:simplePos x="0" y="0"/>
                <wp:positionH relativeFrom="column">
                  <wp:posOffset>3688820</wp:posOffset>
                </wp:positionH>
                <wp:positionV relativeFrom="paragraph">
                  <wp:posOffset>560645</wp:posOffset>
                </wp:positionV>
                <wp:extent cx="150840" cy="3960"/>
                <wp:effectExtent l="38100" t="38100" r="20955" b="3429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508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53BF8" id="Ink 6" o:spid="_x0000_s1026" type="#_x0000_t75" style="position:absolute;margin-left:289.45pt;margin-top:43.15pt;width:13.9pt;height:2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">
                <v:imagedata r:id="rId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583D0EF7" wp14:editId="39740A33">
                <wp:simplePos x="0" y="0"/>
                <wp:positionH relativeFrom="column">
                  <wp:posOffset>3681980</wp:posOffset>
                </wp:positionH>
                <wp:positionV relativeFrom="paragraph">
                  <wp:posOffset>450845</wp:posOffset>
                </wp:positionV>
                <wp:extent cx="133560" cy="225360"/>
                <wp:effectExtent l="38100" t="38100" r="38100" b="4191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3356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5EB98" id="Ink 5" o:spid="_x0000_s1026" type="#_x0000_t75" style="position:absolute;margin-left:288.9pt;margin-top:34.5pt;width:12.5pt;height:19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">
                <v:imagedata r:id="rId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33B812A8" wp14:editId="37B07F7D">
                <wp:simplePos x="0" y="0"/>
                <wp:positionH relativeFrom="column">
                  <wp:posOffset>3383540</wp:posOffset>
                </wp:positionH>
                <wp:positionV relativeFrom="paragraph">
                  <wp:posOffset>572165</wp:posOffset>
                </wp:positionV>
                <wp:extent cx="148320" cy="100800"/>
                <wp:effectExtent l="38100" t="38100" r="42545" b="3302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483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155AD" id="Ink 4" o:spid="_x0000_s1026" type="#_x0000_t75" style="position:absolute;margin-left:265.4pt;margin-top:44.05pt;width:13.7pt;height:9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">
                <v:imagedata r:id="rId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0917AAB1" wp14:editId="6BFBF854">
                <wp:simplePos x="0" y="0"/>
                <wp:positionH relativeFrom="column">
                  <wp:posOffset>5455340</wp:posOffset>
                </wp:positionH>
                <wp:positionV relativeFrom="paragraph">
                  <wp:posOffset>494765</wp:posOffset>
                </wp:positionV>
                <wp:extent cx="529560" cy="28080"/>
                <wp:effectExtent l="38100" t="38100" r="42545" b="4826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5295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C8A26" id="Ink 1" o:spid="_x0000_s1026" type="#_x0000_t75" style="position:absolute;margin-left:428.55pt;margin-top:37.95pt;width:43.7pt;height:4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">
                <v:imagedata r:id="rId17" o:title=""/>
              </v:shape>
            </w:pict>
          </mc:Fallback>
        </mc:AlternateContent>
      </w:r>
      <w:r w:rsidR="000F32E3">
        <w:t xml:space="preserve">Έστω </w:t>
      </w:r>
      <w:r w:rsidR="000F32E3" w:rsidRPr="00E41FBB">
        <w:rPr>
          <w:position w:val="-12"/>
        </w:rPr>
        <w:object w:dxaOrig="1140" w:dyaOrig="380" w14:anchorId="3C7298EA">
          <v:shape id="_x0000_i1025" type="#_x0000_t75" style="width:57pt;height:19pt" o:ole="">
            <v:imagedata r:id="rId18" o:title=""/>
          </v:shape>
          <o:OLEObject Type="Embed" ProgID="Equation.DSMT4" ShapeID="_x0000_i1025" DrawAspect="Content" ObjectID="_1837078150" r:id="rId19"/>
        </w:object>
      </w:r>
      <w:r w:rsidR="000F32E3">
        <w:t xml:space="preserve"> ανεξάρτητες και ισόνομες από </w:t>
      </w:r>
      <w:proofErr w:type="spellStart"/>
      <w:r w:rsidR="000F32E3">
        <w:rPr>
          <w:lang w:val="en-US"/>
        </w:rPr>
        <w:t>cdf</w:t>
      </w:r>
      <w:proofErr w:type="spellEnd"/>
      <w:r w:rsidR="008C1EED">
        <w:t xml:space="preserve"> </w:t>
      </w:r>
      <w:r w:rsidR="000F32E3" w:rsidRPr="00E41FBB">
        <w:rPr>
          <w:position w:val="-4"/>
          <w:lang w:val="en-US"/>
        </w:rPr>
        <w:object w:dxaOrig="279" w:dyaOrig="279" w14:anchorId="13612027">
          <v:shape id="_x0000_i1026" type="#_x0000_t75" style="width:14.4pt;height:14.4pt" o:ole="">
            <v:imagedata r:id="rId20" o:title=""/>
          </v:shape>
          <o:OLEObject Type="Embed" ProgID="Equation.DSMT4" ShapeID="_x0000_i1026" DrawAspect="Content" ObjectID="_1837078151" r:id="rId21"/>
        </w:object>
      </w:r>
      <w:r w:rsidR="000F32E3" w:rsidRPr="00E41FBB">
        <w:t xml:space="preserve">, </w:t>
      </w:r>
      <w:r w:rsidR="000F32E3">
        <w:t xml:space="preserve">με </w:t>
      </w:r>
      <w:r w:rsidR="000F32E3" w:rsidRPr="008C1EED">
        <w:rPr>
          <w:highlight w:val="yellow"/>
        </w:rPr>
        <w:t xml:space="preserve">πυκνότητα </w:t>
      </w:r>
      <w:r w:rsidR="000F32E3" w:rsidRPr="008C1EED">
        <w:rPr>
          <w:position w:val="-12"/>
          <w:highlight w:val="yellow"/>
          <w:lang w:val="en-US"/>
        </w:rPr>
        <w:object w:dxaOrig="800" w:dyaOrig="380" w14:anchorId="101B352A">
          <v:shape id="_x0000_i1027" type="#_x0000_t75" style="width:39.75pt;height:19pt" o:ole="">
            <v:imagedata r:id="rId22" o:title=""/>
          </v:shape>
          <o:OLEObject Type="Embed" ProgID="Equation.DSMT4" ShapeID="_x0000_i1027" DrawAspect="Content" ObjectID="_1837078152" r:id="rId23"/>
        </w:object>
      </w:r>
      <w:r w:rsidR="000F32E3">
        <w:t xml:space="preserve">. Γράφουμε και </w:t>
      </w:r>
      <w:r w:rsidR="000F32E3" w:rsidRPr="008C1EED">
        <w:rPr>
          <w:position w:val="-12"/>
          <w:highlight w:val="yellow"/>
        </w:rPr>
        <w:object w:dxaOrig="1620" w:dyaOrig="380" w14:anchorId="7ED33A2F">
          <v:shape id="_x0000_i1028" type="#_x0000_t75" style="width:81.2pt;height:19pt" o:ole="">
            <v:imagedata r:id="rId24" o:title=""/>
          </v:shape>
          <o:OLEObject Type="Embed" ProgID="Equation.DSMT4" ShapeID="_x0000_i1028" DrawAspect="Content" ObjectID="_1837078153" r:id="rId25"/>
        </w:object>
      </w:r>
    </w:p>
    <w:p w14:paraId="35D4E592" w14:textId="77777777" w:rsidR="000F32E3" w:rsidRDefault="000F32E3" w:rsidP="00B97201">
      <w:pPr>
        <w:pStyle w:val="ListParagraph"/>
        <w:numPr>
          <w:ilvl w:val="0"/>
          <w:numId w:val="2"/>
        </w:numPr>
        <w:jc w:val="both"/>
      </w:pPr>
      <w:r>
        <w:t xml:space="preserve">Θα υποθέσουμε ότι </w:t>
      </w:r>
      <w:r w:rsidRPr="008C1EED">
        <w:rPr>
          <w:highlight w:val="yellow"/>
        </w:rPr>
        <w:t xml:space="preserve">η </w:t>
      </w:r>
      <w:r w:rsidRPr="008C1EED">
        <w:rPr>
          <w:position w:val="-12"/>
          <w:highlight w:val="yellow"/>
        </w:rPr>
        <w:object w:dxaOrig="260" w:dyaOrig="360" w14:anchorId="086C2A8B">
          <v:shape id="_x0000_i1029" type="#_x0000_t75" style="width:12.65pt;height:17.85pt" o:ole="">
            <v:imagedata r:id="rId26" o:title=""/>
          </v:shape>
          <o:OLEObject Type="Embed" ProgID="Equation.DSMT4" ShapeID="_x0000_i1029" DrawAspect="Content" ObjectID="_1837078154" r:id="rId27"/>
        </w:object>
      </w:r>
      <w:r w:rsidR="006265EB">
        <w:rPr>
          <w:position w:val="-12"/>
          <w:highlight w:val="yellow"/>
        </w:rPr>
        <w:t xml:space="preserve"> </w:t>
      </w:r>
      <w:r w:rsidRPr="008C1EED">
        <w:rPr>
          <w:highlight w:val="yellow"/>
        </w:rPr>
        <w:t xml:space="preserve">ως καμπύλη είναι κατά </w:t>
      </w:r>
      <w:r w:rsidR="00B85699" w:rsidRPr="008C1EED">
        <w:rPr>
          <w:highlight w:val="yellow"/>
        </w:rPr>
        <w:t>κάποιο</w:t>
      </w:r>
      <w:r w:rsidRPr="008C1EED">
        <w:rPr>
          <w:highlight w:val="yellow"/>
        </w:rPr>
        <w:t xml:space="preserve"> τρόπο (?) «</w:t>
      </w:r>
      <w:r w:rsidRPr="008C1EED">
        <w:rPr>
          <w:b/>
          <w:color w:val="FF0000"/>
          <w:highlight w:val="yellow"/>
        </w:rPr>
        <w:t>ομαλή</w:t>
      </w:r>
      <w:r w:rsidRPr="008C1EED">
        <w:rPr>
          <w:highlight w:val="yellow"/>
        </w:rPr>
        <w:t>» ή «</w:t>
      </w:r>
      <w:r w:rsidRPr="008C1EED">
        <w:rPr>
          <w:b/>
          <w:color w:val="FF0000"/>
          <w:highlight w:val="yellow"/>
        </w:rPr>
        <w:t>λεία</w:t>
      </w:r>
      <w:r w:rsidRPr="008C1EED">
        <w:rPr>
          <w:highlight w:val="yellow"/>
        </w:rPr>
        <w:t>»</w:t>
      </w:r>
      <w:r>
        <w:t>. Έτσι η εκτιμήτρια της θα είναι και αυτή «ομαλή»</w:t>
      </w:r>
      <w:r w:rsidR="00B85699">
        <w:t>.</w:t>
      </w:r>
    </w:p>
    <w:p w14:paraId="4377DD44" w14:textId="77777777" w:rsidR="000F32E3" w:rsidRDefault="0071627D" w:rsidP="00B97201">
      <w:pPr>
        <w:pStyle w:val="ListParagraph"/>
        <w:numPr>
          <w:ilvl w:val="0"/>
          <w:numId w:val="2"/>
        </w:num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38A8C793" wp14:editId="3DFD2B45">
                <wp:simplePos x="0" y="0"/>
                <wp:positionH relativeFrom="column">
                  <wp:posOffset>5480900</wp:posOffset>
                </wp:positionH>
                <wp:positionV relativeFrom="paragraph">
                  <wp:posOffset>530155</wp:posOffset>
                </wp:positionV>
                <wp:extent cx="360" cy="360"/>
                <wp:effectExtent l="0" t="0" r="0" b="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E85E6" id="Ink 2" o:spid="_x0000_s1026" type="#_x0000_t75" style="position:absolute;margin-left:430.55pt;margin-top:40.75pt;width:2.05pt;height:2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">
                <v:imagedata r:id="rId29" o:title=""/>
              </v:shape>
            </w:pict>
          </mc:Fallback>
        </mc:AlternateContent>
      </w:r>
      <w:r w:rsidR="000F32E3">
        <w:t xml:space="preserve">Οι μέθοδοι κατασκευής τέτοιων ομαλών εκτιμητριών καμπυλών, </w:t>
      </w:r>
      <w:r w:rsidR="00B85699">
        <w:t>γνωστές</w:t>
      </w:r>
      <w:r w:rsidR="000F32E3">
        <w:t xml:space="preserve"> και ως </w:t>
      </w:r>
      <w:r w:rsidR="000F32E3" w:rsidRPr="008C1EED">
        <w:rPr>
          <w:b/>
          <w:color w:val="FF0000"/>
          <w:highlight w:val="yellow"/>
        </w:rPr>
        <w:t>«τεχνικές εξομάλυνσης» (</w:t>
      </w:r>
      <w:r w:rsidR="000F32E3" w:rsidRPr="008C1EED">
        <w:rPr>
          <w:b/>
          <w:color w:val="FF0000"/>
          <w:highlight w:val="yellow"/>
          <w:lang w:val="en-US"/>
        </w:rPr>
        <w:t>smoothing</w:t>
      </w:r>
      <w:r w:rsidR="009C192D" w:rsidRPr="008C1EED">
        <w:rPr>
          <w:b/>
          <w:color w:val="FF0000"/>
          <w:highlight w:val="yellow"/>
        </w:rPr>
        <w:t xml:space="preserve"> </w:t>
      </w:r>
      <w:r w:rsidR="000F32E3" w:rsidRPr="008C1EED">
        <w:rPr>
          <w:b/>
          <w:color w:val="FF0000"/>
          <w:highlight w:val="yellow"/>
          <w:lang w:val="en-US"/>
        </w:rPr>
        <w:t>techniques</w:t>
      </w:r>
      <w:r w:rsidR="000F32E3" w:rsidRPr="008C1EED">
        <w:rPr>
          <w:b/>
          <w:color w:val="FF0000"/>
          <w:highlight w:val="yellow"/>
        </w:rPr>
        <w:t>)</w:t>
      </w:r>
      <w:r w:rsidR="009C192D" w:rsidRPr="008C1EED">
        <w:rPr>
          <w:color w:val="FF0000"/>
        </w:rPr>
        <w:t xml:space="preserve"> </w:t>
      </w:r>
      <w:r w:rsidR="000F32E3">
        <w:t xml:space="preserve">είναι κοινές με </w:t>
      </w:r>
      <w:r w:rsidR="00B85699">
        <w:t>άλλα</w:t>
      </w:r>
      <w:r w:rsidR="009C192D" w:rsidRPr="009C192D">
        <w:t xml:space="preserve"> </w:t>
      </w:r>
      <w:r w:rsidR="00B85699">
        <w:t>προβλήματα στη μη</w:t>
      </w:r>
      <w:r w:rsidR="000F32E3">
        <w:t>–παραμετρική</w:t>
      </w:r>
      <w:r w:rsidR="009C192D" w:rsidRPr="009C192D">
        <w:t xml:space="preserve"> </w:t>
      </w:r>
      <w:r w:rsidR="00B85699">
        <w:t>στατιστική</w:t>
      </w:r>
      <w:r w:rsidR="000F32E3">
        <w:t xml:space="preserve">, όπως στη μη παραμετρική παλινδρόμηση. </w:t>
      </w:r>
      <w:r w:rsidR="00B85699">
        <w:t xml:space="preserve"> Κοινά</w:t>
      </w:r>
      <w:r w:rsidR="000F32E3">
        <w:t xml:space="preserve"> είναι και τα προβλήματα που ανακύπτουν: </w:t>
      </w:r>
      <w:r w:rsidR="000F32E3" w:rsidRPr="003352EF">
        <w:rPr>
          <w:highlight w:val="yellow"/>
        </w:rPr>
        <w:t xml:space="preserve">συνήθως ο χρήστης επιλέγει τη </w:t>
      </w:r>
      <w:r w:rsidR="00B85699" w:rsidRPr="003352EF">
        <w:rPr>
          <w:highlight w:val="yellow"/>
        </w:rPr>
        <w:t>τιμή</w:t>
      </w:r>
      <w:r w:rsidR="000F32E3" w:rsidRPr="003352EF">
        <w:rPr>
          <w:highlight w:val="yellow"/>
        </w:rPr>
        <w:t xml:space="preserve"> μιας</w:t>
      </w:r>
      <w:r w:rsidR="000F32E3">
        <w:t xml:space="preserve"> </w:t>
      </w:r>
      <w:r w:rsidR="000F32E3" w:rsidRPr="008C1EED">
        <w:rPr>
          <w:b/>
          <w:color w:val="FF0000"/>
          <w:highlight w:val="yellow"/>
        </w:rPr>
        <w:t>παραμέτρου που ορίζει την «ομαλότητα»</w:t>
      </w:r>
      <w:r w:rsidR="000F32E3" w:rsidRPr="008C1EED">
        <w:rPr>
          <w:color w:val="FF0000"/>
        </w:rPr>
        <w:t xml:space="preserve"> </w:t>
      </w:r>
      <w:r w:rsidR="000F32E3" w:rsidRPr="003352EF">
        <w:rPr>
          <w:highlight w:val="yellow"/>
        </w:rPr>
        <w:t xml:space="preserve">της εκτιμήτριας </w:t>
      </w:r>
      <w:r w:rsidR="000F32E3" w:rsidRPr="003352EF">
        <w:rPr>
          <w:color w:val="FF0000"/>
          <w:highlight w:val="yellow"/>
        </w:rPr>
        <w:t>έτσι ώστε ν</w:t>
      </w:r>
      <w:r w:rsidR="003352EF" w:rsidRPr="003352EF">
        <w:rPr>
          <w:color w:val="FF0000"/>
          <w:highlight w:val="yellow"/>
        </w:rPr>
        <w:t>α</w:t>
      </w:r>
      <w:r w:rsidR="000F32E3" w:rsidRPr="003352EF">
        <w:rPr>
          <w:color w:val="FF0000"/>
          <w:highlight w:val="yellow"/>
        </w:rPr>
        <w:t xml:space="preserve"> εξισορροπεί μεροληψία και διακύμανση</w:t>
      </w:r>
      <w:r w:rsidR="000F32E3" w:rsidRPr="003352EF">
        <w:rPr>
          <w:color w:val="FF0000"/>
        </w:rPr>
        <w:t xml:space="preserve"> </w:t>
      </w:r>
      <w:r w:rsidR="000F32E3">
        <w:t>και οι ταχύτητες σύγκλισης (</w:t>
      </w:r>
      <w:r w:rsidR="000F32E3">
        <w:rPr>
          <w:lang w:val="en-US"/>
        </w:rPr>
        <w:t>rates</w:t>
      </w:r>
      <w:r w:rsidR="000F32E3">
        <w:t>)</w:t>
      </w:r>
      <w:r w:rsidR="009C192D" w:rsidRPr="009C192D">
        <w:t xml:space="preserve"> </w:t>
      </w:r>
      <w:r w:rsidR="000F32E3">
        <w:t>που επιτυγχάνονται είναι χειρότερες από τις παραμετρικές.</w:t>
      </w:r>
      <w:r w:rsidR="002E7AA5" w:rsidRPr="002E7AA5">
        <w:t xml:space="preserve"> </w:t>
      </w:r>
    </w:p>
    <w:p w14:paraId="687061A0" w14:textId="77777777" w:rsidR="003352EF" w:rsidRDefault="00A57C34">
      <w:pPr>
        <w:spacing w:before="0" w:line="240" w:lineRule="au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3471B9E1" wp14:editId="09F4AEFB">
                <wp:simplePos x="0" y="0"/>
                <wp:positionH relativeFrom="column">
                  <wp:posOffset>6069860</wp:posOffset>
                </wp:positionH>
                <wp:positionV relativeFrom="paragraph">
                  <wp:posOffset>157255</wp:posOffset>
                </wp:positionV>
                <wp:extent cx="360" cy="360"/>
                <wp:effectExtent l="0" t="0" r="0" b="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33C3B" id="Ink 7" o:spid="_x0000_s1026" type="#_x0000_t75" style="position:absolute;margin-left:476.95pt;margin-top:11.4pt;width:2.05pt;height:2.0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">
                <v:imagedata r:id="rId29" o:title=""/>
              </v:shape>
            </w:pict>
          </mc:Fallback>
        </mc:AlternateContent>
      </w:r>
      <w:r w:rsidR="003352EF">
        <w:br w:type="page"/>
      </w:r>
    </w:p>
    <w:p w14:paraId="3A5E34DB" w14:textId="77777777" w:rsidR="003352EF" w:rsidRDefault="003352EF" w:rsidP="003352EF">
      <w:pPr>
        <w:pStyle w:val="ListParagraph"/>
        <w:jc w:val="both"/>
      </w:pPr>
    </w:p>
    <w:p w14:paraId="4B1E8774" w14:textId="77777777" w:rsidR="000F32E3" w:rsidRPr="00993B34" w:rsidRDefault="000F32E3" w:rsidP="00B97201">
      <w:pPr>
        <w:pStyle w:val="ListParagraph"/>
        <w:numPr>
          <w:ilvl w:val="0"/>
          <w:numId w:val="2"/>
        </w:numPr>
        <w:jc w:val="both"/>
        <w:rPr>
          <w:lang w:val="en-US"/>
        </w:rPr>
      </w:pPr>
      <w:r>
        <w:t>Παράδειγμα</w:t>
      </w:r>
      <w:r w:rsidR="009C192D">
        <w:rPr>
          <w:lang w:val="en-US"/>
        </w:rPr>
        <w:t xml:space="preserve"> </w:t>
      </w:r>
      <w:r>
        <w:t>από</w:t>
      </w:r>
      <w:r w:rsidR="009C192D">
        <w:rPr>
          <w:lang w:val="en-US"/>
        </w:rPr>
        <w:t xml:space="preserve"> </w:t>
      </w:r>
      <w:r w:rsidRPr="003352EF">
        <w:rPr>
          <w:b/>
          <w:color w:val="FF0000"/>
          <w:highlight w:val="yellow"/>
          <w:lang w:val="en-US"/>
        </w:rPr>
        <w:t xml:space="preserve">Wasserman </w:t>
      </w:r>
      <w:r w:rsidR="00993B34" w:rsidRPr="003352EF">
        <w:rPr>
          <w:b/>
          <w:color w:val="FF0000"/>
          <w:highlight w:val="yellow"/>
          <w:lang w:val="en-US"/>
        </w:rPr>
        <w:t>Example 4.3</w:t>
      </w:r>
      <w:r w:rsidR="00993B34" w:rsidRPr="00993B34">
        <w:rPr>
          <w:lang w:val="en-US"/>
        </w:rPr>
        <w:t>: Sloan digital sky survey (SDSS).</w:t>
      </w:r>
    </w:p>
    <w:p w14:paraId="6D3F5B6F" w14:textId="77777777" w:rsidR="003352EF" w:rsidRDefault="000F32E3" w:rsidP="00B97201">
      <w:pPr>
        <w:pStyle w:val="ListParagraph"/>
        <w:numPr>
          <w:ilvl w:val="1"/>
          <w:numId w:val="2"/>
        </w:numPr>
        <w:jc w:val="both"/>
      </w:pPr>
      <w:r w:rsidRPr="003352EF">
        <w:rPr>
          <w:position w:val="-12"/>
          <w:highlight w:val="lightGray"/>
          <w:lang w:val="en-US"/>
        </w:rPr>
        <w:object w:dxaOrig="340" w:dyaOrig="380" w14:anchorId="0AE9762E">
          <v:shape id="_x0000_i1030" type="#_x0000_t75" style="width:17.3pt;height:19pt" o:ole="">
            <v:imagedata r:id="rId31" o:title=""/>
          </v:shape>
          <o:OLEObject Type="Embed" ProgID="Equation.DSMT4" ShapeID="_x0000_i1030" DrawAspect="Content" ObjectID="_1837078155" r:id="rId32"/>
        </w:object>
      </w:r>
      <w:r w:rsidR="009C192D" w:rsidRPr="003352EF">
        <w:rPr>
          <w:position w:val="-12"/>
          <w:highlight w:val="lightGray"/>
        </w:rPr>
        <w:t xml:space="preserve"> </w:t>
      </w:r>
      <w:r w:rsidRPr="003352EF">
        <w:rPr>
          <w:highlight w:val="lightGray"/>
        </w:rPr>
        <w:t xml:space="preserve">η απόσταση του </w:t>
      </w:r>
      <w:r w:rsidRPr="003352EF">
        <w:rPr>
          <w:position w:val="-6"/>
          <w:highlight w:val="lightGray"/>
        </w:rPr>
        <w:object w:dxaOrig="160" w:dyaOrig="279" w14:anchorId="39676F85">
          <v:shape id="_x0000_i1031" type="#_x0000_t75" style="width:8.05pt;height:14.4pt" o:ole="">
            <v:imagedata r:id="rId33" o:title=""/>
          </v:shape>
          <o:OLEObject Type="Embed" ProgID="Equation.DSMT4" ShapeID="_x0000_i1031" DrawAspect="Content" ObjectID="_1837078156" r:id="rId34"/>
        </w:object>
      </w:r>
      <w:r w:rsidRPr="003352EF">
        <w:rPr>
          <w:highlight w:val="lightGray"/>
        </w:rPr>
        <w:t xml:space="preserve"> γαλαξία</w:t>
      </w:r>
      <w:r>
        <w:t xml:space="preserve"> που συναντάμε σε ορισμένη </w:t>
      </w:r>
      <w:r w:rsidR="00B85699">
        <w:t>κατεύθυνση</w:t>
      </w:r>
      <w:r>
        <w:t xml:space="preserve"> από τη Γη </w:t>
      </w:r>
      <w:r w:rsidRPr="001561A3">
        <w:rPr>
          <w:position w:val="-10"/>
        </w:rPr>
        <w:object w:dxaOrig="1660" w:dyaOrig="340" w14:anchorId="502E0C9E">
          <v:shape id="_x0000_i1032" type="#_x0000_t75" style="width:83.5pt;height:17.3pt" o:ole="">
            <v:imagedata r:id="rId35" o:title=""/>
          </v:shape>
          <o:OLEObject Type="Embed" ProgID="Equation.DSMT4" ShapeID="_x0000_i1032" DrawAspect="Content" ObjectID="_1837078157" r:id="rId36"/>
        </w:object>
      </w:r>
      <w:r w:rsidR="00993B34" w:rsidRPr="00993B34">
        <w:t xml:space="preserve">, </w:t>
      </w:r>
    </w:p>
    <w:p w14:paraId="32A3998D" w14:textId="77777777" w:rsidR="003352EF" w:rsidRDefault="00993B34" w:rsidP="00B97201">
      <w:pPr>
        <w:pStyle w:val="ListParagraph"/>
        <w:numPr>
          <w:ilvl w:val="2"/>
          <w:numId w:val="2"/>
        </w:numPr>
        <w:jc w:val="both"/>
      </w:pPr>
      <w:r>
        <w:t xml:space="preserve">μετρούμενη από τη </w:t>
      </w:r>
      <w:r w:rsidRPr="003352EF">
        <w:rPr>
          <w:highlight w:val="lightGray"/>
        </w:rPr>
        <w:t>μετατόπιση του χρώματός</w:t>
      </w:r>
      <w:r>
        <w:t xml:space="preserve"> του προς το κόκκινο (</w:t>
      </w:r>
      <w:r w:rsidRPr="00993B34">
        <w:t>“</w:t>
      </w:r>
      <w:r>
        <w:rPr>
          <w:lang w:val="en-US"/>
        </w:rPr>
        <w:t>redshift</w:t>
      </w:r>
      <w:r w:rsidRPr="00993B34">
        <w:t xml:space="preserve">”), </w:t>
      </w:r>
    </w:p>
    <w:p w14:paraId="4946832C" w14:textId="77777777" w:rsidR="003352EF" w:rsidRDefault="00993B34" w:rsidP="00B97201">
      <w:pPr>
        <w:pStyle w:val="ListParagraph"/>
        <w:numPr>
          <w:ilvl w:val="2"/>
          <w:numId w:val="2"/>
        </w:numPr>
        <w:jc w:val="both"/>
      </w:pPr>
      <w:r>
        <w:t xml:space="preserve">που </w:t>
      </w:r>
      <w:r w:rsidRPr="003352EF">
        <w:rPr>
          <w:highlight w:val="lightGray"/>
        </w:rPr>
        <w:t>είναι ανάλογη της ταχύτητα απομάκρυνσής</w:t>
      </w:r>
      <w:r>
        <w:t xml:space="preserve"> του από τη Γή. </w:t>
      </w:r>
      <w:r w:rsidR="00003D91">
        <w:t>(Βλέπε</w:t>
      </w:r>
      <w:r w:rsidR="009C192D" w:rsidRPr="00C34D65">
        <w:t xml:space="preserve"> </w:t>
      </w:r>
      <w:r w:rsidR="00003D91" w:rsidRPr="00993B34">
        <w:rPr>
          <w:lang w:val="en-US"/>
        </w:rPr>
        <w:t>Wasserman</w:t>
      </w:r>
      <w:r w:rsidR="009C192D" w:rsidRPr="00C34D65">
        <w:t xml:space="preserve"> </w:t>
      </w:r>
      <w:r w:rsidR="00003D91" w:rsidRPr="00993B34">
        <w:rPr>
          <w:lang w:val="en-US"/>
        </w:rPr>
        <w:t>Figure</w:t>
      </w:r>
      <w:r w:rsidR="00003D91" w:rsidRPr="00993B34">
        <w:t xml:space="preserve"> 4.2</w:t>
      </w:r>
      <w:r w:rsidR="00003D91">
        <w:t xml:space="preserve">.) </w:t>
      </w:r>
    </w:p>
    <w:p w14:paraId="31231DBB" w14:textId="77777777" w:rsidR="000F32E3" w:rsidRDefault="00993B34" w:rsidP="00B97201">
      <w:pPr>
        <w:pStyle w:val="ListParagraph"/>
        <w:numPr>
          <w:ilvl w:val="1"/>
          <w:numId w:val="2"/>
        </w:numPr>
        <w:jc w:val="both"/>
      </w:pPr>
      <w:r>
        <w:t>Στόχος η κατανόηση της κατανομής των γαλαξιών και πως εξελίσσονται στο χρόνο.</w:t>
      </w:r>
    </w:p>
    <w:p w14:paraId="2B38543E" w14:textId="77777777" w:rsidR="003352EF" w:rsidRDefault="003352EF" w:rsidP="00B85699">
      <w:pPr>
        <w:pStyle w:val="ListParagraph"/>
        <w:jc w:val="both"/>
      </w:pPr>
    </w:p>
    <w:p w14:paraId="2B04A90A" w14:textId="77777777" w:rsidR="003352EF" w:rsidRDefault="003352EF" w:rsidP="003352EF">
      <w:pPr>
        <w:pStyle w:val="ListParagraph"/>
        <w:jc w:val="center"/>
      </w:pPr>
      <w:r>
        <w:rPr>
          <w:noProof/>
        </w:rPr>
        <w:drawing>
          <wp:inline distT="0" distB="0" distL="0" distR="0" wp14:anchorId="2F2F38A9" wp14:editId="419D7413">
            <wp:extent cx="4505325" cy="3522189"/>
            <wp:effectExtent l="0" t="0" r="0" b="254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7118" cy="3523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D5A84A" w14:textId="77777777" w:rsidR="003352EF" w:rsidRDefault="003352EF">
      <w:pPr>
        <w:spacing w:before="0" w:line="240" w:lineRule="auto"/>
      </w:pPr>
      <w:r>
        <w:br w:type="page"/>
      </w:r>
    </w:p>
    <w:p w14:paraId="5BA61FE8" w14:textId="77777777" w:rsidR="00993B34" w:rsidRDefault="00993B34" w:rsidP="00B97201">
      <w:pPr>
        <w:pStyle w:val="ListParagraph"/>
        <w:numPr>
          <w:ilvl w:val="0"/>
          <w:numId w:val="2"/>
        </w:numPr>
        <w:jc w:val="both"/>
      </w:pPr>
      <w:r>
        <w:lastRenderedPageBreak/>
        <w:t xml:space="preserve">Πρώτη εκτιμήτρια: </w:t>
      </w:r>
      <w:r w:rsidRPr="00993B34">
        <w:rPr>
          <w:b/>
        </w:rPr>
        <w:t>Ιστογράμματα</w:t>
      </w:r>
      <w:r>
        <w:t>. Βλέπε</w:t>
      </w:r>
      <w:r w:rsidR="009C192D" w:rsidRPr="009C192D">
        <w:t xml:space="preserve"> </w:t>
      </w:r>
      <w:r w:rsidRPr="00993B34">
        <w:rPr>
          <w:lang w:val="en-US"/>
        </w:rPr>
        <w:t>Wasserman</w:t>
      </w:r>
      <w:r w:rsidR="009C192D" w:rsidRPr="009C192D">
        <w:t xml:space="preserve"> </w:t>
      </w:r>
      <w:r w:rsidRPr="00993B34">
        <w:rPr>
          <w:lang w:val="en-US"/>
        </w:rPr>
        <w:t>Figure</w:t>
      </w:r>
      <w:r w:rsidR="009C192D" w:rsidRPr="00C34D65">
        <w:t xml:space="preserve"> </w:t>
      </w:r>
      <w:r>
        <w:t>4.1.</w:t>
      </w:r>
    </w:p>
    <w:p w14:paraId="0F22FF65" w14:textId="695F1AFF" w:rsidR="003352EF" w:rsidRDefault="005D2FEA" w:rsidP="003352EF">
      <w:pPr>
        <w:pStyle w:val="ListParagraph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11A6F84C" wp14:editId="4D90287E">
                <wp:simplePos x="0" y="0"/>
                <wp:positionH relativeFrom="column">
                  <wp:posOffset>4127300</wp:posOffset>
                </wp:positionH>
                <wp:positionV relativeFrom="paragraph">
                  <wp:posOffset>4391725</wp:posOffset>
                </wp:positionV>
                <wp:extent cx="62280" cy="67320"/>
                <wp:effectExtent l="38100" t="38100" r="33020" b="4699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622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42545" id="Ink 934" o:spid="_x0000_s1026" type="#_x0000_t75" style="position:absolute;margin-left:324pt;margin-top:344.8pt;width:6.85pt;height:7.2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">
                <v:imagedata r:id="rId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 wp14:anchorId="2E6E3C0C" wp14:editId="56025CC5">
                <wp:simplePos x="0" y="0"/>
                <wp:positionH relativeFrom="column">
                  <wp:posOffset>4118300</wp:posOffset>
                </wp:positionH>
                <wp:positionV relativeFrom="paragraph">
                  <wp:posOffset>4485685</wp:posOffset>
                </wp:positionV>
                <wp:extent cx="38520" cy="156600"/>
                <wp:effectExtent l="38100" t="38100" r="38100" b="5334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385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846E8" id="Ink 933" o:spid="_x0000_s1026" type="#_x0000_t75" style="position:absolute;margin-left:323.3pt;margin-top:352.2pt;width:5.05pt;height:14.3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">
                <v:imagedata r:id="rId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33ADC530" wp14:editId="2C729130">
                <wp:simplePos x="0" y="0"/>
                <wp:positionH relativeFrom="column">
                  <wp:posOffset>4102100</wp:posOffset>
                </wp:positionH>
                <wp:positionV relativeFrom="paragraph">
                  <wp:posOffset>4497565</wp:posOffset>
                </wp:positionV>
                <wp:extent cx="12600" cy="27720"/>
                <wp:effectExtent l="38100" t="38100" r="45085" b="2984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26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81C4E" id="Ink 932" o:spid="_x0000_s1026" type="#_x0000_t75" style="position:absolute;margin-left:322pt;margin-top:353.15pt;width:3.05pt;height:4.2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">
                <v:imagedata r:id="rId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4238B49B" wp14:editId="147573CE">
                <wp:simplePos x="0" y="0"/>
                <wp:positionH relativeFrom="column">
                  <wp:posOffset>3864860</wp:posOffset>
                </wp:positionH>
                <wp:positionV relativeFrom="paragraph">
                  <wp:posOffset>4550845</wp:posOffset>
                </wp:positionV>
                <wp:extent cx="13680" cy="14400"/>
                <wp:effectExtent l="19050" t="19050" r="24765" b="24130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136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A87E4" id="Ink 931" o:spid="_x0000_s1026" type="#_x0000_t75" style="position:absolute;margin-left:303.3pt;margin-top:357.35pt;width:3.1pt;height:3.2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">
                <v:imagedata r:id="rId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78E862F9" wp14:editId="0629F30E">
                <wp:simplePos x="0" y="0"/>
                <wp:positionH relativeFrom="column">
                  <wp:posOffset>3816260</wp:posOffset>
                </wp:positionH>
                <wp:positionV relativeFrom="paragraph">
                  <wp:posOffset>4547605</wp:posOffset>
                </wp:positionV>
                <wp:extent cx="30240" cy="15840"/>
                <wp:effectExtent l="19050" t="19050" r="27305" b="2286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30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DB56E" id="Ink 930" o:spid="_x0000_s1026" type="#_x0000_t75" style="position:absolute;margin-left:299.5pt;margin-top:357.05pt;width:4.4pt;height:3.3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">
                <v:imagedata r:id="rId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 wp14:anchorId="125E18A9" wp14:editId="3EE4C431">
                <wp:simplePos x="0" y="0"/>
                <wp:positionH relativeFrom="column">
                  <wp:posOffset>3791780</wp:posOffset>
                </wp:positionH>
                <wp:positionV relativeFrom="paragraph">
                  <wp:posOffset>4523485</wp:posOffset>
                </wp:positionV>
                <wp:extent cx="9000" cy="55800"/>
                <wp:effectExtent l="38100" t="38100" r="29210" b="4000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90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16A99" id="Ink 929" o:spid="_x0000_s1026" type="#_x0000_t75" style="position:absolute;margin-left:297.55pt;margin-top:355.2pt;width:2.65pt;height:6.4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">
                <v:imagedata r:id="rId49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556367BB" wp14:editId="009BA911">
                <wp:simplePos x="0" y="0"/>
                <wp:positionH relativeFrom="column">
                  <wp:posOffset>4471820</wp:posOffset>
                </wp:positionH>
                <wp:positionV relativeFrom="paragraph">
                  <wp:posOffset>2490725</wp:posOffset>
                </wp:positionV>
                <wp:extent cx="140400" cy="224640"/>
                <wp:effectExtent l="38100" t="38100" r="31115" b="4254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404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3C440" id="Ink 26" o:spid="_x0000_s1026" type="#_x0000_t75" style="position:absolute;margin-left:351.1pt;margin-top:195.1pt;width:13pt;height:19.7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">
                <v:imagedata r:id="rId51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5200766B" wp14:editId="76CBCE92">
                <wp:simplePos x="0" y="0"/>
                <wp:positionH relativeFrom="column">
                  <wp:posOffset>4193900</wp:posOffset>
                </wp:positionH>
                <wp:positionV relativeFrom="paragraph">
                  <wp:posOffset>2631125</wp:posOffset>
                </wp:positionV>
                <wp:extent cx="374400" cy="1673280"/>
                <wp:effectExtent l="19050" t="38100" r="45085" b="4127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374400" cy="167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2E3EC" id="Ink 24" o:spid="_x0000_s1026" type="#_x0000_t75" style="position:absolute;margin-left:329.25pt;margin-top:206.2pt;width:31.5pt;height:133.7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">
                <v:imagedata r:id="rId53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03C09FDE" wp14:editId="0FC1BFA0">
                <wp:simplePos x="0" y="0"/>
                <wp:positionH relativeFrom="column">
                  <wp:posOffset>4128020</wp:posOffset>
                </wp:positionH>
                <wp:positionV relativeFrom="paragraph">
                  <wp:posOffset>4427885</wp:posOffset>
                </wp:positionV>
                <wp:extent cx="60480" cy="210600"/>
                <wp:effectExtent l="38100" t="38100" r="34925" b="3746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6048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D8911" id="Ink 23" o:spid="_x0000_s1026" type="#_x0000_t75" style="position:absolute;margin-left:324.05pt;margin-top:347.7pt;width:6.7pt;height:18.5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">
                <v:imagedata r:id="rId55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16E1048A" wp14:editId="5177EA70">
                <wp:simplePos x="0" y="0"/>
                <wp:positionH relativeFrom="column">
                  <wp:posOffset>5629580</wp:posOffset>
                </wp:positionH>
                <wp:positionV relativeFrom="paragraph">
                  <wp:posOffset>4533725</wp:posOffset>
                </wp:positionV>
                <wp:extent cx="6480" cy="51480"/>
                <wp:effectExtent l="19050" t="19050" r="31750" b="2476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64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DCD13" id="Ink 21" o:spid="_x0000_s1026" type="#_x0000_t75" style="position:absolute;margin-left:442.3pt;margin-top:356pt;width:2.35pt;height: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">
                <v:imagedata r:id="rId57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0069AF65" wp14:editId="717A6DF6">
                <wp:simplePos x="0" y="0"/>
                <wp:positionH relativeFrom="column">
                  <wp:posOffset>5097860</wp:posOffset>
                </wp:positionH>
                <wp:positionV relativeFrom="paragraph">
                  <wp:posOffset>4557485</wp:posOffset>
                </wp:positionV>
                <wp:extent cx="2880" cy="19440"/>
                <wp:effectExtent l="19050" t="19050" r="16510" b="1905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28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57EBB" id="Ink 20" o:spid="_x0000_s1026" type="#_x0000_t75" style="position:absolute;margin-left:400.25pt;margin-top:357.85pt;width:2.5pt;height:3.5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">
                <v:imagedata r:id="rId59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00D96006" wp14:editId="2E456607">
                <wp:simplePos x="0" y="0"/>
                <wp:positionH relativeFrom="column">
                  <wp:posOffset>4918940</wp:posOffset>
                </wp:positionH>
                <wp:positionV relativeFrom="paragraph">
                  <wp:posOffset>4576205</wp:posOffset>
                </wp:positionV>
                <wp:extent cx="14760" cy="34200"/>
                <wp:effectExtent l="19050" t="19050" r="23495" b="2349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47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EA105" id="Ink 19" o:spid="_x0000_s1026" type="#_x0000_t75" style="position:absolute;margin-left:386.3pt;margin-top:359.35pt;width:3.1pt;height:4.7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">
                <v:imagedata r:id="rId61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3767D597" wp14:editId="2579C5EE">
                <wp:simplePos x="0" y="0"/>
                <wp:positionH relativeFrom="column">
                  <wp:posOffset>4727420</wp:posOffset>
                </wp:positionH>
                <wp:positionV relativeFrom="paragraph">
                  <wp:posOffset>4580525</wp:posOffset>
                </wp:positionV>
                <wp:extent cx="12240" cy="29880"/>
                <wp:effectExtent l="19050" t="19050" r="26035" b="2730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22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A11CB" id="Ink 18" o:spid="_x0000_s1026" type="#_x0000_t75" style="position:absolute;margin-left:371.25pt;margin-top:359.65pt;width:2.9pt;height:4.3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">
                <v:imagedata r:id="rId63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4BAB02F1" wp14:editId="7A9CBC53">
                <wp:simplePos x="0" y="0"/>
                <wp:positionH relativeFrom="column">
                  <wp:posOffset>4407740</wp:posOffset>
                </wp:positionH>
                <wp:positionV relativeFrom="paragraph">
                  <wp:posOffset>4563605</wp:posOffset>
                </wp:positionV>
                <wp:extent cx="1440" cy="7200"/>
                <wp:effectExtent l="19050" t="19050" r="17780" b="3111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4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AEE6C" id="Ink 17" o:spid="_x0000_s1026" type="#_x0000_t75" style="position:absolute;margin-left:346.05pt;margin-top:358.35pt;width:2.05pt;height:2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">
                <v:imagedata r:id="rId65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69F1C81E" wp14:editId="7B970C6C">
                <wp:simplePos x="0" y="0"/>
                <wp:positionH relativeFrom="column">
                  <wp:posOffset>4283900</wp:posOffset>
                </wp:positionH>
                <wp:positionV relativeFrom="paragraph">
                  <wp:posOffset>4557485</wp:posOffset>
                </wp:positionV>
                <wp:extent cx="11520" cy="26640"/>
                <wp:effectExtent l="19050" t="19050" r="26670" b="3111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15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787CC" id="Ink 16" o:spid="_x0000_s1026" type="#_x0000_t75" style="position:absolute;margin-left:336.3pt;margin-top:357.85pt;width:2.85pt;height:4.1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">
                <v:imagedata r:id="rId67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6CC49028" wp14:editId="4BDB315C">
                <wp:simplePos x="0" y="0"/>
                <wp:positionH relativeFrom="column">
                  <wp:posOffset>4152140</wp:posOffset>
                </wp:positionH>
                <wp:positionV relativeFrom="paragraph">
                  <wp:posOffset>4520765</wp:posOffset>
                </wp:positionV>
                <wp:extent cx="5760" cy="48240"/>
                <wp:effectExtent l="38100" t="38100" r="32385" b="2857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57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D15B3" id="Ink 12" o:spid="_x0000_s1026" type="#_x0000_t75" style="position:absolute;margin-left:325.95pt;margin-top:354.95pt;width:2.4pt;height:5.8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">
                <v:imagedata r:id="rId69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330186BE" wp14:editId="5C9AE536">
                <wp:simplePos x="0" y="0"/>
                <wp:positionH relativeFrom="column">
                  <wp:posOffset>3995900</wp:posOffset>
                </wp:positionH>
                <wp:positionV relativeFrom="paragraph">
                  <wp:posOffset>4525805</wp:posOffset>
                </wp:positionV>
                <wp:extent cx="4680" cy="67320"/>
                <wp:effectExtent l="38100" t="38100" r="33655" b="2794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46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3E97C" id="Ink 11" o:spid="_x0000_s1026" type="#_x0000_t75" style="position:absolute;margin-left:313.65pt;margin-top:355.35pt;width:2.3pt;height:7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">
                <v:imagedata r:id="rId71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3D583FAE" wp14:editId="7D8FC1BC">
                <wp:simplePos x="0" y="0"/>
                <wp:positionH relativeFrom="column">
                  <wp:posOffset>3890420</wp:posOffset>
                </wp:positionH>
                <wp:positionV relativeFrom="paragraph">
                  <wp:posOffset>4530485</wp:posOffset>
                </wp:positionV>
                <wp:extent cx="15840" cy="56160"/>
                <wp:effectExtent l="19050" t="19050" r="22860" b="2032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158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B500B" id="Ink 10" o:spid="_x0000_s1026" type="#_x0000_t75" style="position:absolute;margin-left:305.3pt;margin-top:355.75pt;width:3.35pt;height:6.4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">
                <v:imagedata r:id="rId73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0F084D19" wp14:editId="4C827F0A">
                <wp:simplePos x="0" y="0"/>
                <wp:positionH relativeFrom="column">
                  <wp:posOffset>3581540</wp:posOffset>
                </wp:positionH>
                <wp:positionV relativeFrom="paragraph">
                  <wp:posOffset>3309005</wp:posOffset>
                </wp:positionV>
                <wp:extent cx="360" cy="360"/>
                <wp:effectExtent l="0" t="0" r="0" b="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4983B" id="Ink 9" o:spid="_x0000_s1026" type="#_x0000_t75" style="position:absolute;margin-left:281pt;margin-top:259.55pt;width:2.05pt;height:2.0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">
                <v:imagedata r:id="rId29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45507CFF" wp14:editId="3BD81EB9">
                <wp:simplePos x="0" y="0"/>
                <wp:positionH relativeFrom="column">
                  <wp:posOffset>3559220</wp:posOffset>
                </wp:positionH>
                <wp:positionV relativeFrom="paragraph">
                  <wp:posOffset>3232685</wp:posOffset>
                </wp:positionV>
                <wp:extent cx="11160" cy="311400"/>
                <wp:effectExtent l="38100" t="38100" r="27305" b="3175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116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4DC18" id="Ink 8" o:spid="_x0000_s1026" type="#_x0000_t75" style="position:absolute;margin-left:279.2pt;margin-top:253.55pt;width:2.95pt;height:26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">
                <v:imagedata r:id="rId76" o:title=""/>
              </v:shape>
            </w:pict>
          </mc:Fallback>
        </mc:AlternateContent>
      </w:r>
      <w:r w:rsidR="00600821">
        <w:rPr>
          <w:noProof/>
        </w:rPr>
        <w:drawing>
          <wp:inline distT="0" distB="0" distL="0" distR="0" wp14:anchorId="3D7D0322" wp14:editId="7FEE02AB">
            <wp:extent cx="5457825" cy="6115269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6115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AC7FAF" w14:textId="77777777" w:rsidR="00600821" w:rsidRDefault="00600821">
      <w:pPr>
        <w:spacing w:before="0" w:line="240" w:lineRule="auto"/>
        <w:rPr>
          <w:b/>
        </w:rPr>
      </w:pPr>
      <w:r>
        <w:rPr>
          <w:b/>
        </w:rPr>
        <w:br w:type="page"/>
      </w:r>
    </w:p>
    <w:p w14:paraId="10AB4D0B" w14:textId="77777777" w:rsidR="00993B34" w:rsidRDefault="00993B34" w:rsidP="00B97201">
      <w:pPr>
        <w:pStyle w:val="ListParagraph"/>
        <w:numPr>
          <w:ilvl w:val="1"/>
          <w:numId w:val="2"/>
        </w:numPr>
        <w:jc w:val="both"/>
      </w:pPr>
      <w:r w:rsidRPr="00003D91">
        <w:rPr>
          <w:b/>
        </w:rPr>
        <w:lastRenderedPageBreak/>
        <w:t>Κρίσιμη η επιλογή της παραμέτρου εξομάλυνσης</w:t>
      </w:r>
      <w:r w:rsidR="009C192D" w:rsidRPr="009C192D">
        <w:rPr>
          <w:b/>
        </w:rPr>
        <w:t xml:space="preserve"> </w:t>
      </w:r>
      <w:r w:rsidRPr="00993B34">
        <w:t>(</w:t>
      </w:r>
      <w:r w:rsidRPr="003352EF">
        <w:rPr>
          <w:highlight w:val="lightGray"/>
          <w:lang w:val="en-US"/>
        </w:rPr>
        <w:t>smoothing</w:t>
      </w:r>
      <w:r w:rsidR="009C192D" w:rsidRPr="003352EF">
        <w:rPr>
          <w:highlight w:val="lightGray"/>
        </w:rPr>
        <w:t xml:space="preserve"> </w:t>
      </w:r>
      <w:r w:rsidRPr="003352EF">
        <w:rPr>
          <w:highlight w:val="lightGray"/>
          <w:lang w:val="en-US"/>
        </w:rPr>
        <w:t>parameter</w:t>
      </w:r>
      <w:r>
        <w:t xml:space="preserve">) που </w:t>
      </w:r>
      <w:r w:rsidRPr="003352EF">
        <w:rPr>
          <w:b/>
          <w:color w:val="FF0000"/>
          <w:highlight w:val="lightGray"/>
        </w:rPr>
        <w:t>είναι εδώ ο αριθμός των διαστημάτων του ιστογράμματος ή ισοδύναμα το εύρος τους.</w:t>
      </w:r>
      <w:r w:rsidRPr="003352EF">
        <w:rPr>
          <w:color w:val="FF0000"/>
        </w:rPr>
        <w:t xml:space="preserve"> </w:t>
      </w:r>
    </w:p>
    <w:p w14:paraId="16B76B20" w14:textId="77777777" w:rsidR="00993B34" w:rsidRDefault="005E3224" w:rsidP="00B97201">
      <w:pPr>
        <w:pStyle w:val="ListParagraph"/>
        <w:numPr>
          <w:ilvl w:val="1"/>
          <w:numId w:val="2"/>
        </w:numPr>
        <w:jc w:val="both"/>
      </w:pPr>
      <w:r>
        <w:t xml:space="preserve">Πολύ </w:t>
      </w:r>
      <w:r w:rsidRPr="003352EF">
        <w:rPr>
          <w:b/>
          <w:color w:val="FF0000"/>
        </w:rPr>
        <w:t>λ</w:t>
      </w:r>
      <w:r w:rsidR="00993B34" w:rsidRPr="003352EF">
        <w:rPr>
          <w:b/>
          <w:color w:val="FF0000"/>
        </w:rPr>
        <w:t>ίγα διαστήματα</w:t>
      </w:r>
      <w:r w:rsidR="00993B34">
        <w:t>: κρ</w:t>
      </w:r>
      <w:r>
        <w:t>ύ</w:t>
      </w:r>
      <w:r w:rsidR="00993B34">
        <w:t>βονται υπάρχουσες δομές</w:t>
      </w:r>
      <w:r w:rsidR="00993B34" w:rsidRPr="00993B34">
        <w:t xml:space="preserve">, </w:t>
      </w:r>
      <w:r>
        <w:t xml:space="preserve">και άρα </w:t>
      </w:r>
      <w:r w:rsidRPr="003352EF">
        <w:rPr>
          <w:i/>
          <w:color w:val="FF0000"/>
          <w:highlight w:val="lightGray"/>
        </w:rPr>
        <w:t xml:space="preserve">σημαντικό </w:t>
      </w:r>
      <w:r w:rsidRPr="003352EF">
        <w:rPr>
          <w:i/>
          <w:color w:val="FF0000"/>
          <w:highlight w:val="lightGray"/>
          <w:lang w:val="en-US"/>
        </w:rPr>
        <w:t>Bias</w:t>
      </w:r>
      <w:r w:rsidRPr="003352EF">
        <w:rPr>
          <w:color w:val="FF0000"/>
          <w:highlight w:val="lightGray"/>
        </w:rPr>
        <w:t xml:space="preserve">. </w:t>
      </w:r>
      <w:r w:rsidR="00993B34" w:rsidRPr="003352EF">
        <w:rPr>
          <w:color w:val="FF0000"/>
          <w:highlight w:val="lightGray"/>
        </w:rPr>
        <w:t>(</w:t>
      </w:r>
      <w:r w:rsidR="007C307A" w:rsidRPr="003352EF">
        <w:rPr>
          <w:b/>
          <w:color w:val="FF0000"/>
          <w:highlight w:val="lightGray"/>
          <w:lang w:val="en-US"/>
        </w:rPr>
        <w:t>Over smoothing</w:t>
      </w:r>
      <w:r w:rsidR="00993B34" w:rsidRPr="003352EF">
        <w:rPr>
          <w:color w:val="FF0000"/>
          <w:highlight w:val="lightGray"/>
        </w:rPr>
        <w:t>)</w:t>
      </w:r>
    </w:p>
    <w:p w14:paraId="15957315" w14:textId="77777777" w:rsidR="00A05CFB" w:rsidRDefault="00A05CFB" w:rsidP="00B97201">
      <w:pPr>
        <w:pStyle w:val="ListParagraph"/>
        <w:numPr>
          <w:ilvl w:val="1"/>
          <w:numId w:val="2"/>
        </w:numPr>
        <w:jc w:val="both"/>
      </w:pPr>
      <w:r>
        <w:t xml:space="preserve">Πάρα </w:t>
      </w:r>
      <w:r w:rsidRPr="003352EF">
        <w:rPr>
          <w:b/>
          <w:color w:val="FF0000"/>
        </w:rPr>
        <w:t>πολλά διαστήματα</w:t>
      </w:r>
      <w:r>
        <w:t>: εμφανίζονται τυχαίες αποκλίσεις ως «υπάρχουσες» δομές, που οφείλεται στη</w:t>
      </w:r>
      <w:r w:rsidR="009C192D" w:rsidRPr="009C192D">
        <w:t xml:space="preserve"> </w:t>
      </w:r>
      <w:r w:rsidRPr="003352EF">
        <w:rPr>
          <w:i/>
          <w:color w:val="FF0000"/>
          <w:highlight w:val="lightGray"/>
        </w:rPr>
        <w:t>μεγάλη διακύμανση</w:t>
      </w:r>
      <w:r w:rsidRPr="003352EF">
        <w:rPr>
          <w:color w:val="FF0000"/>
          <w:highlight w:val="lightGray"/>
        </w:rPr>
        <w:t>. (</w:t>
      </w:r>
      <w:r w:rsidR="007C307A" w:rsidRPr="003352EF">
        <w:rPr>
          <w:b/>
          <w:color w:val="FF0000"/>
          <w:highlight w:val="lightGray"/>
          <w:lang w:val="en-US"/>
        </w:rPr>
        <w:t>Under smoothing</w:t>
      </w:r>
      <w:r w:rsidRPr="003352EF">
        <w:rPr>
          <w:color w:val="FF0000"/>
          <w:highlight w:val="lightGray"/>
        </w:rPr>
        <w:t>).</w:t>
      </w:r>
    </w:p>
    <w:p w14:paraId="216CB8E8" w14:textId="77777777" w:rsidR="005C752C" w:rsidRPr="00AA1D89" w:rsidRDefault="00A57C34" w:rsidP="00B97201">
      <w:pPr>
        <w:pStyle w:val="ListParagraph"/>
        <w:numPr>
          <w:ilvl w:val="1"/>
          <w:numId w:val="2"/>
        </w:numPr>
        <w:jc w:val="both"/>
        <w:rPr>
          <w:highlight w:val="lightGray"/>
        </w:rPr>
      </w:pPr>
      <w:r>
        <w:rPr>
          <w:b/>
          <w:noProof/>
          <w:color w:val="FF0000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6D1F821C" wp14:editId="6CCF6361">
                <wp:simplePos x="0" y="0"/>
                <wp:positionH relativeFrom="column">
                  <wp:posOffset>4382540</wp:posOffset>
                </wp:positionH>
                <wp:positionV relativeFrom="paragraph">
                  <wp:posOffset>-125710</wp:posOffset>
                </wp:positionV>
                <wp:extent cx="415080" cy="464040"/>
                <wp:effectExtent l="38100" t="38100" r="42545" b="3175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415080" cy="46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D5B0A" id="Ink 36" o:spid="_x0000_s1026" type="#_x0000_t75" style="position:absolute;margin-left:344.1pt;margin-top:-10.9pt;width:34.7pt;height:38.5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">
                <v:imagedata r:id="rId79" o:title=""/>
              </v:shape>
            </w:pict>
          </mc:Fallback>
        </mc:AlternateContent>
      </w:r>
      <w:r>
        <w:rPr>
          <w:b/>
          <w:noProof/>
          <w:color w:val="FF0000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6B248023" wp14:editId="7254C150">
                <wp:simplePos x="0" y="0"/>
                <wp:positionH relativeFrom="column">
                  <wp:posOffset>3503420</wp:posOffset>
                </wp:positionH>
                <wp:positionV relativeFrom="paragraph">
                  <wp:posOffset>213770</wp:posOffset>
                </wp:positionV>
                <wp:extent cx="1202760" cy="23400"/>
                <wp:effectExtent l="38100" t="38100" r="16510" b="3429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202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4095B" id="Ink 35" o:spid="_x0000_s1026" type="#_x0000_t75" style="position:absolute;margin-left:274.85pt;margin-top:15.85pt;width:96.65pt;height:3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">
                <v:imagedata r:id="rId81" o:title=""/>
              </v:shape>
            </w:pict>
          </mc:Fallback>
        </mc:AlternateContent>
      </w:r>
      <w:r w:rsidR="00A05CFB" w:rsidRPr="00AA1D89">
        <w:rPr>
          <w:b/>
          <w:color w:val="FF0000"/>
          <w:highlight w:val="yellow"/>
        </w:rPr>
        <w:t>Στόχος</w:t>
      </w:r>
      <w:r w:rsidR="00A05CFB">
        <w:t>:</w:t>
      </w:r>
      <w:r w:rsidR="009C192D" w:rsidRPr="009C192D">
        <w:t xml:space="preserve"> </w:t>
      </w:r>
      <w:r w:rsidR="00003D91" w:rsidRPr="00AA1D89">
        <w:rPr>
          <w:highlight w:val="lightGray"/>
        </w:rPr>
        <w:t>η επιλογή της παραμέτρου</w:t>
      </w:r>
      <w:r w:rsidR="00003D91">
        <w:t xml:space="preserve"> εξομάλυνσης </w:t>
      </w:r>
      <w:r w:rsidR="00003D91">
        <w:rPr>
          <w:lang w:val="en-US"/>
        </w:rPr>
        <w:t>h</w:t>
      </w:r>
      <w:r w:rsidR="00003D91">
        <w:t xml:space="preserve"> (ή του αριθμού των διαστημάτων) έτσι </w:t>
      </w:r>
      <w:r w:rsidR="00003D91" w:rsidRPr="00AA1D89">
        <w:rPr>
          <w:b/>
          <w:highlight w:val="lightGray"/>
        </w:rPr>
        <w:t>ώστε να ελαχιστοποιείται το μέγιστο τετραγωνικό σφάλμα</w:t>
      </w:r>
    </w:p>
    <w:p w14:paraId="62FE72AC" w14:textId="77777777" w:rsidR="005C752C" w:rsidRDefault="00A57C34" w:rsidP="005C752C">
      <w:pPr>
        <w:pStyle w:val="ListParagraph"/>
        <w:ind w:left="1440"/>
        <w:jc w:val="center"/>
      </w:pPr>
      <w:r>
        <w:rPr>
          <w:noProof/>
          <w:position w:val="-14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38890AFB" wp14:editId="7C770ED4">
                <wp:simplePos x="0" y="0"/>
                <wp:positionH relativeFrom="column">
                  <wp:posOffset>4595300</wp:posOffset>
                </wp:positionH>
                <wp:positionV relativeFrom="paragraph">
                  <wp:posOffset>-584030</wp:posOffset>
                </wp:positionV>
                <wp:extent cx="322200" cy="1739880"/>
                <wp:effectExtent l="38100" t="38100" r="20955" b="3238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322200" cy="173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2B3F9" id="Ink 37" o:spid="_x0000_s1026" type="#_x0000_t75" style="position:absolute;margin-left:360.85pt;margin-top:-47pt;width:27.35pt;height:139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">
                <v:imagedata r:id="rId83" o:title=""/>
              </v:shape>
            </w:pict>
          </mc:Fallback>
        </mc:AlternateContent>
      </w:r>
      <w:r w:rsidR="00003D91" w:rsidRPr="00AA1D89">
        <w:rPr>
          <w:position w:val="-14"/>
          <w:highlight w:val="lightGray"/>
        </w:rPr>
        <w:object w:dxaOrig="4200" w:dyaOrig="440" w14:anchorId="7E80DE70">
          <v:shape id="_x0000_i1033" type="#_x0000_t75" style="width:210.25pt;height:21.9pt" o:ole="">
            <v:imagedata r:id="rId84" o:title=""/>
          </v:shape>
          <o:OLEObject Type="Embed" ProgID="Equation.DSMT4" ShapeID="_x0000_i1033" DrawAspect="Content" ObjectID="_1837078158" r:id="rId85"/>
        </w:object>
      </w:r>
      <w:r w:rsidR="00003D91" w:rsidRPr="00AA1D89">
        <w:rPr>
          <w:highlight w:val="lightGray"/>
        </w:rPr>
        <w:t>.</w:t>
      </w:r>
    </w:p>
    <w:p w14:paraId="56821AE2" w14:textId="77777777" w:rsidR="00A05CFB" w:rsidRDefault="00003D91" w:rsidP="005C752C">
      <w:pPr>
        <w:pStyle w:val="ListParagraph"/>
        <w:ind w:left="1440"/>
        <w:jc w:val="both"/>
      </w:pPr>
      <w:r>
        <w:t xml:space="preserve">Μέθοδος για να το πετύχουμε </w:t>
      </w:r>
      <w:r>
        <w:rPr>
          <w:lang w:val="en-US"/>
        </w:rPr>
        <w:t>Cross</w:t>
      </w:r>
      <w:r w:rsidRPr="005C752C">
        <w:t>-</w:t>
      </w:r>
      <w:r>
        <w:rPr>
          <w:lang w:val="en-US"/>
        </w:rPr>
        <w:t>validation</w:t>
      </w:r>
      <w:r w:rsidRPr="005C752C">
        <w:t xml:space="preserve"> (</w:t>
      </w:r>
      <w:r>
        <w:t>Βλέπε παρακάτω).</w:t>
      </w:r>
    </w:p>
    <w:p w14:paraId="584E273E" w14:textId="77777777" w:rsidR="00600821" w:rsidRDefault="00A57C34">
      <w:pPr>
        <w:spacing w:before="0" w:line="240" w:lineRule="au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30E25F9B" wp14:editId="777A8CF4">
                <wp:simplePos x="0" y="0"/>
                <wp:positionH relativeFrom="column">
                  <wp:posOffset>5742980</wp:posOffset>
                </wp:positionH>
                <wp:positionV relativeFrom="paragraph">
                  <wp:posOffset>743290</wp:posOffset>
                </wp:positionV>
                <wp:extent cx="404640" cy="157680"/>
                <wp:effectExtent l="38100" t="38100" r="33655" b="3302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4046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30ABB" id="Ink 68" o:spid="_x0000_s1026" type="#_x0000_t75" style="position:absolute;margin-left:451.2pt;margin-top:57.55pt;width:33.8pt;height:14.4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">
                <v:imagedata r:id="rId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337E7011" wp14:editId="149E06BB">
                <wp:simplePos x="0" y="0"/>
                <wp:positionH relativeFrom="column">
                  <wp:posOffset>5571260</wp:posOffset>
                </wp:positionH>
                <wp:positionV relativeFrom="paragraph">
                  <wp:posOffset>784690</wp:posOffset>
                </wp:positionV>
                <wp:extent cx="113400" cy="216000"/>
                <wp:effectExtent l="38100" t="38100" r="39370" b="3175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1340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D7024" id="Ink 67" o:spid="_x0000_s1026" type="#_x0000_t75" style="position:absolute;margin-left:437.7pt;margin-top:60.8pt;width:10.95pt;height:18.9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">
                <v:imagedata r:id="rId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0D750383" wp14:editId="5D146851">
                <wp:simplePos x="0" y="0"/>
                <wp:positionH relativeFrom="column">
                  <wp:posOffset>5579180</wp:posOffset>
                </wp:positionH>
                <wp:positionV relativeFrom="paragraph">
                  <wp:posOffset>875770</wp:posOffset>
                </wp:positionV>
                <wp:extent cx="129600" cy="35280"/>
                <wp:effectExtent l="38100" t="38100" r="41910" b="4127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296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DDEC6" id="Ink 66" o:spid="_x0000_s1026" type="#_x0000_t75" style="position:absolute;margin-left:438.3pt;margin-top:67.95pt;width:12.15pt;height:4.8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">
                <v:imagedata r:id="rId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72F2E050" wp14:editId="6A9444B0">
                <wp:simplePos x="0" y="0"/>
                <wp:positionH relativeFrom="column">
                  <wp:posOffset>5404220</wp:posOffset>
                </wp:positionH>
                <wp:positionV relativeFrom="paragraph">
                  <wp:posOffset>856330</wp:posOffset>
                </wp:positionV>
                <wp:extent cx="116280" cy="183960"/>
                <wp:effectExtent l="38100" t="38100" r="36195" b="2603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1628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9518C" id="Ink 65" o:spid="_x0000_s1026" type="#_x0000_t75" style="position:absolute;margin-left:424.55pt;margin-top:66.45pt;width:11.1pt;height:16.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">
                <v:imagedata r:id="rId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551BF5DE" wp14:editId="2CB42F00">
                <wp:simplePos x="0" y="0"/>
                <wp:positionH relativeFrom="column">
                  <wp:posOffset>5447780</wp:posOffset>
                </wp:positionH>
                <wp:positionV relativeFrom="paragraph">
                  <wp:posOffset>926530</wp:posOffset>
                </wp:positionV>
                <wp:extent cx="132120" cy="31320"/>
                <wp:effectExtent l="38100" t="38100" r="39370" b="4508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321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1FD31" id="Ink 64" o:spid="_x0000_s1026" type="#_x0000_t75" style="position:absolute;margin-left:427.95pt;margin-top:71.95pt;width:12.35pt;height:4.4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">
                <v:imagedata r:id="rId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177BD550" wp14:editId="04B32E64">
                <wp:simplePos x="0" y="0"/>
                <wp:positionH relativeFrom="column">
                  <wp:posOffset>5308820</wp:posOffset>
                </wp:positionH>
                <wp:positionV relativeFrom="paragraph">
                  <wp:posOffset>889090</wp:posOffset>
                </wp:positionV>
                <wp:extent cx="9360" cy="4320"/>
                <wp:effectExtent l="38100" t="38100" r="29210" b="3429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93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CC7AB" id="Ink 63" o:spid="_x0000_s1026" type="#_x0000_t75" style="position:absolute;margin-left:416.95pt;margin-top:69pt;width:2.8pt;height:2.3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">
                <v:imagedata r:id="rId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69075B03" wp14:editId="5A3B7421">
                <wp:simplePos x="0" y="0"/>
                <wp:positionH relativeFrom="column">
                  <wp:posOffset>5284700</wp:posOffset>
                </wp:positionH>
                <wp:positionV relativeFrom="paragraph">
                  <wp:posOffset>938770</wp:posOffset>
                </wp:positionV>
                <wp:extent cx="69840" cy="105480"/>
                <wp:effectExtent l="38100" t="38100" r="45085" b="2794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698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86F1A" id="Ink 62" o:spid="_x0000_s1026" type="#_x0000_t75" style="position:absolute;margin-left:415.1pt;margin-top:72.9pt;width:7.55pt;height:10.2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">
                <v:imagedata r:id="rId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35E3015D" wp14:editId="60B80B6C">
                <wp:simplePos x="0" y="0"/>
                <wp:positionH relativeFrom="column">
                  <wp:posOffset>5121260</wp:posOffset>
                </wp:positionH>
                <wp:positionV relativeFrom="paragraph">
                  <wp:posOffset>983410</wp:posOffset>
                </wp:positionV>
                <wp:extent cx="180360" cy="206280"/>
                <wp:effectExtent l="38100" t="38100" r="29210" b="4191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8036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93800" id="Ink 61" o:spid="_x0000_s1026" type="#_x0000_t75" style="position:absolute;margin-left:402.25pt;margin-top:76.45pt;width:16.15pt;height:18.2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">
                <v:imagedata r:id="rId1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0F9B28BF" wp14:editId="4E76DA30">
                <wp:simplePos x="0" y="0"/>
                <wp:positionH relativeFrom="column">
                  <wp:posOffset>4879340</wp:posOffset>
                </wp:positionH>
                <wp:positionV relativeFrom="paragraph">
                  <wp:posOffset>1074490</wp:posOffset>
                </wp:positionV>
                <wp:extent cx="218520" cy="144000"/>
                <wp:effectExtent l="38100" t="38100" r="29210" b="4699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2185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A169E" id="Ink 60" o:spid="_x0000_s1026" type="#_x0000_t75" style="position:absolute;margin-left:383.2pt;margin-top:83.6pt;width:19.15pt;height:13.3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">
                <v:imagedata r:id="rId1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409D431F" wp14:editId="6C24D460">
                <wp:simplePos x="0" y="0"/>
                <wp:positionH relativeFrom="column">
                  <wp:posOffset>4746140</wp:posOffset>
                </wp:positionH>
                <wp:positionV relativeFrom="paragraph">
                  <wp:posOffset>1148650</wp:posOffset>
                </wp:positionV>
                <wp:extent cx="68760" cy="84240"/>
                <wp:effectExtent l="38100" t="38100" r="45720" b="3048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687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41072" id="Ink 59" o:spid="_x0000_s1026" type="#_x0000_t75" style="position:absolute;margin-left:372.7pt;margin-top:89.45pt;width:7.35pt;height:8.6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">
                <v:imagedata r:id="rId1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5BF45817" wp14:editId="47E455E1">
                <wp:simplePos x="0" y="0"/>
                <wp:positionH relativeFrom="column">
                  <wp:posOffset>5895980</wp:posOffset>
                </wp:positionH>
                <wp:positionV relativeFrom="paragraph">
                  <wp:posOffset>424330</wp:posOffset>
                </wp:positionV>
                <wp:extent cx="215640" cy="145800"/>
                <wp:effectExtent l="38100" t="38100" r="51435" b="4508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2156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BDFC6" id="Ink 58" o:spid="_x0000_s1026" type="#_x0000_t75" style="position:absolute;margin-left:463.25pt;margin-top:32.4pt;width:19pt;height:13.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">
                <v:imagedata r:id="rId1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1DBF6551" wp14:editId="529EA054">
                <wp:simplePos x="0" y="0"/>
                <wp:positionH relativeFrom="column">
                  <wp:posOffset>5674580</wp:posOffset>
                </wp:positionH>
                <wp:positionV relativeFrom="paragraph">
                  <wp:posOffset>546730</wp:posOffset>
                </wp:positionV>
                <wp:extent cx="101520" cy="81000"/>
                <wp:effectExtent l="38100" t="38100" r="32385" b="3365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015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531C1" id="Ink 57" o:spid="_x0000_s1026" type="#_x0000_t75" style="position:absolute;margin-left:445.8pt;margin-top:42.05pt;width:10pt;height:8.4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">
                <v:imagedata r:id="rId1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2A79906E" wp14:editId="14A6A49B">
                <wp:simplePos x="0" y="0"/>
                <wp:positionH relativeFrom="column">
                  <wp:posOffset>5436620</wp:posOffset>
                </wp:positionH>
                <wp:positionV relativeFrom="paragraph">
                  <wp:posOffset>596410</wp:posOffset>
                </wp:positionV>
                <wp:extent cx="235800" cy="146160"/>
                <wp:effectExtent l="38100" t="38100" r="31115" b="4445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2358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57EA5" id="Ink 56" o:spid="_x0000_s1026" type="#_x0000_t75" style="position:absolute;margin-left:427.1pt;margin-top:45.95pt;width:20.5pt;height:13.4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">
                <v:imagedata r:id="rId1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58057D36" wp14:editId="65A17594">
                <wp:simplePos x="0" y="0"/>
                <wp:positionH relativeFrom="column">
                  <wp:posOffset>5328980</wp:posOffset>
                </wp:positionH>
                <wp:positionV relativeFrom="paragraph">
                  <wp:posOffset>623410</wp:posOffset>
                </wp:positionV>
                <wp:extent cx="17640" cy="15480"/>
                <wp:effectExtent l="38100" t="38100" r="40005" b="4191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76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A3562" id="Ink 55" o:spid="_x0000_s1026" type="#_x0000_t75" style="position:absolute;margin-left:418.6pt;margin-top:48.15pt;width:3.4pt;height:3.1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">
                <v:imagedata r:id="rId1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7E289D5B" wp14:editId="7729B027">
                <wp:simplePos x="0" y="0"/>
                <wp:positionH relativeFrom="column">
                  <wp:posOffset>5330780</wp:posOffset>
                </wp:positionH>
                <wp:positionV relativeFrom="paragraph">
                  <wp:posOffset>701890</wp:posOffset>
                </wp:positionV>
                <wp:extent cx="102600" cy="57240"/>
                <wp:effectExtent l="38100" t="38100" r="31115" b="3810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026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EFDC1" id="Ink 54" o:spid="_x0000_s1026" type="#_x0000_t75" style="position:absolute;margin-left:418.75pt;margin-top:54.25pt;width:10.1pt;height:6.4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">
                <v:imagedata r:id="rId1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1557D15D" wp14:editId="6507A6BD">
                <wp:simplePos x="0" y="0"/>
                <wp:positionH relativeFrom="column">
                  <wp:posOffset>5193620</wp:posOffset>
                </wp:positionH>
                <wp:positionV relativeFrom="paragraph">
                  <wp:posOffset>665170</wp:posOffset>
                </wp:positionV>
                <wp:extent cx="92160" cy="201240"/>
                <wp:effectExtent l="38100" t="38100" r="41275" b="2794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921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C4A86" id="Ink 53" o:spid="_x0000_s1026" type="#_x0000_t75" style="position:absolute;margin-left:407.95pt;margin-top:51.4pt;width:9.2pt;height:17.8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">
                <v:imagedata r:id="rId1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71948536" wp14:editId="69C75FAD">
                <wp:simplePos x="0" y="0"/>
                <wp:positionH relativeFrom="column">
                  <wp:posOffset>5004980</wp:posOffset>
                </wp:positionH>
                <wp:positionV relativeFrom="paragraph">
                  <wp:posOffset>773890</wp:posOffset>
                </wp:positionV>
                <wp:extent cx="285840" cy="69120"/>
                <wp:effectExtent l="38100" t="38100" r="38100" b="2667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2858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57EA2" id="Ink 52" o:spid="_x0000_s1026" type="#_x0000_t75" style="position:absolute;margin-left:393.1pt;margin-top:59.95pt;width:24.45pt;height:7.4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">
                <v:imagedata r:id="rId1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20AE61D1" wp14:editId="5CEB4CF7">
                <wp:simplePos x="0" y="0"/>
                <wp:positionH relativeFrom="column">
                  <wp:posOffset>4933700</wp:posOffset>
                </wp:positionH>
                <wp:positionV relativeFrom="paragraph">
                  <wp:posOffset>828610</wp:posOffset>
                </wp:positionV>
                <wp:extent cx="128160" cy="103320"/>
                <wp:effectExtent l="19050" t="38100" r="24765" b="3048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281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5F635" id="Ink 51" o:spid="_x0000_s1026" type="#_x0000_t75" style="position:absolute;margin-left:387.5pt;margin-top:64.25pt;width:12.1pt;height:10.1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">
                <v:imagedata r:id="rId1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49F488DB" wp14:editId="45330D54">
                <wp:simplePos x="0" y="0"/>
                <wp:positionH relativeFrom="column">
                  <wp:posOffset>4796900</wp:posOffset>
                </wp:positionH>
                <wp:positionV relativeFrom="paragraph">
                  <wp:posOffset>855250</wp:posOffset>
                </wp:positionV>
                <wp:extent cx="100800" cy="120960"/>
                <wp:effectExtent l="38100" t="38100" r="13970" b="3175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008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DCE21" id="Ink 50" o:spid="_x0000_s1026" type="#_x0000_t75" style="position:absolute;margin-left:376.7pt;margin-top:66.35pt;width:9.95pt;height:11.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">
                <v:imagedata r:id="rId1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52932C33" wp14:editId="731394D0">
                <wp:simplePos x="0" y="0"/>
                <wp:positionH relativeFrom="column">
                  <wp:posOffset>4716260</wp:posOffset>
                </wp:positionH>
                <wp:positionV relativeFrom="paragraph">
                  <wp:posOffset>921130</wp:posOffset>
                </wp:positionV>
                <wp:extent cx="58320" cy="78480"/>
                <wp:effectExtent l="19050" t="19050" r="18415" b="1714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583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BF385" id="Ink 49" o:spid="_x0000_s1026" type="#_x0000_t75" style="position:absolute;margin-left:370.35pt;margin-top:71.55pt;width:6.6pt;height:8.2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">
                <v:imagedata r:id="rId1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5140EC2B" wp14:editId="42B10A28">
                <wp:simplePos x="0" y="0"/>
                <wp:positionH relativeFrom="column">
                  <wp:posOffset>4497380</wp:posOffset>
                </wp:positionH>
                <wp:positionV relativeFrom="paragraph">
                  <wp:posOffset>739690</wp:posOffset>
                </wp:positionV>
                <wp:extent cx="168120" cy="243360"/>
                <wp:effectExtent l="38100" t="38100" r="41910" b="4254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6812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27369" id="Ink 48" o:spid="_x0000_s1026" type="#_x0000_t75" style="position:absolute;margin-left:353.1pt;margin-top:57.25pt;width:15.25pt;height:21.1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">
                <v:imagedata r:id="rId1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1CDF86E3" wp14:editId="46466A96">
                <wp:simplePos x="0" y="0"/>
                <wp:positionH relativeFrom="column">
                  <wp:posOffset>5780780</wp:posOffset>
                </wp:positionH>
                <wp:positionV relativeFrom="paragraph">
                  <wp:posOffset>236410</wp:posOffset>
                </wp:positionV>
                <wp:extent cx="93600" cy="105120"/>
                <wp:effectExtent l="38100" t="38100" r="40005" b="4762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936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7740D" id="Ink 47" o:spid="_x0000_s1026" type="#_x0000_t75" style="position:absolute;margin-left:454.2pt;margin-top:17.6pt;width:9.35pt;height:10.3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">
                <v:imagedata r:id="rId1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1673D835" wp14:editId="753A2951">
                <wp:simplePos x="0" y="0"/>
                <wp:positionH relativeFrom="column">
                  <wp:posOffset>5616980</wp:posOffset>
                </wp:positionH>
                <wp:positionV relativeFrom="paragraph">
                  <wp:posOffset>264850</wp:posOffset>
                </wp:positionV>
                <wp:extent cx="184680" cy="109440"/>
                <wp:effectExtent l="38100" t="38100" r="44450" b="4318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846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A3CD0" id="Ink 46" o:spid="_x0000_s1026" type="#_x0000_t75" style="position:absolute;margin-left:441.3pt;margin-top:19.85pt;width:16.55pt;height:10.5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">
                <v:imagedata r:id="rId1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534FEDE1" wp14:editId="3C65A87B">
                <wp:simplePos x="0" y="0"/>
                <wp:positionH relativeFrom="column">
                  <wp:posOffset>5654780</wp:posOffset>
                </wp:positionH>
                <wp:positionV relativeFrom="paragraph">
                  <wp:posOffset>291490</wp:posOffset>
                </wp:positionV>
                <wp:extent cx="33120" cy="78840"/>
                <wp:effectExtent l="38100" t="38100" r="24130" b="3556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31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BCE17" id="Ink 45" o:spid="_x0000_s1026" type="#_x0000_t75" style="position:absolute;margin-left:444.25pt;margin-top:22.15pt;width:4.55pt;height:7.7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">
                <v:imagedata r:id="rId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22FD4510" wp14:editId="694F2A23">
                <wp:simplePos x="0" y="0"/>
                <wp:positionH relativeFrom="column">
                  <wp:posOffset>5400620</wp:posOffset>
                </wp:positionH>
                <wp:positionV relativeFrom="paragraph">
                  <wp:posOffset>359890</wp:posOffset>
                </wp:positionV>
                <wp:extent cx="59400" cy="106560"/>
                <wp:effectExtent l="38100" t="38100" r="36195" b="4635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594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1BDB0" id="Ink 44" o:spid="_x0000_s1026" type="#_x0000_t75" style="position:absolute;margin-left:424.25pt;margin-top:27.35pt;width:6.7pt;height:10.4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">
                <v:imagedata r:id="rId1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1D106AD1" wp14:editId="19DE8F32">
                <wp:simplePos x="0" y="0"/>
                <wp:positionH relativeFrom="column">
                  <wp:posOffset>5313500</wp:posOffset>
                </wp:positionH>
                <wp:positionV relativeFrom="paragraph">
                  <wp:posOffset>384730</wp:posOffset>
                </wp:positionV>
                <wp:extent cx="59400" cy="52920"/>
                <wp:effectExtent l="38100" t="38100" r="36195" b="42545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5940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A573B" id="Ink 43" o:spid="_x0000_s1026" type="#_x0000_t75" style="position:absolute;margin-left:417.4pt;margin-top:29.3pt;width:6.65pt;height:6.1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">
                <v:imagedata r:id="rId1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0A283EA5" wp14:editId="44F7EC60">
                <wp:simplePos x="0" y="0"/>
                <wp:positionH relativeFrom="column">
                  <wp:posOffset>5264900</wp:posOffset>
                </wp:positionH>
                <wp:positionV relativeFrom="paragraph">
                  <wp:posOffset>399850</wp:posOffset>
                </wp:positionV>
                <wp:extent cx="60120" cy="229320"/>
                <wp:effectExtent l="38100" t="38100" r="35560" b="37465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6012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DB12F" id="Ink 42" o:spid="_x0000_s1026" type="#_x0000_t75" style="position:absolute;margin-left:413.55pt;margin-top:30.5pt;width:6.75pt;height:20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">
                <v:imagedata r:id="rId1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7633EDB2" wp14:editId="4132C92A">
                <wp:simplePos x="0" y="0"/>
                <wp:positionH relativeFrom="column">
                  <wp:posOffset>5118380</wp:posOffset>
                </wp:positionH>
                <wp:positionV relativeFrom="paragraph">
                  <wp:posOffset>297610</wp:posOffset>
                </wp:positionV>
                <wp:extent cx="12240" cy="50040"/>
                <wp:effectExtent l="38100" t="38100" r="45085" b="26670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22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4A632" id="Ink 41" o:spid="_x0000_s1026" type="#_x0000_t75" style="position:absolute;margin-left:402.05pt;margin-top:22.45pt;width:2.85pt;height:5.9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">
                <v:imagedata r:id="rId1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545C21B4" wp14:editId="6D85E13C">
                <wp:simplePos x="0" y="0"/>
                <wp:positionH relativeFrom="column">
                  <wp:posOffset>5031620</wp:posOffset>
                </wp:positionH>
                <wp:positionV relativeFrom="paragraph">
                  <wp:posOffset>430450</wp:posOffset>
                </wp:positionV>
                <wp:extent cx="158760" cy="59040"/>
                <wp:effectExtent l="38100" t="38100" r="31750" b="3683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587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A1CBB" id="Ink 40" o:spid="_x0000_s1026" type="#_x0000_t75" style="position:absolute;margin-left:395.2pt;margin-top:32.9pt;width:14.45pt;height:6.7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">
                <v:imagedata r:id="rId1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441EBBC0" wp14:editId="6A157F74">
                <wp:simplePos x="0" y="0"/>
                <wp:positionH relativeFrom="column">
                  <wp:posOffset>5037020</wp:posOffset>
                </wp:positionH>
                <wp:positionV relativeFrom="paragraph">
                  <wp:posOffset>414610</wp:posOffset>
                </wp:positionV>
                <wp:extent cx="88560" cy="102960"/>
                <wp:effectExtent l="38100" t="38100" r="45085" b="4953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885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BD6E4" id="Ink 39" o:spid="_x0000_s1026" type="#_x0000_t75" style="position:absolute;margin-left:395.6pt;margin-top:31.65pt;width:8.95pt;height:10.0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">
                <v:imagedata r:id="rId1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55C762A6" wp14:editId="5D206E84">
                <wp:simplePos x="0" y="0"/>
                <wp:positionH relativeFrom="column">
                  <wp:posOffset>4944860</wp:posOffset>
                </wp:positionH>
                <wp:positionV relativeFrom="paragraph">
                  <wp:posOffset>792610</wp:posOffset>
                </wp:positionV>
                <wp:extent cx="1800" cy="24840"/>
                <wp:effectExtent l="19050" t="19050" r="17780" b="3238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8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B7B1E" id="Ink 38" o:spid="_x0000_s1026" type="#_x0000_t75" style="position:absolute;margin-left:387.7pt;margin-top:61.4pt;width:3.45pt;height:3.9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">
                <v:imagedata r:id="rId147" o:title=""/>
              </v:shape>
            </w:pict>
          </mc:Fallback>
        </mc:AlternateContent>
      </w:r>
      <w:r w:rsidR="00600821">
        <w:br w:type="page"/>
      </w:r>
    </w:p>
    <w:p w14:paraId="494458E1" w14:textId="77777777" w:rsidR="005C752C" w:rsidRPr="006265EB" w:rsidRDefault="005C752C" w:rsidP="00B97201">
      <w:pPr>
        <w:pStyle w:val="ListParagraph"/>
        <w:numPr>
          <w:ilvl w:val="0"/>
          <w:numId w:val="2"/>
        </w:numPr>
        <w:jc w:val="both"/>
        <w:rPr>
          <w:lang w:val="en-US"/>
        </w:rPr>
      </w:pPr>
      <w:r>
        <w:lastRenderedPageBreak/>
        <w:t xml:space="preserve">Καλύτερη εκτιμήτρια: </w:t>
      </w:r>
      <w:r>
        <w:rPr>
          <w:b/>
        </w:rPr>
        <w:t>Εκτιμήτρια βασισμένη σε πυρήνες</w:t>
      </w:r>
      <w:r>
        <w:t xml:space="preserve">. </w:t>
      </w:r>
      <w:r w:rsidRPr="006265EB">
        <w:rPr>
          <w:lang w:val="en-US"/>
        </w:rPr>
        <w:t>(</w:t>
      </w:r>
      <w:r>
        <w:rPr>
          <w:lang w:val="en-US"/>
        </w:rPr>
        <w:t>kernel</w:t>
      </w:r>
      <w:r w:rsidR="009C192D" w:rsidRPr="006265EB">
        <w:rPr>
          <w:lang w:val="en-US"/>
        </w:rPr>
        <w:t xml:space="preserve"> </w:t>
      </w:r>
      <w:r>
        <w:rPr>
          <w:lang w:val="en-US"/>
        </w:rPr>
        <w:t>estimator</w:t>
      </w:r>
      <w:r w:rsidRPr="006265EB">
        <w:rPr>
          <w:lang w:val="en-US"/>
        </w:rPr>
        <w:t xml:space="preserve">, </w:t>
      </w:r>
      <w:r>
        <w:t>αργότερα</w:t>
      </w:r>
      <w:r w:rsidRPr="006265EB">
        <w:rPr>
          <w:lang w:val="en-US"/>
        </w:rPr>
        <w:t xml:space="preserve">…) </w:t>
      </w:r>
      <w:r>
        <w:t>Βλέπε</w:t>
      </w:r>
      <w:r w:rsidR="009C192D" w:rsidRPr="006265EB">
        <w:rPr>
          <w:lang w:val="en-US"/>
        </w:rPr>
        <w:t xml:space="preserve"> </w:t>
      </w:r>
      <w:r w:rsidRPr="00993B34">
        <w:rPr>
          <w:lang w:val="en-US"/>
        </w:rPr>
        <w:t>Wasserman</w:t>
      </w:r>
      <w:r w:rsidR="009C192D" w:rsidRPr="006265EB">
        <w:rPr>
          <w:lang w:val="en-US"/>
        </w:rPr>
        <w:t xml:space="preserve"> </w:t>
      </w:r>
      <w:r w:rsidRPr="00993B34">
        <w:rPr>
          <w:lang w:val="en-US"/>
        </w:rPr>
        <w:t>Figure</w:t>
      </w:r>
      <w:r w:rsidR="009C192D" w:rsidRPr="006265EB">
        <w:rPr>
          <w:lang w:val="en-US"/>
        </w:rPr>
        <w:t xml:space="preserve"> </w:t>
      </w:r>
      <w:r w:rsidRPr="006265EB">
        <w:rPr>
          <w:lang w:val="en-US"/>
        </w:rPr>
        <w:t>4.2.</w:t>
      </w:r>
    </w:p>
    <w:p w14:paraId="5E128408" w14:textId="77777777" w:rsidR="00AA1D89" w:rsidRPr="006265EB" w:rsidRDefault="00AA1D89" w:rsidP="00AA1D89">
      <w:pPr>
        <w:pStyle w:val="ListParagraph"/>
        <w:jc w:val="both"/>
        <w:rPr>
          <w:lang w:val="en-US"/>
        </w:rPr>
      </w:pPr>
    </w:p>
    <w:p w14:paraId="07600E03" w14:textId="77777777" w:rsidR="00AA1D89" w:rsidRDefault="00A57C34" w:rsidP="00AA1D89">
      <w:pPr>
        <w:spacing w:before="0" w:line="240" w:lineRule="auto"/>
        <w:jc w:val="both"/>
        <w:rPr>
          <w:b/>
          <w:i/>
          <w:color w:val="0070C0"/>
          <w:sz w:val="36"/>
        </w:rPr>
      </w:pPr>
      <w:bookmarkStart w:id="1" w:name="_Toc515533610"/>
      <w:r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403CB397" wp14:editId="73C2886F">
                <wp:simplePos x="0" y="0"/>
                <wp:positionH relativeFrom="column">
                  <wp:posOffset>4016420</wp:posOffset>
                </wp:positionH>
                <wp:positionV relativeFrom="paragraph">
                  <wp:posOffset>2203515</wp:posOffset>
                </wp:positionV>
                <wp:extent cx="108000" cy="147240"/>
                <wp:effectExtent l="38100" t="38100" r="25400" b="4381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080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469FE" id="Ink 32" o:spid="_x0000_s1026" type="#_x0000_t75" style="position:absolute;margin-left:315.25pt;margin-top:172.5pt;width:10.45pt;height:13.6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">
                <v:imagedata r:id="rId1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591427D1" wp14:editId="754866DF">
                <wp:simplePos x="0" y="0"/>
                <wp:positionH relativeFrom="column">
                  <wp:posOffset>3562460</wp:posOffset>
                </wp:positionH>
                <wp:positionV relativeFrom="paragraph">
                  <wp:posOffset>2235915</wp:posOffset>
                </wp:positionV>
                <wp:extent cx="558720" cy="1148760"/>
                <wp:effectExtent l="38100" t="38100" r="32385" b="3238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558720" cy="11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003B5" id="Ink 30" o:spid="_x0000_s1026" type="#_x0000_t75" style="position:absolute;margin-left:279.5pt;margin-top:175.05pt;width:46pt;height:92.4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759F7311" wp14:editId="010E4F56">
                <wp:simplePos x="0" y="0"/>
                <wp:positionH relativeFrom="column">
                  <wp:posOffset>3408020</wp:posOffset>
                </wp:positionH>
                <wp:positionV relativeFrom="paragraph">
                  <wp:posOffset>4011435</wp:posOffset>
                </wp:positionV>
                <wp:extent cx="28800" cy="127800"/>
                <wp:effectExtent l="38100" t="38100" r="47625" b="2476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288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2AD78" id="Ink 29" o:spid="_x0000_s1026" type="#_x0000_t75" style="position:absolute;margin-left:267.4pt;margin-top:314.85pt;width:4.1pt;height:12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">
                <v:imagedata r:id="rId1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1D0648F9" wp14:editId="152A2AD0">
                <wp:simplePos x="0" y="0"/>
                <wp:positionH relativeFrom="column">
                  <wp:posOffset>3441860</wp:posOffset>
                </wp:positionH>
                <wp:positionV relativeFrom="paragraph">
                  <wp:posOffset>4048155</wp:posOffset>
                </wp:positionV>
                <wp:extent cx="360" cy="114480"/>
                <wp:effectExtent l="0" t="0" r="0" b="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3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F2608" id="Ink 28" o:spid="_x0000_s1026" type="#_x0000_t75" style="position:absolute;margin-left:270pt;margin-top:317.75pt;width:2.05pt;height:10.9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">
                <v:imagedata r:id="rId1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0DB92EF1" wp14:editId="144A8651">
                <wp:simplePos x="0" y="0"/>
                <wp:positionH relativeFrom="column">
                  <wp:posOffset>2971700</wp:posOffset>
                </wp:positionH>
                <wp:positionV relativeFrom="paragraph">
                  <wp:posOffset>2835315</wp:posOffset>
                </wp:positionV>
                <wp:extent cx="25920" cy="248040"/>
                <wp:effectExtent l="38100" t="38100" r="50800" b="5715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2592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01EB2" id="Ink 27" o:spid="_x0000_s1026" type="#_x0000_t75" style="position:absolute;margin-left:233pt;margin-top:222.25pt;width:4.05pt;height:21.5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">
                <v:imagedata r:id="rId157" o:title=""/>
              </v:shape>
            </w:pict>
          </mc:Fallback>
        </mc:AlternateContent>
      </w:r>
      <w:r w:rsidR="00AA1D89">
        <w:rPr>
          <w:noProof/>
        </w:rPr>
        <w:drawing>
          <wp:inline distT="0" distB="0" distL="0" distR="0" wp14:anchorId="0A0F9A72" wp14:editId="13A4CE69">
            <wp:extent cx="5562600" cy="5445604"/>
            <wp:effectExtent l="0" t="0" r="0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7512" cy="5450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63A2C" w14:textId="77777777" w:rsidR="00600821" w:rsidRDefault="00600821">
      <w:pPr>
        <w:spacing w:before="0" w:line="240" w:lineRule="auto"/>
        <w:rPr>
          <w:b/>
          <w:i/>
          <w:color w:val="0070C0"/>
          <w:sz w:val="36"/>
        </w:rPr>
      </w:pPr>
      <w:r>
        <w:br w:type="page"/>
      </w:r>
    </w:p>
    <w:p w14:paraId="08F25C7D" w14:textId="77777777" w:rsidR="000F32E3" w:rsidRDefault="000F32E3" w:rsidP="000F32E3">
      <w:pPr>
        <w:pStyle w:val="Heading3"/>
        <w:rPr>
          <w:lang w:val="el-GR"/>
        </w:rPr>
      </w:pPr>
      <w:r>
        <w:rPr>
          <w:lang w:val="el-GR"/>
        </w:rPr>
        <w:lastRenderedPageBreak/>
        <w:t>Ιστόγραμμα</w:t>
      </w:r>
      <w:bookmarkEnd w:id="1"/>
    </w:p>
    <w:p w14:paraId="54D2EB38" w14:textId="77777777" w:rsidR="005C752C" w:rsidRDefault="000F32E3" w:rsidP="00B97201">
      <w:pPr>
        <w:pStyle w:val="ListParagraph"/>
        <w:numPr>
          <w:ilvl w:val="0"/>
          <w:numId w:val="2"/>
        </w:numPr>
      </w:pPr>
      <w:r>
        <w:t xml:space="preserve">Έστω </w:t>
      </w:r>
      <w:r w:rsidRPr="001561A3">
        <w:rPr>
          <w:position w:val="-12"/>
        </w:rPr>
        <w:object w:dxaOrig="1140" w:dyaOrig="380" w14:anchorId="08F90FB3">
          <v:shape id="_x0000_i1034" type="#_x0000_t75" style="width:57pt;height:19pt" o:ole="">
            <v:imagedata r:id="rId159" o:title=""/>
          </v:shape>
          <o:OLEObject Type="Embed" ProgID="Equation.DSMT4" ShapeID="_x0000_i1034" DrawAspect="Content" ObjectID="_1837078159" r:id="rId160"/>
        </w:object>
      </w:r>
      <w:r>
        <w:t xml:space="preserve">να παίρνουν τιμές στο </w:t>
      </w:r>
      <w:r w:rsidRPr="001561A3">
        <w:rPr>
          <w:position w:val="-14"/>
        </w:rPr>
        <w:object w:dxaOrig="620" w:dyaOrig="420" w14:anchorId="55DC05CA">
          <v:shape id="_x0000_i1035" type="#_x0000_t75" style="width:30.55pt;height:20.75pt" o:ole="">
            <v:imagedata r:id="rId161" o:title=""/>
          </v:shape>
          <o:OLEObject Type="Embed" ProgID="Equation.DSMT4" ShapeID="_x0000_i1035" DrawAspect="Content" ObjectID="_1837078160" r:id="rId162"/>
        </w:object>
      </w:r>
      <w:r>
        <w:t xml:space="preserve">. </w:t>
      </w:r>
    </w:p>
    <w:p w14:paraId="3A96ABF2" w14:textId="48D566B5" w:rsidR="000F32E3" w:rsidRDefault="007A5E2D" w:rsidP="00B97201">
      <w:pPr>
        <w:pStyle w:val="ListParagraph"/>
        <w:numPr>
          <w:ilvl w:val="0"/>
          <w:numId w:val="2"/>
        </w:num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2C9C4473" wp14:editId="5928F2CA">
                <wp:simplePos x="0" y="0"/>
                <wp:positionH relativeFrom="column">
                  <wp:posOffset>3253580</wp:posOffset>
                </wp:positionH>
                <wp:positionV relativeFrom="paragraph">
                  <wp:posOffset>2594985</wp:posOffset>
                </wp:positionV>
                <wp:extent cx="360" cy="360"/>
                <wp:effectExtent l="0" t="0" r="0" b="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9A15D" id="Ink 104" o:spid="_x0000_s1026" type="#_x0000_t75" style="position:absolute;margin-left:255.2pt;margin-top:203.35pt;width:2.05pt;height:2.0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">
                <v:imagedata r:id="rId29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7CCB9077" wp14:editId="3DD2196D">
                <wp:simplePos x="0" y="0"/>
                <wp:positionH relativeFrom="column">
                  <wp:posOffset>5052860</wp:posOffset>
                </wp:positionH>
                <wp:positionV relativeFrom="paragraph">
                  <wp:posOffset>896505</wp:posOffset>
                </wp:positionV>
                <wp:extent cx="639720" cy="21600"/>
                <wp:effectExtent l="38100" t="38100" r="46355" b="3556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6397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A6AD2" id="Ink 70" o:spid="_x0000_s1026" type="#_x0000_t75" style="position:absolute;margin-left:396.85pt;margin-top:69.6pt;width:52.35pt;height:3.6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">
                <v:imagedata r:id="rId165" o:title=""/>
              </v:shape>
            </w:pict>
          </mc:Fallback>
        </mc:AlternateContent>
      </w:r>
      <w:r w:rsidR="000F32E3">
        <w:t xml:space="preserve">Για έναν </w:t>
      </w:r>
      <w:r w:rsidR="000F32E3" w:rsidRPr="0041742D">
        <w:rPr>
          <w:highlight w:val="lightGray"/>
        </w:rPr>
        <w:t xml:space="preserve">αριθμό διαστημάτων </w:t>
      </w:r>
      <w:r w:rsidR="000F32E3" w:rsidRPr="0041742D">
        <w:rPr>
          <w:b/>
          <w:color w:val="FF0000"/>
          <w:highlight w:val="lightGray"/>
          <w:lang w:val="en-US"/>
        </w:rPr>
        <w:t>m</w:t>
      </w:r>
      <w:r w:rsidR="000F32E3" w:rsidRPr="0041742D">
        <w:rPr>
          <w:color w:val="FF0000"/>
        </w:rPr>
        <w:t xml:space="preserve"> </w:t>
      </w:r>
      <w:r w:rsidR="000F32E3">
        <w:t xml:space="preserve">(που επιλέγουμε εμείς ) </w:t>
      </w:r>
      <w:r w:rsidR="005C752C">
        <w:t>θ</w:t>
      </w:r>
      <w:r w:rsidR="000F32E3">
        <w:t xml:space="preserve">έτουμε </w:t>
      </w:r>
      <w:r w:rsidR="000F32E3" w:rsidRPr="0041742D">
        <w:rPr>
          <w:position w:val="-28"/>
          <w:highlight w:val="lightGray"/>
        </w:rPr>
        <w:object w:dxaOrig="1080" w:dyaOrig="720" w14:anchorId="2059E151">
          <v:shape id="_x0000_i1036" type="#_x0000_t75" style="width:54.15pt;height:36.3pt" o:ole="">
            <v:imagedata r:id="rId166" o:title=""/>
          </v:shape>
          <o:OLEObject Type="Embed" ProgID="Equation.DSMT4" ShapeID="_x0000_i1036" DrawAspect="Content" ObjectID="_1837078161" r:id="rId167"/>
        </w:object>
      </w:r>
      <w:r w:rsidR="00AF1C8E" w:rsidRPr="0041742D">
        <w:rPr>
          <w:position w:val="-28"/>
        </w:rPr>
        <w:t xml:space="preserve"> </w:t>
      </w:r>
      <w:r w:rsidR="000F32E3">
        <w:t xml:space="preserve">το εύρος των διαστημάτων και </w:t>
      </w:r>
      <w:r w:rsidR="000F32E3" w:rsidRPr="0041742D">
        <w:rPr>
          <w:highlight w:val="lightGray"/>
        </w:rPr>
        <w:t xml:space="preserve">σπάμε το </w:t>
      </w:r>
      <w:r w:rsidR="000F32E3" w:rsidRPr="0041742D">
        <w:rPr>
          <w:position w:val="-14"/>
          <w:highlight w:val="lightGray"/>
        </w:rPr>
        <w:object w:dxaOrig="620" w:dyaOrig="420" w14:anchorId="3325A55C">
          <v:shape id="_x0000_i1037" type="#_x0000_t75" style="width:30.55pt;height:20.75pt" o:ole="">
            <v:imagedata r:id="rId161" o:title=""/>
          </v:shape>
          <o:OLEObject Type="Embed" ProgID="Equation.DSMT4" ShapeID="_x0000_i1037" DrawAspect="Content" ObjectID="_1837078162" r:id="rId168"/>
        </w:object>
      </w:r>
      <w:r w:rsidR="000F32E3" w:rsidRPr="0041742D">
        <w:rPr>
          <w:highlight w:val="lightGray"/>
        </w:rPr>
        <w:t xml:space="preserve"> σε </w:t>
      </w:r>
      <w:r w:rsidR="000F32E3" w:rsidRPr="0041742D">
        <w:rPr>
          <w:highlight w:val="lightGray"/>
          <w:lang w:val="en-US"/>
        </w:rPr>
        <w:t>m</w:t>
      </w:r>
      <w:r w:rsidR="00450D95" w:rsidRPr="0041742D">
        <w:rPr>
          <w:highlight w:val="lightGray"/>
        </w:rPr>
        <w:t xml:space="preserve"> </w:t>
      </w:r>
      <w:r w:rsidR="000F32E3" w:rsidRPr="0041742D">
        <w:rPr>
          <w:highlight w:val="lightGray"/>
        </w:rPr>
        <w:t xml:space="preserve">διαστήματα </w:t>
      </w:r>
      <w:r w:rsidR="000F32E3" w:rsidRPr="0041742D">
        <w:rPr>
          <w:position w:val="-12"/>
          <w:highlight w:val="lightGray"/>
        </w:rPr>
        <w:object w:dxaOrig="999" w:dyaOrig="380" w14:anchorId="46459875">
          <v:shape id="_x0000_i1038" type="#_x0000_t75" style="width:50.1pt;height:19pt" o:ole="">
            <v:imagedata r:id="rId169" o:title=""/>
          </v:shape>
          <o:OLEObject Type="Embed" ProgID="Equation.DSMT4" ShapeID="_x0000_i1038" DrawAspect="Content" ObjectID="_1837078163" r:id="rId170"/>
        </w:object>
      </w:r>
      <w:r w:rsidR="00AF1C8E" w:rsidRPr="0041742D">
        <w:rPr>
          <w:position w:val="-12"/>
          <w:highlight w:val="lightGray"/>
        </w:rPr>
        <w:t xml:space="preserve"> </w:t>
      </w:r>
      <w:r w:rsidR="000F32E3" w:rsidRPr="0041742D">
        <w:rPr>
          <w:highlight w:val="lightGray"/>
        </w:rPr>
        <w:t xml:space="preserve">εύρους </w:t>
      </w:r>
      <w:r w:rsidR="000F32E3" w:rsidRPr="0041742D">
        <w:rPr>
          <w:position w:val="-6"/>
          <w:highlight w:val="lightGray"/>
          <w:lang w:val="en-US"/>
        </w:rPr>
        <w:object w:dxaOrig="220" w:dyaOrig="300" w14:anchorId="76F698C4">
          <v:shape id="_x0000_i1039" type="#_x0000_t75" style="width:11.5pt;height:15pt" o:ole="">
            <v:imagedata r:id="rId171" o:title=""/>
          </v:shape>
          <o:OLEObject Type="Embed" ProgID="Equation.DSMT4" ShapeID="_x0000_i1039" DrawAspect="Content" ObjectID="_1837078164" r:id="rId172"/>
        </w:object>
      </w:r>
      <w:r w:rsidR="000F32E3" w:rsidRPr="0041742D">
        <w:rPr>
          <w:highlight w:val="lightGray"/>
        </w:rPr>
        <w:t>.</w:t>
      </w:r>
      <w:r w:rsidR="000F32E3">
        <w:t xml:space="preserve"> </w:t>
      </w:r>
      <w:r w:rsidR="00427771">
        <w:rPr>
          <w:noProof/>
        </w:rPr>
        <w:drawing>
          <wp:inline distT="0" distB="0" distL="0" distR="0" wp14:anchorId="7CEBBFB4" wp14:editId="7B2669DA">
            <wp:extent cx="5638800" cy="145707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593" cy="1460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F2C45" w14:textId="460E630B" w:rsidR="000F32E3" w:rsidRPr="002E157E" w:rsidRDefault="007A5E2D" w:rsidP="00B97201">
      <w:pPr>
        <w:pStyle w:val="ListParagraph"/>
        <w:numPr>
          <w:ilvl w:val="0"/>
          <w:numId w:val="7"/>
        </w:num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62DB4B01" wp14:editId="5AC3EAD9">
                <wp:simplePos x="0" y="0"/>
                <wp:positionH relativeFrom="column">
                  <wp:posOffset>2506940</wp:posOffset>
                </wp:positionH>
                <wp:positionV relativeFrom="paragraph">
                  <wp:posOffset>560585</wp:posOffset>
                </wp:positionV>
                <wp:extent cx="19080" cy="11880"/>
                <wp:effectExtent l="38100" t="38100" r="38100" b="4572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9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DF862" id="Ink 136" o:spid="_x0000_s1026" type="#_x0000_t75" style="position:absolute;margin-left:196pt;margin-top:42.7pt;width:4.3pt;height:3.9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">
                <v:imagedata r:id="rId1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011098BE" wp14:editId="30FA6FA5">
                <wp:simplePos x="0" y="0"/>
                <wp:positionH relativeFrom="column">
                  <wp:posOffset>2749220</wp:posOffset>
                </wp:positionH>
                <wp:positionV relativeFrom="paragraph">
                  <wp:posOffset>288785</wp:posOffset>
                </wp:positionV>
                <wp:extent cx="797040" cy="28080"/>
                <wp:effectExtent l="38100" t="38100" r="41275" b="2921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7970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A2227" id="Ink 101" o:spid="_x0000_s1026" type="#_x0000_t75" style="position:absolute;margin-left:215.45pt;margin-top:21.75pt;width:64.7pt;height:4.1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">
                <v:imagedata r:id="rId1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1CBD3388" wp14:editId="4262E39D">
                <wp:simplePos x="0" y="0"/>
                <wp:positionH relativeFrom="column">
                  <wp:posOffset>6150140</wp:posOffset>
                </wp:positionH>
                <wp:positionV relativeFrom="paragraph">
                  <wp:posOffset>-127735</wp:posOffset>
                </wp:positionV>
                <wp:extent cx="172440" cy="593640"/>
                <wp:effectExtent l="38100" t="38100" r="37465" b="3556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72440" cy="59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0A45D" id="Ink 99" o:spid="_x0000_s1026" type="#_x0000_t75" style="position:absolute;margin-left:483.25pt;margin-top:-11.05pt;width:15.6pt;height:48.7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">
                <v:imagedata r:id="rId1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2E449D69" wp14:editId="1957831D">
                <wp:simplePos x="0" y="0"/>
                <wp:positionH relativeFrom="column">
                  <wp:posOffset>6154820</wp:posOffset>
                </wp:positionH>
                <wp:positionV relativeFrom="paragraph">
                  <wp:posOffset>208865</wp:posOffset>
                </wp:positionV>
                <wp:extent cx="13320" cy="27360"/>
                <wp:effectExtent l="38100" t="38100" r="25400" b="2984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33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278F5" id="Ink 98" o:spid="_x0000_s1026" type="#_x0000_t75" style="position:absolute;margin-left:483.65pt;margin-top:15.5pt;width:3.1pt;height:4.0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">
                <v:imagedata r:id="rId1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4D4DAB54" wp14:editId="37B28D68">
                <wp:simplePos x="0" y="0"/>
                <wp:positionH relativeFrom="column">
                  <wp:posOffset>6119540</wp:posOffset>
                </wp:positionH>
                <wp:positionV relativeFrom="paragraph">
                  <wp:posOffset>293825</wp:posOffset>
                </wp:positionV>
                <wp:extent cx="68040" cy="128520"/>
                <wp:effectExtent l="19050" t="38100" r="46355" b="4318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680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84FC4" id="Ink 97" o:spid="_x0000_s1026" type="#_x0000_t75" style="position:absolute;margin-left:480.85pt;margin-top:22.15pt;width:7.3pt;height:12.1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">
                <v:imagedata r:id="rId1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57E7AB17" wp14:editId="6D9B892A">
                <wp:simplePos x="0" y="0"/>
                <wp:positionH relativeFrom="column">
                  <wp:posOffset>5967980</wp:posOffset>
                </wp:positionH>
                <wp:positionV relativeFrom="paragraph">
                  <wp:posOffset>202385</wp:posOffset>
                </wp:positionV>
                <wp:extent cx="185760" cy="32400"/>
                <wp:effectExtent l="38100" t="38100" r="43180" b="43815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857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4794D" id="Ink 96" o:spid="_x0000_s1026" type="#_x0000_t75" style="position:absolute;margin-left:468.9pt;margin-top:14.95pt;width:16.65pt;height:4.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">
                <v:imagedata r:id="rId1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02E9FB1C" wp14:editId="6553158B">
                <wp:simplePos x="0" y="0"/>
                <wp:positionH relativeFrom="column">
                  <wp:posOffset>6016220</wp:posOffset>
                </wp:positionH>
                <wp:positionV relativeFrom="paragraph">
                  <wp:posOffset>-63295</wp:posOffset>
                </wp:positionV>
                <wp:extent cx="99000" cy="468360"/>
                <wp:effectExtent l="38100" t="38100" r="34925" b="4635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99000" cy="46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DB43D" id="Ink 95" o:spid="_x0000_s1026" type="#_x0000_t75" style="position:absolute;margin-left:472.7pt;margin-top:-6pt;width:9.8pt;height:38.9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">
                <v:imagedata r:id="rId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3F6E746D" wp14:editId="0B755EE7">
                <wp:simplePos x="0" y="0"/>
                <wp:positionH relativeFrom="column">
                  <wp:posOffset>5806340</wp:posOffset>
                </wp:positionH>
                <wp:positionV relativeFrom="paragraph">
                  <wp:posOffset>236945</wp:posOffset>
                </wp:positionV>
                <wp:extent cx="117000" cy="23040"/>
                <wp:effectExtent l="38100" t="38100" r="35560" b="3429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170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1197B" id="Ink 94" o:spid="_x0000_s1026" type="#_x0000_t75" style="position:absolute;margin-left:456.2pt;margin-top:17.65pt;width:11.15pt;height:3.7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">
                <v:imagedata r:id="rId1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30C68D93" wp14:editId="4C320915">
                <wp:simplePos x="0" y="0"/>
                <wp:positionH relativeFrom="column">
                  <wp:posOffset>5826140</wp:posOffset>
                </wp:positionH>
                <wp:positionV relativeFrom="paragraph">
                  <wp:posOffset>132545</wp:posOffset>
                </wp:positionV>
                <wp:extent cx="130320" cy="179640"/>
                <wp:effectExtent l="38100" t="38100" r="41275" b="4953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303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D2686" id="Ink 93" o:spid="_x0000_s1026" type="#_x0000_t75" style="position:absolute;margin-left:457.75pt;margin-top:9.45pt;width:12.2pt;height:16.1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">
                <v:imagedata r:id="rId1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36934BD0" wp14:editId="4BD03497">
                <wp:simplePos x="0" y="0"/>
                <wp:positionH relativeFrom="column">
                  <wp:posOffset>5589620</wp:posOffset>
                </wp:positionH>
                <wp:positionV relativeFrom="paragraph">
                  <wp:posOffset>18785</wp:posOffset>
                </wp:positionV>
                <wp:extent cx="108000" cy="429120"/>
                <wp:effectExtent l="38100" t="38100" r="44450" b="4762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08000" cy="42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DC158" id="Ink 92" o:spid="_x0000_s1026" type="#_x0000_t75" style="position:absolute;margin-left:439.15pt;margin-top:.5pt;width:10.45pt;height:35.8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">
                <v:imagedata r:id="rId1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0D7E7062" wp14:editId="46AA05D1">
                <wp:simplePos x="0" y="0"/>
                <wp:positionH relativeFrom="column">
                  <wp:posOffset>5578820</wp:posOffset>
                </wp:positionH>
                <wp:positionV relativeFrom="paragraph">
                  <wp:posOffset>69545</wp:posOffset>
                </wp:positionV>
                <wp:extent cx="146160" cy="369360"/>
                <wp:effectExtent l="38100" t="38100" r="44450" b="5016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46160" cy="36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D0B46" id="Ink 91" o:spid="_x0000_s1026" type="#_x0000_t75" style="position:absolute;margin-left:438.3pt;margin-top:4.5pt;width:13.45pt;height:31.1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">
                <v:imagedata r:id="rId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03ADEED5" wp14:editId="42B014EE">
                <wp:simplePos x="0" y="0"/>
                <wp:positionH relativeFrom="column">
                  <wp:posOffset>5477300</wp:posOffset>
                </wp:positionH>
                <wp:positionV relativeFrom="paragraph">
                  <wp:posOffset>-114415</wp:posOffset>
                </wp:positionV>
                <wp:extent cx="119160" cy="709560"/>
                <wp:effectExtent l="38100" t="38100" r="33655" b="3365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19160" cy="70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1416F" id="Ink 90" o:spid="_x0000_s1026" type="#_x0000_t75" style="position:absolute;margin-left:430.3pt;margin-top:-10pt;width:11.4pt;height:57.8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">
                <v:imagedata r:id="rId1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781FC719" wp14:editId="762605B6">
                <wp:simplePos x="0" y="0"/>
                <wp:positionH relativeFrom="column">
                  <wp:posOffset>5203340</wp:posOffset>
                </wp:positionH>
                <wp:positionV relativeFrom="paragraph">
                  <wp:posOffset>-11815</wp:posOffset>
                </wp:positionV>
                <wp:extent cx="248040" cy="162360"/>
                <wp:effectExtent l="38100" t="38100" r="38100" b="4762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2480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215AC" id="Ink 89" o:spid="_x0000_s1026" type="#_x0000_t75" style="position:absolute;margin-left:408.7pt;margin-top:-1.95pt;width:21.55pt;height:14.8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">
                <v:imagedata r:id="rId1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2BB60C3B" wp14:editId="020009AE">
                <wp:simplePos x="0" y="0"/>
                <wp:positionH relativeFrom="column">
                  <wp:posOffset>5304860</wp:posOffset>
                </wp:positionH>
                <wp:positionV relativeFrom="paragraph">
                  <wp:posOffset>-7855</wp:posOffset>
                </wp:positionV>
                <wp:extent cx="55080" cy="423000"/>
                <wp:effectExtent l="38100" t="38100" r="40640" b="3429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5508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4CA72" id="Ink 88" o:spid="_x0000_s1026" type="#_x0000_t75" style="position:absolute;margin-left:416.7pt;margin-top:-1.6pt;width:6.35pt;height:35.2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">
                <v:imagedata r:id="rId2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56800E4F" wp14:editId="09B1CC17">
                <wp:simplePos x="0" y="0"/>
                <wp:positionH relativeFrom="column">
                  <wp:posOffset>4945220</wp:posOffset>
                </wp:positionH>
                <wp:positionV relativeFrom="paragraph">
                  <wp:posOffset>301745</wp:posOffset>
                </wp:positionV>
                <wp:extent cx="200520" cy="29160"/>
                <wp:effectExtent l="38100" t="38100" r="47625" b="4762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2005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B8E47" id="Ink 87" o:spid="_x0000_s1026" type="#_x0000_t75" style="position:absolute;margin-left:388.4pt;margin-top:22.75pt;width:17.8pt;height:4.3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">
                <v:imagedata r:id="rId2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04EF3B3E" wp14:editId="68C0656E">
                <wp:simplePos x="0" y="0"/>
                <wp:positionH relativeFrom="column">
                  <wp:posOffset>4943060</wp:posOffset>
                </wp:positionH>
                <wp:positionV relativeFrom="paragraph">
                  <wp:posOffset>217865</wp:posOffset>
                </wp:positionV>
                <wp:extent cx="196920" cy="48240"/>
                <wp:effectExtent l="38100" t="38100" r="31750" b="2857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969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55507" id="Ink 86" o:spid="_x0000_s1026" type="#_x0000_t75" style="position:absolute;margin-left:388.2pt;margin-top:16.15pt;width:17.45pt;height:5.8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">
                <v:imagedata r:id="rId205" o:title=""/>
              </v:shape>
            </w:pict>
          </mc:Fallback>
        </mc:AlternateContent>
      </w:r>
      <w:r w:rsidR="00A57C34">
        <w:rPr>
          <w:noProof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40FBB81F" wp14:editId="17362D33">
                <wp:simplePos x="0" y="0"/>
                <wp:positionH relativeFrom="column">
                  <wp:posOffset>7789220</wp:posOffset>
                </wp:positionH>
                <wp:positionV relativeFrom="paragraph">
                  <wp:posOffset>67025</wp:posOffset>
                </wp:positionV>
                <wp:extent cx="360" cy="360"/>
                <wp:effectExtent l="0" t="0" r="0" b="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9E620" id="Ink 74" o:spid="_x0000_s1026" type="#_x0000_t75" style="position:absolute;margin-left:612.3pt;margin-top:4.3pt;width:2.05pt;height:2.0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">
                <v:imagedata r:id="rId29" o:title=""/>
              </v:shape>
            </w:pict>
          </mc:Fallback>
        </mc:AlternateContent>
      </w:r>
      <w:r w:rsidR="000F32E3">
        <w:t>Έστω</w:t>
      </w:r>
      <w:r w:rsidR="000F32E3" w:rsidRPr="0041742D">
        <w:rPr>
          <w:position w:val="-6"/>
        </w:rPr>
        <w:t xml:space="preserve"> </w:t>
      </w:r>
      <w:r w:rsidR="0041742D" w:rsidRPr="0041742D">
        <w:rPr>
          <w:position w:val="-42"/>
          <w:highlight w:val="lightGray"/>
        </w:rPr>
        <w:object w:dxaOrig="1719" w:dyaOrig="740" w14:anchorId="2D375854">
          <v:shape id="_x0000_i1040" type="#_x0000_t75" style="width:86.4pt;height:36.85pt" o:ole="">
            <v:imagedata r:id="rId207" o:title=""/>
          </v:shape>
          <o:OLEObject Type="Embed" ProgID="Equation.DSMT4" ShapeID="_x0000_i1040" DrawAspect="Content" ObjectID="_1837078165" r:id="rId208"/>
        </w:object>
      </w:r>
      <w:r w:rsidR="00AF1C8E" w:rsidRPr="0041742D">
        <w:rPr>
          <w:position w:val="-42"/>
        </w:rPr>
        <w:t xml:space="preserve"> </w:t>
      </w:r>
      <w:r w:rsidR="000F32E3">
        <w:t>και</w:t>
      </w:r>
      <w:r w:rsidR="00AF1C8E" w:rsidRPr="00AF1C8E">
        <w:t xml:space="preserve"> </w:t>
      </w:r>
      <w:r w:rsidR="000F32E3">
        <w:t xml:space="preserve"> </w:t>
      </w:r>
      <w:r w:rsidR="005C752C" w:rsidRPr="0041742D">
        <w:rPr>
          <w:position w:val="-32"/>
          <w:highlight w:val="lightGray"/>
          <w:lang w:val="en-US"/>
        </w:rPr>
        <w:object w:dxaOrig="3480" w:dyaOrig="859" w14:anchorId="3F444789">
          <v:shape id="_x0000_i1041" type="#_x0000_t75" style="width:173.95pt;height:42.6pt" o:ole="">
            <v:imagedata r:id="rId209" o:title=""/>
          </v:shape>
          <o:OLEObject Type="Embed" ProgID="Equation.DSMT4" ShapeID="_x0000_i1041" DrawAspect="Content" ObjectID="_1837078166" r:id="rId210"/>
        </w:object>
      </w:r>
    </w:p>
    <w:p w14:paraId="1562263D" w14:textId="77777777" w:rsidR="0041742D" w:rsidRPr="00C872EF" w:rsidRDefault="000F32E3" w:rsidP="00B97201">
      <w:pPr>
        <w:pStyle w:val="ListParagraph"/>
        <w:numPr>
          <w:ilvl w:val="0"/>
          <w:numId w:val="7"/>
        </w:numPr>
        <w:rPr>
          <w:position w:val="-28"/>
        </w:rPr>
      </w:pPr>
      <w:r>
        <w:t>Εκτιμάμ</w:t>
      </w:r>
      <w:r w:rsidR="005C752C">
        <w:t>ε</w:t>
      </w:r>
      <w:r>
        <w:t xml:space="preserve"> την </w:t>
      </w:r>
      <w:r w:rsidR="0041742D" w:rsidRPr="00793BD7">
        <w:rPr>
          <w:position w:val="-14"/>
          <w:lang w:val="en-US"/>
        </w:rPr>
        <w:object w:dxaOrig="660" w:dyaOrig="420" w14:anchorId="39793560">
          <v:shape id="_x0000_i1042" type="#_x0000_t75" style="width:32.85pt;height:20.75pt" o:ole="">
            <v:imagedata r:id="rId211" o:title=""/>
          </v:shape>
          <o:OLEObject Type="Embed" ProgID="Equation.DSMT4" ShapeID="_x0000_i1042" DrawAspect="Content" ObjectID="_1837078167" r:id="rId212"/>
        </w:object>
      </w:r>
      <w:r>
        <w:t xml:space="preserve">για </w:t>
      </w:r>
      <w:r w:rsidRPr="00793BD7">
        <w:rPr>
          <w:position w:val="-16"/>
        </w:rPr>
        <w:object w:dxaOrig="740" w:dyaOrig="420" w14:anchorId="7A017F36">
          <v:shape id="_x0000_i1043" type="#_x0000_t75" style="width:36.85pt;height:20.75pt" o:ole="">
            <v:imagedata r:id="rId213" o:title=""/>
          </v:shape>
          <o:OLEObject Type="Embed" ProgID="Equation.DSMT4" ShapeID="_x0000_i1043" DrawAspect="Content" ObjectID="_1837078168" r:id="rId214"/>
        </w:object>
      </w:r>
      <w:r>
        <w:t xml:space="preserve">με μια συνάρτηση </w:t>
      </w:r>
      <w:r w:rsidR="00101923" w:rsidRPr="00101923">
        <w:rPr>
          <w:position w:val="-14"/>
          <w:lang w:val="en-US"/>
        </w:rPr>
        <w:object w:dxaOrig="440" w:dyaOrig="460" w14:anchorId="267A2491">
          <v:shape id="_x0000_i1044" type="#_x0000_t75" style="width:21.9pt;height:22.45pt" o:ole="">
            <v:imagedata r:id="rId215" o:title=""/>
          </v:shape>
          <o:OLEObject Type="Embed" ProgID="Equation.DSMT4" ShapeID="_x0000_i1044" DrawAspect="Content" ObjectID="_1837078169" r:id="rId216"/>
        </w:object>
      </w:r>
      <w:r w:rsidR="00AF1C8E" w:rsidRPr="0041742D">
        <w:rPr>
          <w:position w:val="-14"/>
        </w:rPr>
        <w:t xml:space="preserve"> </w:t>
      </w:r>
      <w:r w:rsidR="005C752C">
        <w:t xml:space="preserve">σταθερή </w:t>
      </w:r>
      <w:r>
        <w:t>στο</w:t>
      </w:r>
      <w:r w:rsidRPr="00793BD7">
        <w:rPr>
          <w:position w:val="-16"/>
        </w:rPr>
        <w:object w:dxaOrig="340" w:dyaOrig="420" w14:anchorId="36D9A285">
          <v:shape id="_x0000_i1045" type="#_x0000_t75" style="width:17.3pt;height:20.75pt" o:ole="">
            <v:imagedata r:id="rId217" o:title=""/>
          </v:shape>
          <o:OLEObject Type="Embed" ProgID="Equation.DSMT4" ShapeID="_x0000_i1045" DrawAspect="Content" ObjectID="_1837078170" r:id="rId218"/>
        </w:object>
      </w:r>
      <w:r>
        <w:t xml:space="preserve">, </w:t>
      </w:r>
      <w:r w:rsidRPr="0041742D">
        <w:rPr>
          <w:highlight w:val="lightGray"/>
        </w:rPr>
        <w:t xml:space="preserve">που θα έδινε </w:t>
      </w:r>
      <w:r w:rsidR="00101923" w:rsidRPr="0041742D">
        <w:rPr>
          <w:position w:val="-42"/>
          <w:highlight w:val="lightGray"/>
        </w:rPr>
        <w:object w:dxaOrig="1920" w:dyaOrig="740" w14:anchorId="563CABF8">
          <v:shape id="_x0000_i1046" type="#_x0000_t75" style="width:96.2pt;height:36.85pt" o:ole="">
            <v:imagedata r:id="rId219" o:title=""/>
          </v:shape>
          <o:OLEObject Type="Embed" ProgID="Equation.DSMT4" ShapeID="_x0000_i1046" DrawAspect="Content" ObjectID="_1837078171" r:id="rId220"/>
        </w:object>
      </w:r>
      <w:r w:rsidRPr="0041742D">
        <w:rPr>
          <w:highlight w:val="lightGray"/>
        </w:rPr>
        <w:t>.</w:t>
      </w:r>
      <w:r w:rsidRPr="00793BD7">
        <w:t xml:space="preserve"> </w:t>
      </w:r>
    </w:p>
    <w:p w14:paraId="7161BD76" w14:textId="71F9A742" w:rsidR="000F32E3" w:rsidRPr="0041742D" w:rsidRDefault="007A5E2D" w:rsidP="00B97201">
      <w:pPr>
        <w:pStyle w:val="ListParagraph"/>
        <w:numPr>
          <w:ilvl w:val="0"/>
          <w:numId w:val="7"/>
        </w:numPr>
        <w:rPr>
          <w:position w:val="-28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709E3942" wp14:editId="010795F6">
                <wp:simplePos x="0" y="0"/>
                <wp:positionH relativeFrom="column">
                  <wp:posOffset>4359500</wp:posOffset>
                </wp:positionH>
                <wp:positionV relativeFrom="paragraph">
                  <wp:posOffset>857960</wp:posOffset>
                </wp:positionV>
                <wp:extent cx="11160" cy="13680"/>
                <wp:effectExtent l="38100" t="38100" r="27305" b="2476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1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12E89" id="Ink 227" o:spid="_x0000_s1026" type="#_x0000_t75" style="position:absolute;margin-left:342.3pt;margin-top:66.55pt;width:2.75pt;height:3.1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">
                <v:imagedata r:id="rId2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1B10B0F2" wp14:editId="6A60FEB1">
                <wp:simplePos x="0" y="0"/>
                <wp:positionH relativeFrom="column">
                  <wp:posOffset>4444820</wp:posOffset>
                </wp:positionH>
                <wp:positionV relativeFrom="paragraph">
                  <wp:posOffset>835640</wp:posOffset>
                </wp:positionV>
                <wp:extent cx="14760" cy="8640"/>
                <wp:effectExtent l="19050" t="19050" r="23495" b="2984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147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9194F" id="Ink 226" o:spid="_x0000_s1026" type="#_x0000_t75" style="position:absolute;margin-left:349pt;margin-top:64.8pt;width:3.1pt;height:2.7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">
                <v:imagedata r:id="rId2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5C4D0F99" wp14:editId="7F09CC56">
                <wp:simplePos x="0" y="0"/>
                <wp:positionH relativeFrom="column">
                  <wp:posOffset>3619340</wp:posOffset>
                </wp:positionH>
                <wp:positionV relativeFrom="paragraph">
                  <wp:posOffset>2092040</wp:posOffset>
                </wp:positionV>
                <wp:extent cx="6120" cy="24480"/>
                <wp:effectExtent l="19050" t="19050" r="32385" b="3302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61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6763B" id="Ink 223" o:spid="_x0000_s1026" type="#_x0000_t75" style="position:absolute;margin-left:284.1pt;margin-top:163.75pt;width:2.3pt;height:3.9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">
                <v:imagedata r:id="rId2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55CC80CD" wp14:editId="2176105E">
                <wp:simplePos x="0" y="0"/>
                <wp:positionH relativeFrom="column">
                  <wp:posOffset>3621500</wp:posOffset>
                </wp:positionH>
                <wp:positionV relativeFrom="paragraph">
                  <wp:posOffset>2087360</wp:posOffset>
                </wp:positionV>
                <wp:extent cx="12600" cy="51480"/>
                <wp:effectExtent l="19050" t="19050" r="26035" b="2476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26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C5AE2" id="Ink 222" o:spid="_x0000_s1026" type="#_x0000_t75" style="position:absolute;margin-left:284.15pt;margin-top:163.35pt;width:3.05pt;height:6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">
                <v:imagedata r:id="rId2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495E9C19" wp14:editId="4D973C87">
                <wp:simplePos x="0" y="0"/>
                <wp:positionH relativeFrom="column">
                  <wp:posOffset>4435820</wp:posOffset>
                </wp:positionH>
                <wp:positionV relativeFrom="paragraph">
                  <wp:posOffset>469880</wp:posOffset>
                </wp:positionV>
                <wp:extent cx="42120" cy="440280"/>
                <wp:effectExtent l="38100" t="38100" r="34290" b="3619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42120" cy="44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52ED5" id="Ink 221" o:spid="_x0000_s1026" type="#_x0000_t75" style="position:absolute;margin-left:348.3pt;margin-top:36pt;width:5.25pt;height:36.6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">
                <v:imagedata r:id="rId2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3DF9F1E4" wp14:editId="38C1926B">
                <wp:simplePos x="0" y="0"/>
                <wp:positionH relativeFrom="column">
                  <wp:posOffset>4454180</wp:posOffset>
                </wp:positionH>
                <wp:positionV relativeFrom="paragraph">
                  <wp:posOffset>501200</wp:posOffset>
                </wp:positionV>
                <wp:extent cx="19800" cy="423000"/>
                <wp:effectExtent l="38100" t="38100" r="37465" b="3429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980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0528B" id="Ink 220" o:spid="_x0000_s1026" type="#_x0000_t75" style="position:absolute;margin-left:349.65pt;margin-top:38.45pt;width:3.6pt;height:35.2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">
                <v:imagedata r:id="rId2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751ADD7F" wp14:editId="22B04E0B">
                <wp:simplePos x="0" y="0"/>
                <wp:positionH relativeFrom="column">
                  <wp:posOffset>4328540</wp:posOffset>
                </wp:positionH>
                <wp:positionV relativeFrom="paragraph">
                  <wp:posOffset>518480</wp:posOffset>
                </wp:positionV>
                <wp:extent cx="29520" cy="384480"/>
                <wp:effectExtent l="38100" t="38100" r="46990" b="3492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29520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13849" id="Ink 219" o:spid="_x0000_s1026" type="#_x0000_t75" style="position:absolute;margin-left:339.85pt;margin-top:39.85pt;width:4.3pt;height:32.2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">
                <v:imagedata r:id="rId2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60AECE0A" wp14:editId="2D2351DE">
                <wp:simplePos x="0" y="0"/>
                <wp:positionH relativeFrom="column">
                  <wp:posOffset>4314860</wp:posOffset>
                </wp:positionH>
                <wp:positionV relativeFrom="paragraph">
                  <wp:posOffset>531800</wp:posOffset>
                </wp:positionV>
                <wp:extent cx="30240" cy="376560"/>
                <wp:effectExtent l="38100" t="38100" r="46355" b="4254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30240" cy="37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81A9C" id="Ink 218" o:spid="_x0000_s1026" type="#_x0000_t75" style="position:absolute;margin-left:338.75pt;margin-top:40.85pt;width:4.4pt;height:31.6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">
                <v:imagedata r:id="rId2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3F086B45" wp14:editId="410803B1">
                <wp:simplePos x="0" y="0"/>
                <wp:positionH relativeFrom="column">
                  <wp:posOffset>4222700</wp:posOffset>
                </wp:positionH>
                <wp:positionV relativeFrom="paragraph">
                  <wp:posOffset>639440</wp:posOffset>
                </wp:positionV>
                <wp:extent cx="17280" cy="278280"/>
                <wp:effectExtent l="38100" t="38100" r="40005" b="4572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728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EE9B1" id="Ink 217" o:spid="_x0000_s1026" type="#_x0000_t75" style="position:absolute;margin-left:331.5pt;margin-top:49.35pt;width:3.3pt;height:23.8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">
                <v:imagedata r:id="rId2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6B827E08" wp14:editId="0829E5DB">
                <wp:simplePos x="0" y="0"/>
                <wp:positionH relativeFrom="column">
                  <wp:posOffset>4048820</wp:posOffset>
                </wp:positionH>
                <wp:positionV relativeFrom="paragraph">
                  <wp:posOffset>740960</wp:posOffset>
                </wp:positionV>
                <wp:extent cx="43200" cy="199080"/>
                <wp:effectExtent l="38100" t="38100" r="33020" b="4889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4320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69405" id="Ink 216" o:spid="_x0000_s1026" type="#_x0000_t75" style="position:absolute;margin-left:317.8pt;margin-top:57.35pt;width:5.35pt;height:17.7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">
                <v:imagedata r:id="rId2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4A63BA3B" wp14:editId="6EEC41B2">
                <wp:simplePos x="0" y="0"/>
                <wp:positionH relativeFrom="column">
                  <wp:posOffset>3608540</wp:posOffset>
                </wp:positionH>
                <wp:positionV relativeFrom="paragraph">
                  <wp:posOffset>968120</wp:posOffset>
                </wp:positionV>
                <wp:extent cx="42480" cy="155520"/>
                <wp:effectExtent l="38100" t="38100" r="34290" b="3556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424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FCCBC" id="Ink 215" o:spid="_x0000_s1026" type="#_x0000_t75" style="position:absolute;margin-left:283.15pt;margin-top:75.25pt;width:5.4pt;height:14.2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">
                <v:imagedata r:id="rId2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78A148D0" wp14:editId="5E735D34">
                <wp:simplePos x="0" y="0"/>
                <wp:positionH relativeFrom="column">
                  <wp:posOffset>3451940</wp:posOffset>
                </wp:positionH>
                <wp:positionV relativeFrom="paragraph">
                  <wp:posOffset>979280</wp:posOffset>
                </wp:positionV>
                <wp:extent cx="42120" cy="286200"/>
                <wp:effectExtent l="38100" t="38100" r="53340" b="3810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4212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8EB1F" id="Ink 214" o:spid="_x0000_s1026" type="#_x0000_t75" style="position:absolute;margin-left:270.8pt;margin-top:76.1pt;width:5.25pt;height:24.5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">
                <v:imagedata r:id="rId2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0ACB87A9" wp14:editId="3D2003DC">
                <wp:simplePos x="0" y="0"/>
                <wp:positionH relativeFrom="column">
                  <wp:posOffset>5871500</wp:posOffset>
                </wp:positionH>
                <wp:positionV relativeFrom="paragraph">
                  <wp:posOffset>1808720</wp:posOffset>
                </wp:positionV>
                <wp:extent cx="360" cy="360"/>
                <wp:effectExtent l="0" t="0" r="0" b="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582B2" id="Ink 213" o:spid="_x0000_s1026" type="#_x0000_t75" style="position:absolute;margin-left:461.3pt;margin-top:141.4pt;width:2.05pt;height:2.0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">
                <v:imagedata r:id="rId2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1040E1DF" wp14:editId="2425DE69">
                <wp:simplePos x="0" y="0"/>
                <wp:positionH relativeFrom="column">
                  <wp:posOffset>6004340</wp:posOffset>
                </wp:positionH>
                <wp:positionV relativeFrom="paragraph">
                  <wp:posOffset>3289760</wp:posOffset>
                </wp:positionV>
                <wp:extent cx="94680" cy="130320"/>
                <wp:effectExtent l="38100" t="38100" r="38735" b="4127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946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B22C7" id="Ink 212" o:spid="_x0000_s1026" type="#_x0000_t75" style="position:absolute;margin-left:471.8pt;margin-top:258.05pt;width:9.4pt;height:12.2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">
                <v:imagedata r:id="rId2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5BD23709" wp14:editId="2A964CC1">
                <wp:simplePos x="0" y="0"/>
                <wp:positionH relativeFrom="column">
                  <wp:posOffset>5942780</wp:posOffset>
                </wp:positionH>
                <wp:positionV relativeFrom="paragraph">
                  <wp:posOffset>3358880</wp:posOffset>
                </wp:positionV>
                <wp:extent cx="25200" cy="129960"/>
                <wp:effectExtent l="38100" t="38100" r="32385" b="4191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252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E38B9" id="Ink 211" o:spid="_x0000_s1026" type="#_x0000_t75" style="position:absolute;margin-left:466.95pt;margin-top:263.5pt;width:4pt;height:12.2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">
                <v:imagedata r:id="rId2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630B64F3" wp14:editId="472C9A24">
                <wp:simplePos x="0" y="0"/>
                <wp:positionH relativeFrom="column">
                  <wp:posOffset>5578100</wp:posOffset>
                </wp:positionH>
                <wp:positionV relativeFrom="paragraph">
                  <wp:posOffset>2773880</wp:posOffset>
                </wp:positionV>
                <wp:extent cx="284760" cy="162000"/>
                <wp:effectExtent l="38100" t="38100" r="39370" b="4762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2847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A171B" id="Ink 210" o:spid="_x0000_s1026" type="#_x0000_t75" style="position:absolute;margin-left:438.2pt;margin-top:217.4pt;width:24.4pt;height:14.7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">
                <v:imagedata r:id="rId2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15222515" wp14:editId="59F54D7A">
                <wp:simplePos x="0" y="0"/>
                <wp:positionH relativeFrom="column">
                  <wp:posOffset>5827940</wp:posOffset>
                </wp:positionH>
                <wp:positionV relativeFrom="paragraph">
                  <wp:posOffset>3193640</wp:posOffset>
                </wp:positionV>
                <wp:extent cx="102240" cy="270360"/>
                <wp:effectExtent l="38100" t="38100" r="12065" b="5397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0224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3CAEF" id="Ink 209" o:spid="_x0000_s1026" type="#_x0000_t75" style="position:absolute;margin-left:457.9pt;margin-top:250.45pt;width:10pt;height:23.3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">
                <v:imagedata r:id="rId2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32AA19A9" wp14:editId="42A74827">
                <wp:simplePos x="0" y="0"/>
                <wp:positionH relativeFrom="column">
                  <wp:posOffset>5577380</wp:posOffset>
                </wp:positionH>
                <wp:positionV relativeFrom="paragraph">
                  <wp:posOffset>3334400</wp:posOffset>
                </wp:positionV>
                <wp:extent cx="253440" cy="42120"/>
                <wp:effectExtent l="38100" t="38100" r="32385" b="3429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2534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93C2E" id="Ink 208" o:spid="_x0000_s1026" type="#_x0000_t75" style="position:absolute;margin-left:438.15pt;margin-top:261.55pt;width:21.9pt;height:5.2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">
                <v:imagedata r:id="rId2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2687DF41" wp14:editId="458C8758">
                <wp:simplePos x="0" y="0"/>
                <wp:positionH relativeFrom="column">
                  <wp:posOffset>5667740</wp:posOffset>
                </wp:positionH>
                <wp:positionV relativeFrom="paragraph">
                  <wp:posOffset>2888000</wp:posOffset>
                </wp:positionV>
                <wp:extent cx="101520" cy="605520"/>
                <wp:effectExtent l="38100" t="38100" r="13335" b="4254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01520" cy="60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15A6B" id="Ink 207" o:spid="_x0000_s1026" type="#_x0000_t75" style="position:absolute;margin-left:445.3pt;margin-top:226.4pt;width:10pt;height:49.7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">
                <v:imagedata r:id="rId2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3B3126CB" wp14:editId="67A9FBD5">
                <wp:simplePos x="0" y="0"/>
                <wp:positionH relativeFrom="column">
                  <wp:posOffset>5286140</wp:posOffset>
                </wp:positionH>
                <wp:positionV relativeFrom="paragraph">
                  <wp:posOffset>2923280</wp:posOffset>
                </wp:positionV>
                <wp:extent cx="243360" cy="30960"/>
                <wp:effectExtent l="38100" t="38100" r="42545" b="4572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2433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B132E" id="Ink 206" o:spid="_x0000_s1026" type="#_x0000_t75" style="position:absolute;margin-left:415.25pt;margin-top:229.2pt;width:21.1pt;height:4.4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">
                <v:imagedata r:id="rId2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7F2EFC28" wp14:editId="488C8C4F">
                <wp:simplePos x="0" y="0"/>
                <wp:positionH relativeFrom="column">
                  <wp:posOffset>5324660</wp:posOffset>
                </wp:positionH>
                <wp:positionV relativeFrom="paragraph">
                  <wp:posOffset>3091760</wp:posOffset>
                </wp:positionV>
                <wp:extent cx="169920" cy="44280"/>
                <wp:effectExtent l="38100" t="38100" r="40005" b="3238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699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2886A" id="Ink 205" o:spid="_x0000_s1026" type="#_x0000_t75" style="position:absolute;margin-left:418.25pt;margin-top:242.45pt;width:15.4pt;height:5.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">
                <v:imagedata r:id="rId2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52EF7D41" wp14:editId="48A4F630">
                <wp:simplePos x="0" y="0"/>
                <wp:positionH relativeFrom="column">
                  <wp:posOffset>5302340</wp:posOffset>
                </wp:positionH>
                <wp:positionV relativeFrom="paragraph">
                  <wp:posOffset>2962880</wp:posOffset>
                </wp:positionV>
                <wp:extent cx="203040" cy="398160"/>
                <wp:effectExtent l="38100" t="38100" r="26035" b="4000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203040" cy="39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1943C" id="Ink 204" o:spid="_x0000_s1026" type="#_x0000_t75" style="position:absolute;margin-left:416.5pt;margin-top:232.3pt;width:18pt;height:33.3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">
                <v:imagedata r:id="rId2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7B856587" wp14:editId="4794E0EE">
                <wp:simplePos x="0" y="0"/>
                <wp:positionH relativeFrom="column">
                  <wp:posOffset>5048180</wp:posOffset>
                </wp:positionH>
                <wp:positionV relativeFrom="paragraph">
                  <wp:posOffset>3243680</wp:posOffset>
                </wp:positionV>
                <wp:extent cx="117720" cy="19440"/>
                <wp:effectExtent l="38100" t="38100" r="34925" b="3810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177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75DF1" id="Ink 203" o:spid="_x0000_s1026" type="#_x0000_t75" style="position:absolute;margin-left:396.5pt;margin-top:254.4pt;width:11.25pt;height:3.5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">
                <v:imagedata r:id="rId2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3585F216" wp14:editId="6EA517D9">
                <wp:simplePos x="0" y="0"/>
                <wp:positionH relativeFrom="column">
                  <wp:posOffset>5046380</wp:posOffset>
                </wp:positionH>
                <wp:positionV relativeFrom="paragraph">
                  <wp:posOffset>3194000</wp:posOffset>
                </wp:positionV>
                <wp:extent cx="139320" cy="8640"/>
                <wp:effectExtent l="38100" t="38100" r="51435" b="4889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39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B2D12" id="Ink 202" o:spid="_x0000_s1026" type="#_x0000_t75" style="position:absolute;margin-left:396.4pt;margin-top:250.45pt;width:12.85pt;height:2.7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">
                <v:imagedata r:id="rId2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4E90C236" wp14:editId="22777E7D">
                <wp:simplePos x="0" y="0"/>
                <wp:positionH relativeFrom="column">
                  <wp:posOffset>3369140</wp:posOffset>
                </wp:positionH>
                <wp:positionV relativeFrom="paragraph">
                  <wp:posOffset>3478400</wp:posOffset>
                </wp:positionV>
                <wp:extent cx="5040" cy="2520"/>
                <wp:effectExtent l="38100" t="38100" r="33655" b="3619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50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6B673" id="Ink 201" o:spid="_x0000_s1026" type="#_x0000_t75" style="position:absolute;margin-left:264.3pt;margin-top:272.75pt;width:2.4pt;height:2.5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">
                <v:imagedata r:id="rId2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219C5064" wp14:editId="78C8A933">
                <wp:simplePos x="0" y="0"/>
                <wp:positionH relativeFrom="column">
                  <wp:posOffset>4670180</wp:posOffset>
                </wp:positionH>
                <wp:positionV relativeFrom="paragraph">
                  <wp:posOffset>3044960</wp:posOffset>
                </wp:positionV>
                <wp:extent cx="155160" cy="256320"/>
                <wp:effectExtent l="38100" t="38100" r="16510" b="4889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5516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1BEA9" id="Ink 199" o:spid="_x0000_s1026" type="#_x0000_t75" style="position:absolute;margin-left:366.75pt;margin-top:238.75pt;width:14.2pt;height:22.2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">
                <v:imagedata r:id="rId2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0CD67E4D" wp14:editId="1BB811B0">
                <wp:simplePos x="0" y="0"/>
                <wp:positionH relativeFrom="column">
                  <wp:posOffset>4503140</wp:posOffset>
                </wp:positionH>
                <wp:positionV relativeFrom="paragraph">
                  <wp:posOffset>2858120</wp:posOffset>
                </wp:positionV>
                <wp:extent cx="151560" cy="500400"/>
                <wp:effectExtent l="38100" t="38100" r="39370" b="3302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51560" cy="50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8153A" id="Ink 198" o:spid="_x0000_s1026" type="#_x0000_t75" style="position:absolute;margin-left:353.6pt;margin-top:224.05pt;width:13.95pt;height:41.3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">
                <v:imagedata r:id="rId2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7F8B4BE0" wp14:editId="1DEAC065">
                <wp:simplePos x="0" y="0"/>
                <wp:positionH relativeFrom="column">
                  <wp:posOffset>4481900</wp:posOffset>
                </wp:positionH>
                <wp:positionV relativeFrom="paragraph">
                  <wp:posOffset>3032360</wp:posOffset>
                </wp:positionV>
                <wp:extent cx="9000" cy="7560"/>
                <wp:effectExtent l="38100" t="38100" r="48260" b="3111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9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F11FE" id="Ink 197" o:spid="_x0000_s1026" type="#_x0000_t75" style="position:absolute;margin-left:351.95pt;margin-top:237.7pt;width:2.6pt;height:2.7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">
                <v:imagedata r:id="rId2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51E3AB72" wp14:editId="26351C91">
                <wp:simplePos x="0" y="0"/>
                <wp:positionH relativeFrom="column">
                  <wp:posOffset>4454900</wp:posOffset>
                </wp:positionH>
                <wp:positionV relativeFrom="paragraph">
                  <wp:posOffset>3051800</wp:posOffset>
                </wp:positionV>
                <wp:extent cx="68040" cy="129960"/>
                <wp:effectExtent l="38100" t="38100" r="46355" b="4191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680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43F27" id="Ink 196" o:spid="_x0000_s1026" type="#_x0000_t75" style="position:absolute;margin-left:349.8pt;margin-top:239.3pt;width:7.3pt;height:12.2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">
                <v:imagedata r:id="rId2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5E95AC95" wp14:editId="2F0ABC07">
                <wp:simplePos x="0" y="0"/>
                <wp:positionH relativeFrom="column">
                  <wp:posOffset>4342580</wp:posOffset>
                </wp:positionH>
                <wp:positionV relativeFrom="paragraph">
                  <wp:posOffset>2885120</wp:posOffset>
                </wp:positionV>
                <wp:extent cx="166320" cy="127440"/>
                <wp:effectExtent l="38100" t="38100" r="43815" b="4445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663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95123" id="Ink 195" o:spid="_x0000_s1026" type="#_x0000_t75" style="position:absolute;margin-left:340.95pt;margin-top:226.15pt;width:15.1pt;height:12.0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">
                <v:imagedata r:id="rId2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49DC2199" wp14:editId="1D01C83F">
                <wp:simplePos x="0" y="0"/>
                <wp:positionH relativeFrom="column">
                  <wp:posOffset>4413860</wp:posOffset>
                </wp:positionH>
                <wp:positionV relativeFrom="paragraph">
                  <wp:posOffset>2869280</wp:posOffset>
                </wp:positionV>
                <wp:extent cx="20880" cy="245520"/>
                <wp:effectExtent l="38100" t="38100" r="55880" b="4064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208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FC040" id="Ink 194" o:spid="_x0000_s1026" type="#_x0000_t75" style="position:absolute;margin-left:346.55pt;margin-top:224.95pt;width:3.65pt;height:21.3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">
                <v:imagedata r:id="rId2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686BCE4F" wp14:editId="0AD69A19">
                <wp:simplePos x="0" y="0"/>
                <wp:positionH relativeFrom="column">
                  <wp:posOffset>3873500</wp:posOffset>
                </wp:positionH>
                <wp:positionV relativeFrom="paragraph">
                  <wp:posOffset>3281840</wp:posOffset>
                </wp:positionV>
                <wp:extent cx="129240" cy="9360"/>
                <wp:effectExtent l="38100" t="38100" r="42545" b="4826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29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2B598" id="Ink 193" o:spid="_x0000_s1026" type="#_x0000_t75" style="position:absolute;margin-left:304pt;margin-top:257.35pt;width:12.2pt;height:2.8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">
                <v:imagedata r:id="rId2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65E26C0C" wp14:editId="3A5806B0">
                <wp:simplePos x="0" y="0"/>
                <wp:positionH relativeFrom="column">
                  <wp:posOffset>3887540</wp:posOffset>
                </wp:positionH>
                <wp:positionV relativeFrom="paragraph">
                  <wp:posOffset>3235040</wp:posOffset>
                </wp:positionV>
                <wp:extent cx="119520" cy="11160"/>
                <wp:effectExtent l="38100" t="38100" r="33020" b="2730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195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EC7FA" id="Ink 192" o:spid="_x0000_s1026" type="#_x0000_t75" style="position:absolute;margin-left:305.1pt;margin-top:253.75pt;width:11.35pt;height:2.9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">
                <v:imagedata r:id="rId2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5E057137" wp14:editId="11D53EAC">
                <wp:simplePos x="0" y="0"/>
                <wp:positionH relativeFrom="column">
                  <wp:posOffset>3793940</wp:posOffset>
                </wp:positionH>
                <wp:positionV relativeFrom="paragraph">
                  <wp:posOffset>3332960</wp:posOffset>
                </wp:positionV>
                <wp:extent cx="2880" cy="3960"/>
                <wp:effectExtent l="38100" t="38100" r="35560" b="3429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2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4B5E8" id="Ink 191" o:spid="_x0000_s1026" type="#_x0000_t75" style="position:absolute;margin-left:297.6pt;margin-top:261.45pt;width:2.5pt;height:2.2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">
                <v:imagedata r:id="rId2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3CD21158" wp14:editId="61F03409">
                <wp:simplePos x="0" y="0"/>
                <wp:positionH relativeFrom="column">
                  <wp:posOffset>3780620</wp:posOffset>
                </wp:positionH>
                <wp:positionV relativeFrom="paragraph">
                  <wp:posOffset>3201560</wp:posOffset>
                </wp:positionV>
                <wp:extent cx="13320" cy="37800"/>
                <wp:effectExtent l="38100" t="38100" r="44450" b="3873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33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F62F8" id="Ink 190" o:spid="_x0000_s1026" type="#_x0000_t75" style="position:absolute;margin-left:296.7pt;margin-top:251.1pt;width:3.05pt;height: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">
                <v:imagedata r:id="rId2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570919A8" wp14:editId="132A1A73">
                <wp:simplePos x="0" y="0"/>
                <wp:positionH relativeFrom="column">
                  <wp:posOffset>3490820</wp:posOffset>
                </wp:positionH>
                <wp:positionV relativeFrom="paragraph">
                  <wp:posOffset>3236480</wp:posOffset>
                </wp:positionV>
                <wp:extent cx="125640" cy="199800"/>
                <wp:effectExtent l="38100" t="38100" r="27305" b="2921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256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62FB5" id="Ink 189" o:spid="_x0000_s1026" type="#_x0000_t75" style="position:absolute;margin-left:273.85pt;margin-top:253.85pt;width:11.9pt;height:17.7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">
                <v:imagedata r:id="rId2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51456E24" wp14:editId="6F9F360A">
                <wp:simplePos x="0" y="0"/>
                <wp:positionH relativeFrom="column">
                  <wp:posOffset>3395060</wp:posOffset>
                </wp:positionH>
                <wp:positionV relativeFrom="paragraph">
                  <wp:posOffset>3244400</wp:posOffset>
                </wp:positionV>
                <wp:extent cx="32760" cy="219240"/>
                <wp:effectExtent l="19050" t="38100" r="43815" b="2857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3276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2B168" id="Ink 188" o:spid="_x0000_s1026" type="#_x0000_t75" style="position:absolute;margin-left:266.35pt;margin-top:254.45pt;width:4.6pt;height:19.2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">
                <v:imagedata r:id="rId2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49E90B1A" wp14:editId="0C5BCCD3">
                <wp:simplePos x="0" y="0"/>
                <wp:positionH relativeFrom="column">
                  <wp:posOffset>3436460</wp:posOffset>
                </wp:positionH>
                <wp:positionV relativeFrom="paragraph">
                  <wp:posOffset>3270320</wp:posOffset>
                </wp:positionV>
                <wp:extent cx="71640" cy="111960"/>
                <wp:effectExtent l="38100" t="38100" r="43180" b="4064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716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B8FF0" id="Ink 187" o:spid="_x0000_s1026" type="#_x0000_t75" style="position:absolute;margin-left:269.6pt;margin-top:256.5pt;width:7.65pt;height:10.8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">
                <v:imagedata r:id="rId2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38CD6F1A" wp14:editId="3C2C17FB">
                <wp:simplePos x="0" y="0"/>
                <wp:positionH relativeFrom="column">
                  <wp:posOffset>3454460</wp:posOffset>
                </wp:positionH>
                <wp:positionV relativeFrom="paragraph">
                  <wp:posOffset>3273920</wp:posOffset>
                </wp:positionV>
                <wp:extent cx="74880" cy="95760"/>
                <wp:effectExtent l="38100" t="38100" r="59055" b="5715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748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0DD0B" id="Ink 186" o:spid="_x0000_s1026" type="#_x0000_t75" style="position:absolute;margin-left:271pt;margin-top:256.8pt;width:7.9pt;height:9.5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">
                <v:imagedata r:id="rId2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02A0C25E" wp14:editId="6C4D3CE1">
                <wp:simplePos x="0" y="0"/>
                <wp:positionH relativeFrom="column">
                  <wp:posOffset>3230180</wp:posOffset>
                </wp:positionH>
                <wp:positionV relativeFrom="paragraph">
                  <wp:posOffset>3370400</wp:posOffset>
                </wp:positionV>
                <wp:extent cx="121320" cy="170280"/>
                <wp:effectExtent l="38100" t="38100" r="31115" b="3937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213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2B97A" id="Ink 185" o:spid="_x0000_s1026" type="#_x0000_t75" style="position:absolute;margin-left:253.35pt;margin-top:264.4pt;width:11.5pt;height:15.3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">
                <v:imagedata r:id="rId3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6A256E70" wp14:editId="390AA26B">
                <wp:simplePos x="0" y="0"/>
                <wp:positionH relativeFrom="column">
                  <wp:posOffset>3266180</wp:posOffset>
                </wp:positionH>
                <wp:positionV relativeFrom="paragraph">
                  <wp:posOffset>3259880</wp:posOffset>
                </wp:positionV>
                <wp:extent cx="720" cy="11160"/>
                <wp:effectExtent l="38100" t="38100" r="56515" b="4635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7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D1A26" id="Ink 184" o:spid="_x0000_s1026" type="#_x0000_t75" style="position:absolute;margin-left:256.2pt;margin-top:255.65pt;width:2pt;height:2.9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">
                <v:imagedata r:id="rId3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6805B3A4" wp14:editId="3DC99370">
                <wp:simplePos x="0" y="0"/>
                <wp:positionH relativeFrom="column">
                  <wp:posOffset>3276980</wp:posOffset>
                </wp:positionH>
                <wp:positionV relativeFrom="paragraph">
                  <wp:posOffset>3153680</wp:posOffset>
                </wp:positionV>
                <wp:extent cx="3960" cy="24480"/>
                <wp:effectExtent l="38100" t="38100" r="53340" b="3302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39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B49DD" id="Ink 183" o:spid="_x0000_s1026" type="#_x0000_t75" style="position:absolute;margin-left:257.15pt;margin-top:247.3pt;width:2.1pt;height:3.9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">
                <v:imagedata r:id="rId3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792A0900" wp14:editId="5CA8329E">
                <wp:simplePos x="0" y="0"/>
                <wp:positionH relativeFrom="column">
                  <wp:posOffset>2923820</wp:posOffset>
                </wp:positionH>
                <wp:positionV relativeFrom="paragraph">
                  <wp:posOffset>2936960</wp:posOffset>
                </wp:positionV>
                <wp:extent cx="278640" cy="19800"/>
                <wp:effectExtent l="38100" t="38100" r="45720" b="5651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2786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8E68D" id="Ink 182" o:spid="_x0000_s1026" type="#_x0000_t75" style="position:absolute;margin-left:229.2pt;margin-top:230.25pt;width:23.95pt;height:3.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">
                <v:imagedata r:id="rId3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3BAACDB6" wp14:editId="22A291B1">
                <wp:simplePos x="0" y="0"/>
                <wp:positionH relativeFrom="column">
                  <wp:posOffset>3012740</wp:posOffset>
                </wp:positionH>
                <wp:positionV relativeFrom="paragraph">
                  <wp:posOffset>3377240</wp:posOffset>
                </wp:positionV>
                <wp:extent cx="159480" cy="22320"/>
                <wp:effectExtent l="38100" t="38100" r="50165" b="3492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594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E3C1C" id="Ink 181" o:spid="_x0000_s1026" type="#_x0000_t75" style="position:absolute;margin-left:236.2pt;margin-top:264.9pt;width:14.5pt;height:3.7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">
                <v:imagedata r:id="rId3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51BBED38" wp14:editId="318866D8">
                <wp:simplePos x="0" y="0"/>
                <wp:positionH relativeFrom="column">
                  <wp:posOffset>3022100</wp:posOffset>
                </wp:positionH>
                <wp:positionV relativeFrom="paragraph">
                  <wp:posOffset>3048200</wp:posOffset>
                </wp:positionV>
                <wp:extent cx="92880" cy="461160"/>
                <wp:effectExtent l="38100" t="38100" r="40640" b="5334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92880" cy="46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50EA8" id="Ink 180" o:spid="_x0000_s1026" type="#_x0000_t75" style="position:absolute;margin-left:236.95pt;margin-top:239pt;width:9.25pt;height:38.2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">
                <v:imagedata r:id="rId3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58DE3CB7" wp14:editId="60CC26EC">
                <wp:simplePos x="0" y="0"/>
                <wp:positionH relativeFrom="column">
                  <wp:posOffset>2906540</wp:posOffset>
                </wp:positionH>
                <wp:positionV relativeFrom="paragraph">
                  <wp:posOffset>1734560</wp:posOffset>
                </wp:positionV>
                <wp:extent cx="180360" cy="1272240"/>
                <wp:effectExtent l="38100" t="38100" r="48260" b="4254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80360" cy="127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0AEAF" id="Ink 179" o:spid="_x0000_s1026" type="#_x0000_t75" style="position:absolute;margin-left:227.85pt;margin-top:135.6pt;width:16.15pt;height:102.2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">
                <v:imagedata r:id="rId3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12FE21E6" wp14:editId="3A673931">
                <wp:simplePos x="0" y="0"/>
                <wp:positionH relativeFrom="column">
                  <wp:posOffset>3171140</wp:posOffset>
                </wp:positionH>
                <wp:positionV relativeFrom="paragraph">
                  <wp:posOffset>980360</wp:posOffset>
                </wp:positionV>
                <wp:extent cx="172800" cy="1146960"/>
                <wp:effectExtent l="38100" t="38100" r="36830" b="3429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72800" cy="11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8B0CC" id="Ink 178" o:spid="_x0000_s1026" type="#_x0000_t75" style="position:absolute;margin-left:248.7pt;margin-top:76.2pt;width:15.55pt;height:92.2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">
                <v:imagedata r:id="rId3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2509CEF7" wp14:editId="04559C1F">
                <wp:simplePos x="0" y="0"/>
                <wp:positionH relativeFrom="column">
                  <wp:posOffset>3386420</wp:posOffset>
                </wp:positionH>
                <wp:positionV relativeFrom="paragraph">
                  <wp:posOffset>918080</wp:posOffset>
                </wp:positionV>
                <wp:extent cx="991080" cy="58680"/>
                <wp:effectExtent l="38100" t="38100" r="57150" b="5588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9910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4A385" id="Ink 177" o:spid="_x0000_s1026" type="#_x0000_t75" style="position:absolute;margin-left:265.65pt;margin-top:71.3pt;width:80.05pt;height:6.6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">
                <v:imagedata r:id="rId3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63530230" wp14:editId="0287DCBC">
                <wp:simplePos x="0" y="0"/>
                <wp:positionH relativeFrom="column">
                  <wp:posOffset>3316220</wp:posOffset>
                </wp:positionH>
                <wp:positionV relativeFrom="paragraph">
                  <wp:posOffset>929600</wp:posOffset>
                </wp:positionV>
                <wp:extent cx="1153440" cy="50040"/>
                <wp:effectExtent l="38100" t="38100" r="46990" b="4572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11534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728CB" id="Ink 176" o:spid="_x0000_s1026" type="#_x0000_t75" style="position:absolute;margin-left:260.1pt;margin-top:72.2pt;width:92.8pt;height:5.9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">
                <v:imagedata r:id="rId3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312BBDFD" wp14:editId="76245466">
                <wp:simplePos x="0" y="0"/>
                <wp:positionH relativeFrom="column">
                  <wp:posOffset>3297140</wp:posOffset>
                </wp:positionH>
                <wp:positionV relativeFrom="paragraph">
                  <wp:posOffset>919880</wp:posOffset>
                </wp:positionV>
                <wp:extent cx="1285560" cy="47520"/>
                <wp:effectExtent l="38100" t="38100" r="48260" b="48260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28556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2C9CC" id="Ink 175" o:spid="_x0000_s1026" type="#_x0000_t75" style="position:absolute;margin-left:258.6pt;margin-top:71.45pt;width:103.25pt;height:5.7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">
                <v:imagedata r:id="rId3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4AA885F6" wp14:editId="76AD4AF4">
                <wp:simplePos x="0" y="0"/>
                <wp:positionH relativeFrom="column">
                  <wp:posOffset>1818980</wp:posOffset>
                </wp:positionH>
                <wp:positionV relativeFrom="paragraph">
                  <wp:posOffset>2520800</wp:posOffset>
                </wp:positionV>
                <wp:extent cx="7920" cy="19080"/>
                <wp:effectExtent l="38100" t="38100" r="30480" b="3810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79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2A221" id="Ink 169" o:spid="_x0000_s1026" type="#_x0000_t75" style="position:absolute;margin-left:142.25pt;margin-top:197.5pt;width:2.6pt;height:3.4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">
                <v:imagedata r:id="rId3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442E7910" wp14:editId="0A2089E6">
                <wp:simplePos x="0" y="0"/>
                <wp:positionH relativeFrom="column">
                  <wp:posOffset>5050700</wp:posOffset>
                </wp:positionH>
                <wp:positionV relativeFrom="paragraph">
                  <wp:posOffset>3404240</wp:posOffset>
                </wp:positionV>
                <wp:extent cx="360" cy="360"/>
                <wp:effectExtent l="0" t="0" r="0" b="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ED6A6" id="Ink 162" o:spid="_x0000_s1026" type="#_x0000_t75" style="position:absolute;margin-left:396.7pt;margin-top:267.05pt;width:2.05pt;height:2.0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">
                <v:imagedata r:id="rId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4F43BA37" wp14:editId="3E01AFAA">
                <wp:simplePos x="0" y="0"/>
                <wp:positionH relativeFrom="column">
                  <wp:posOffset>616580</wp:posOffset>
                </wp:positionH>
                <wp:positionV relativeFrom="paragraph">
                  <wp:posOffset>1889360</wp:posOffset>
                </wp:positionV>
                <wp:extent cx="1816560" cy="981720"/>
                <wp:effectExtent l="38100" t="38100" r="31750" b="4699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816560" cy="9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EF13E" id="Ink 161" o:spid="_x0000_s1026" type="#_x0000_t75" style="position:absolute;margin-left:47.55pt;margin-top:147.75pt;width:145.05pt;height:79.2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">
                <v:imagedata r:id="rId3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149C5C07" wp14:editId="4D8325E0">
                <wp:simplePos x="0" y="0"/>
                <wp:positionH relativeFrom="column">
                  <wp:posOffset>712340</wp:posOffset>
                </wp:positionH>
                <wp:positionV relativeFrom="paragraph">
                  <wp:posOffset>1828880</wp:posOffset>
                </wp:positionV>
                <wp:extent cx="1885320" cy="1151280"/>
                <wp:effectExtent l="38100" t="38100" r="635" b="4889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885320" cy="11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2E8EC" id="Ink 160" o:spid="_x0000_s1026" type="#_x0000_t75" style="position:absolute;margin-left:55.1pt;margin-top:143pt;width:150.4pt;height:92.6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">
                <v:imagedata r:id="rId3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74C2F132" wp14:editId="29DC91CB">
                <wp:simplePos x="0" y="0"/>
                <wp:positionH relativeFrom="column">
                  <wp:posOffset>4756220</wp:posOffset>
                </wp:positionH>
                <wp:positionV relativeFrom="paragraph">
                  <wp:posOffset>1311200</wp:posOffset>
                </wp:positionV>
                <wp:extent cx="57240" cy="85680"/>
                <wp:effectExtent l="38100" t="38100" r="38100" b="48260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572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30601" id="Ink 156" o:spid="_x0000_s1026" type="#_x0000_t75" style="position:absolute;margin-left:373.5pt;margin-top:102.05pt;width:6.5pt;height:9.2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">
                <v:imagedata r:id="rId3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6023B62C" wp14:editId="5510A567">
                <wp:simplePos x="0" y="0"/>
                <wp:positionH relativeFrom="column">
                  <wp:posOffset>4764500</wp:posOffset>
                </wp:positionH>
                <wp:positionV relativeFrom="paragraph">
                  <wp:posOffset>1159640</wp:posOffset>
                </wp:positionV>
                <wp:extent cx="76680" cy="217800"/>
                <wp:effectExtent l="38100" t="38100" r="38100" b="3048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7668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360F3" id="Ink 155" o:spid="_x0000_s1026" type="#_x0000_t75" style="position:absolute;margin-left:374.15pt;margin-top:90.3pt;width:8.05pt;height:19.1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">
                <v:imagedata r:id="rId3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14A01D32" wp14:editId="374D6C9B">
                <wp:simplePos x="0" y="0"/>
                <wp:positionH relativeFrom="column">
                  <wp:posOffset>5387660</wp:posOffset>
                </wp:positionH>
                <wp:positionV relativeFrom="paragraph">
                  <wp:posOffset>1270520</wp:posOffset>
                </wp:positionV>
                <wp:extent cx="159120" cy="94320"/>
                <wp:effectExtent l="38100" t="38100" r="50800" b="5842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591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9C1B1" id="Ink 153" o:spid="_x0000_s1026" type="#_x0000_t75" style="position:absolute;margin-left:423.25pt;margin-top:99.05pt;width:14.55pt;height:9.4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">
                <v:imagedata r:id="rId3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7D0BBE49" wp14:editId="4690008A">
                <wp:simplePos x="0" y="0"/>
                <wp:positionH relativeFrom="column">
                  <wp:posOffset>5582780</wp:posOffset>
                </wp:positionH>
                <wp:positionV relativeFrom="paragraph">
                  <wp:posOffset>1552040</wp:posOffset>
                </wp:positionV>
                <wp:extent cx="6480" cy="9360"/>
                <wp:effectExtent l="38100" t="38100" r="31750" b="2921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6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BD895" id="Ink 152" o:spid="_x0000_s1026" type="#_x0000_t75" style="position:absolute;margin-left:438.65pt;margin-top:121.25pt;width:2.35pt;height:2.6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">
                <v:imagedata r:id="rId3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1D717817" wp14:editId="2518C88C">
                <wp:simplePos x="0" y="0"/>
                <wp:positionH relativeFrom="column">
                  <wp:posOffset>5525540</wp:posOffset>
                </wp:positionH>
                <wp:positionV relativeFrom="paragraph">
                  <wp:posOffset>1616480</wp:posOffset>
                </wp:positionV>
                <wp:extent cx="71640" cy="126000"/>
                <wp:effectExtent l="38100" t="38100" r="43180" b="4572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716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327EC" id="Ink 151" o:spid="_x0000_s1026" type="#_x0000_t75" style="position:absolute;margin-left:434.1pt;margin-top:126.3pt;width:7.65pt;height:11.8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">
                <v:imagedata r:id="rId3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42D2738F" wp14:editId="1EA8007B">
                <wp:simplePos x="0" y="0"/>
                <wp:positionH relativeFrom="column">
                  <wp:posOffset>5450660</wp:posOffset>
                </wp:positionH>
                <wp:positionV relativeFrom="paragraph">
                  <wp:posOffset>1387160</wp:posOffset>
                </wp:positionV>
                <wp:extent cx="114480" cy="269280"/>
                <wp:effectExtent l="38100" t="38100" r="38100" b="5461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1448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C434E" id="Ink 150" o:spid="_x0000_s1026" type="#_x0000_t75" style="position:absolute;margin-left:428.2pt;margin-top:108.25pt;width:10.95pt;height:23.1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">
                <v:imagedata r:id="rId3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2E2725C2" wp14:editId="2EE04A5C">
                <wp:simplePos x="0" y="0"/>
                <wp:positionH relativeFrom="column">
                  <wp:posOffset>5264540</wp:posOffset>
                </wp:positionH>
                <wp:positionV relativeFrom="paragraph">
                  <wp:posOffset>1466000</wp:posOffset>
                </wp:positionV>
                <wp:extent cx="137880" cy="28080"/>
                <wp:effectExtent l="38100" t="38100" r="33655" b="2921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378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F5A52" id="Ink 149" o:spid="_x0000_s1026" type="#_x0000_t75" style="position:absolute;margin-left:413.55pt;margin-top:114.45pt;width:12.8pt;height:4.1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">
                <v:imagedata r:id="rId3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6D917ED1" wp14:editId="01BAF823">
                <wp:simplePos x="0" y="0"/>
                <wp:positionH relativeFrom="column">
                  <wp:posOffset>5278940</wp:posOffset>
                </wp:positionH>
                <wp:positionV relativeFrom="paragraph">
                  <wp:posOffset>1426400</wp:posOffset>
                </wp:positionV>
                <wp:extent cx="126720" cy="7920"/>
                <wp:effectExtent l="38100" t="38100" r="45085" b="3048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267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3D119" id="Ink 148" o:spid="_x0000_s1026" type="#_x0000_t75" style="position:absolute;margin-left:414.65pt;margin-top:111.3pt;width:12pt;height:2.6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">
                <v:imagedata r:id="rId3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7CCE12E1" wp14:editId="08B73C7A">
                <wp:simplePos x="0" y="0"/>
                <wp:positionH relativeFrom="column">
                  <wp:posOffset>4996700</wp:posOffset>
                </wp:positionH>
                <wp:positionV relativeFrom="paragraph">
                  <wp:posOffset>1283840</wp:posOffset>
                </wp:positionV>
                <wp:extent cx="180360" cy="263880"/>
                <wp:effectExtent l="38100" t="38100" r="29210" b="4127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8036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CFF392" id="Ink 147" o:spid="_x0000_s1026" type="#_x0000_t75" style="position:absolute;margin-left:392.45pt;margin-top:100.1pt;width:16.15pt;height:22.8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">
                <v:imagedata r:id="rId3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7897CCBD" wp14:editId="7296663E">
                <wp:simplePos x="0" y="0"/>
                <wp:positionH relativeFrom="column">
                  <wp:posOffset>4862780</wp:posOffset>
                </wp:positionH>
                <wp:positionV relativeFrom="paragraph">
                  <wp:posOffset>1423520</wp:posOffset>
                </wp:positionV>
                <wp:extent cx="56160" cy="64080"/>
                <wp:effectExtent l="38100" t="38100" r="39370" b="5080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561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86C23" id="Ink 146" o:spid="_x0000_s1026" type="#_x0000_t75" style="position:absolute;margin-left:381.9pt;margin-top:111.1pt;width:6.4pt;height:7.0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">
                <v:imagedata r:id="rId3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0EDD54D5" wp14:editId="5C0C300A">
                <wp:simplePos x="0" y="0"/>
                <wp:positionH relativeFrom="column">
                  <wp:posOffset>4539500</wp:posOffset>
                </wp:positionH>
                <wp:positionV relativeFrom="paragraph">
                  <wp:posOffset>866960</wp:posOffset>
                </wp:positionV>
                <wp:extent cx="253800" cy="1202760"/>
                <wp:effectExtent l="38100" t="38100" r="51435" b="3556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253800" cy="12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4614F" id="Ink 145" o:spid="_x0000_s1026" type="#_x0000_t75" style="position:absolute;margin-left:356.45pt;margin-top:67.25pt;width:22pt;height:96.6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">
                <v:imagedata r:id="rId3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5A9BE678" wp14:editId="29E56695">
                <wp:simplePos x="0" y="0"/>
                <wp:positionH relativeFrom="column">
                  <wp:posOffset>4034060</wp:posOffset>
                </wp:positionH>
                <wp:positionV relativeFrom="paragraph">
                  <wp:posOffset>1770920</wp:posOffset>
                </wp:positionV>
                <wp:extent cx="572400" cy="321480"/>
                <wp:effectExtent l="38100" t="57150" r="56515" b="5969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57240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99AC0" id="Ink 135" o:spid="_x0000_s1026" type="#_x0000_t75" style="position:absolute;margin-left:316.25pt;margin-top:138.05pt;width:47.9pt;height:28.1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">
                <v:imagedata r:id="rId3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609D2590" wp14:editId="07B6F170">
                <wp:simplePos x="0" y="0"/>
                <wp:positionH relativeFrom="column">
                  <wp:posOffset>3555260</wp:posOffset>
                </wp:positionH>
                <wp:positionV relativeFrom="paragraph">
                  <wp:posOffset>1577960</wp:posOffset>
                </wp:positionV>
                <wp:extent cx="980640" cy="426600"/>
                <wp:effectExtent l="57150" t="38100" r="67310" b="50165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980640" cy="4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D3FD4" id="Ink 134" o:spid="_x0000_s1026" type="#_x0000_t75" style="position:absolute;margin-left:278.55pt;margin-top:122.85pt;width:80pt;height:36.4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">
                <v:imagedata r:id="rId3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10590D4A" wp14:editId="435F7AD1">
                <wp:simplePos x="0" y="0"/>
                <wp:positionH relativeFrom="column">
                  <wp:posOffset>3407660</wp:posOffset>
                </wp:positionH>
                <wp:positionV relativeFrom="paragraph">
                  <wp:posOffset>1348280</wp:posOffset>
                </wp:positionV>
                <wp:extent cx="1135080" cy="397080"/>
                <wp:effectExtent l="57150" t="57150" r="46355" b="6032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1135080" cy="39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979FA" id="Ink 133" o:spid="_x0000_s1026" type="#_x0000_t75" style="position:absolute;margin-left:266.9pt;margin-top:104.75pt;width:92.25pt;height:34.1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">
                <v:imagedata r:id="rId3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40F780D6" wp14:editId="72167492">
                <wp:simplePos x="0" y="0"/>
                <wp:positionH relativeFrom="column">
                  <wp:posOffset>3455540</wp:posOffset>
                </wp:positionH>
                <wp:positionV relativeFrom="paragraph">
                  <wp:posOffset>1079000</wp:posOffset>
                </wp:positionV>
                <wp:extent cx="936720" cy="442800"/>
                <wp:effectExtent l="38100" t="57150" r="53975" b="5270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93672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B5CAA" id="Ink 132" o:spid="_x0000_s1026" type="#_x0000_t75" style="position:absolute;margin-left:270.7pt;margin-top:83.55pt;width:76.55pt;height:37.6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">
                <v:imagedata r:id="rId3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6282F548" wp14:editId="5508A8E4">
                <wp:simplePos x="0" y="0"/>
                <wp:positionH relativeFrom="column">
                  <wp:posOffset>3375260</wp:posOffset>
                </wp:positionH>
                <wp:positionV relativeFrom="paragraph">
                  <wp:posOffset>886040</wp:posOffset>
                </wp:positionV>
                <wp:extent cx="800280" cy="459000"/>
                <wp:effectExtent l="57150" t="38100" r="57150" b="5588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800280" cy="45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FBCF0" id="Ink 131" o:spid="_x0000_s1026" type="#_x0000_t75" style="position:absolute;margin-left:264.35pt;margin-top:68.35pt;width:65.8pt;height:39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">
                <v:imagedata r:id="rId3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48441595" wp14:editId="76FCDE66">
                <wp:simplePos x="0" y="0"/>
                <wp:positionH relativeFrom="column">
                  <wp:posOffset>5643620</wp:posOffset>
                </wp:positionH>
                <wp:positionV relativeFrom="paragraph">
                  <wp:posOffset>2432960</wp:posOffset>
                </wp:positionV>
                <wp:extent cx="1440" cy="4680"/>
                <wp:effectExtent l="38100" t="38100" r="36830" b="3365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4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79519" id="Ink 129" o:spid="_x0000_s1026" type="#_x0000_t75" style="position:absolute;margin-left:443.6pt;margin-top:190.55pt;width:1.7pt;height:2.3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">
                <v:imagedata r:id="rId3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5DECF71F" wp14:editId="66D15B11">
                <wp:simplePos x="0" y="0"/>
                <wp:positionH relativeFrom="column">
                  <wp:posOffset>5651180</wp:posOffset>
                </wp:positionH>
                <wp:positionV relativeFrom="paragraph">
                  <wp:posOffset>2463560</wp:posOffset>
                </wp:positionV>
                <wp:extent cx="37080" cy="154800"/>
                <wp:effectExtent l="38100" t="38100" r="39370" b="3619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3708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05FA9" id="Ink 128" o:spid="_x0000_s1026" type="#_x0000_t75" style="position:absolute;margin-left:443.95pt;margin-top:193pt;width:4.9pt;height:14.2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">
                <v:imagedata r:id="rId3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089F9038" wp14:editId="6C6C5D2D">
                <wp:simplePos x="0" y="0"/>
                <wp:positionH relativeFrom="column">
                  <wp:posOffset>5559740</wp:posOffset>
                </wp:positionH>
                <wp:positionV relativeFrom="paragraph">
                  <wp:posOffset>2267720</wp:posOffset>
                </wp:positionV>
                <wp:extent cx="100440" cy="108000"/>
                <wp:effectExtent l="38100" t="38100" r="33020" b="4445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004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81F38" id="Ink 127" o:spid="_x0000_s1026" type="#_x0000_t75" style="position:absolute;margin-left:436.75pt;margin-top:177.55pt;width:9.85pt;height:10.4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">
                <v:imagedata r:id="rId3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143F8754" wp14:editId="64375E48">
                <wp:simplePos x="0" y="0"/>
                <wp:positionH relativeFrom="column">
                  <wp:posOffset>5579180</wp:posOffset>
                </wp:positionH>
                <wp:positionV relativeFrom="paragraph">
                  <wp:posOffset>2224520</wp:posOffset>
                </wp:positionV>
                <wp:extent cx="21960" cy="303480"/>
                <wp:effectExtent l="38100" t="38100" r="35560" b="4000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2196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8F766" id="Ink 126" o:spid="_x0000_s1026" type="#_x0000_t75" style="position:absolute;margin-left:438.3pt;margin-top:174.15pt;width:3.75pt;height:25.9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">
                <v:imagedata r:id="rId3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3B28D5E9" wp14:editId="28A318BF">
                <wp:simplePos x="0" y="0"/>
                <wp:positionH relativeFrom="column">
                  <wp:posOffset>4964300</wp:posOffset>
                </wp:positionH>
                <wp:positionV relativeFrom="paragraph">
                  <wp:posOffset>1538000</wp:posOffset>
                </wp:positionV>
                <wp:extent cx="577800" cy="621360"/>
                <wp:effectExtent l="38100" t="38100" r="32385" b="4572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577800" cy="62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B0721" id="Ink 125" o:spid="_x0000_s1026" type="#_x0000_t75" style="position:absolute;margin-left:389.9pt;margin-top:120.1pt;width:47.5pt;height:50.9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">
                <v:imagedata r:id="rId3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13F92DB5" wp14:editId="595B35D2">
                <wp:simplePos x="0" y="0"/>
                <wp:positionH relativeFrom="column">
                  <wp:posOffset>5468300</wp:posOffset>
                </wp:positionH>
                <wp:positionV relativeFrom="paragraph">
                  <wp:posOffset>1857680</wp:posOffset>
                </wp:positionV>
                <wp:extent cx="46440" cy="254160"/>
                <wp:effectExtent l="38100" t="38100" r="29845" b="3175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4644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1DF20" id="Ink 124" o:spid="_x0000_s1026" type="#_x0000_t75" style="position:absolute;margin-left:429.55pt;margin-top:145.25pt;width:5.6pt;height:21.9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">
                <v:imagedata r:id="rId3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1B2C948E" wp14:editId="184BC835">
                <wp:simplePos x="0" y="0"/>
                <wp:positionH relativeFrom="column">
                  <wp:posOffset>4443740</wp:posOffset>
                </wp:positionH>
                <wp:positionV relativeFrom="paragraph">
                  <wp:posOffset>1497680</wp:posOffset>
                </wp:positionV>
                <wp:extent cx="374040" cy="28080"/>
                <wp:effectExtent l="38100" t="38100" r="26035" b="2921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3740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753AA" id="Ink 123" o:spid="_x0000_s1026" type="#_x0000_t75" style="position:absolute;margin-left:348.9pt;margin-top:117pt;width:31.4pt;height:4.1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">
                <v:imagedata r:id="rId3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2E4C4AB5" wp14:editId="3FDAD719">
                <wp:simplePos x="0" y="0"/>
                <wp:positionH relativeFrom="column">
                  <wp:posOffset>4591340</wp:posOffset>
                </wp:positionH>
                <wp:positionV relativeFrom="paragraph">
                  <wp:posOffset>1877120</wp:posOffset>
                </wp:positionV>
                <wp:extent cx="36000" cy="101160"/>
                <wp:effectExtent l="19050" t="19050" r="21590" b="3238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360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28F0D" id="Ink 122" o:spid="_x0000_s1026" type="#_x0000_t75" style="position:absolute;margin-left:360.5pt;margin-top:146.8pt;width:4.85pt;height:9.9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">
                <v:imagedata r:id="rId3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497AAFA6" wp14:editId="02B15DC8">
                <wp:simplePos x="0" y="0"/>
                <wp:positionH relativeFrom="column">
                  <wp:posOffset>4438340</wp:posOffset>
                </wp:positionH>
                <wp:positionV relativeFrom="paragraph">
                  <wp:posOffset>394640</wp:posOffset>
                </wp:positionV>
                <wp:extent cx="143640" cy="828360"/>
                <wp:effectExtent l="38100" t="38100" r="27940" b="2921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143640" cy="82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D51C1" id="Ink 121" o:spid="_x0000_s1026" type="#_x0000_t75" style="position:absolute;margin-left:348.5pt;margin-top:30.05pt;width:13.25pt;height:67.2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">
                <v:imagedata r:id="rId3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69677967" wp14:editId="41A943A8">
                <wp:simplePos x="0" y="0"/>
                <wp:positionH relativeFrom="column">
                  <wp:posOffset>4296500</wp:posOffset>
                </wp:positionH>
                <wp:positionV relativeFrom="paragraph">
                  <wp:posOffset>483560</wp:posOffset>
                </wp:positionV>
                <wp:extent cx="165240" cy="1629000"/>
                <wp:effectExtent l="19050" t="19050" r="25400" b="2857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65240" cy="162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F2F10" id="Ink 120" o:spid="_x0000_s1026" type="#_x0000_t75" style="position:absolute;margin-left:337.3pt;margin-top:37.1pt;width:14.95pt;height:130.2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">
                <v:imagedata r:id="rId3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15954958" wp14:editId="1B2B691F">
                <wp:simplePos x="0" y="0"/>
                <wp:positionH relativeFrom="column">
                  <wp:posOffset>4065380</wp:posOffset>
                </wp:positionH>
                <wp:positionV relativeFrom="paragraph">
                  <wp:posOffset>813680</wp:posOffset>
                </wp:positionV>
                <wp:extent cx="265320" cy="1150920"/>
                <wp:effectExtent l="19050" t="19050" r="20955" b="3048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265320" cy="11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9D02C" id="Ink 119" o:spid="_x0000_s1026" type="#_x0000_t75" style="position:absolute;margin-left:319.1pt;margin-top:63.05pt;width:22.9pt;height:92.6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">
                <v:imagedata r:id="rId3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6B6C8DEB" wp14:editId="3E8D7166">
                <wp:simplePos x="0" y="0"/>
                <wp:positionH relativeFrom="column">
                  <wp:posOffset>3829220</wp:posOffset>
                </wp:positionH>
                <wp:positionV relativeFrom="paragraph">
                  <wp:posOffset>978200</wp:posOffset>
                </wp:positionV>
                <wp:extent cx="268200" cy="1055160"/>
                <wp:effectExtent l="38100" t="19050" r="36830" b="31115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268200" cy="10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091AE" id="Ink 118" o:spid="_x0000_s1026" type="#_x0000_t75" style="position:absolute;margin-left:300.5pt;margin-top:76pt;width:23.05pt;height:85.1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">
                <v:imagedata r:id="rId3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534427CD" wp14:editId="78B7C3D4">
                <wp:simplePos x="0" y="0"/>
                <wp:positionH relativeFrom="column">
                  <wp:posOffset>3589460</wp:posOffset>
                </wp:positionH>
                <wp:positionV relativeFrom="paragraph">
                  <wp:posOffset>1168640</wp:posOffset>
                </wp:positionV>
                <wp:extent cx="292320" cy="877320"/>
                <wp:effectExtent l="19050" t="19050" r="31750" b="1841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292320" cy="87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513AE" id="Ink 117" o:spid="_x0000_s1026" type="#_x0000_t75" style="position:absolute;margin-left:281.65pt;margin-top:91pt;width:25pt;height:71.1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">
                <v:imagedata r:id="rId3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3CE08C7C" wp14:editId="0D7A3D41">
                <wp:simplePos x="0" y="0"/>
                <wp:positionH relativeFrom="column">
                  <wp:posOffset>3495140</wp:posOffset>
                </wp:positionH>
                <wp:positionV relativeFrom="paragraph">
                  <wp:posOffset>1248560</wp:posOffset>
                </wp:positionV>
                <wp:extent cx="134280" cy="897120"/>
                <wp:effectExtent l="38100" t="38100" r="37465" b="3683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34280" cy="89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7CC6E" id="Ink 116" o:spid="_x0000_s1026" type="#_x0000_t75" style="position:absolute;margin-left:274.2pt;margin-top:97.3pt;width:12.55pt;height:72.6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">
                <v:imagedata r:id="rId3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258C8FAD" wp14:editId="1C70A802">
                <wp:simplePos x="0" y="0"/>
                <wp:positionH relativeFrom="column">
                  <wp:posOffset>3381380</wp:posOffset>
                </wp:positionH>
                <wp:positionV relativeFrom="paragraph">
                  <wp:posOffset>789560</wp:posOffset>
                </wp:positionV>
                <wp:extent cx="1173960" cy="66240"/>
                <wp:effectExtent l="38100" t="38100" r="26670" b="2921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11739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4F645" id="Ink 115" o:spid="_x0000_s1026" type="#_x0000_t75" style="position:absolute;margin-left:265.25pt;margin-top:61.15pt;width:94.45pt;height:7.2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">
                <v:imagedata r:id="rId3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28EA0522" wp14:editId="34D3A9DE">
                <wp:simplePos x="0" y="0"/>
                <wp:positionH relativeFrom="column">
                  <wp:posOffset>3419540</wp:posOffset>
                </wp:positionH>
                <wp:positionV relativeFrom="paragraph">
                  <wp:posOffset>795680</wp:posOffset>
                </wp:positionV>
                <wp:extent cx="1126080" cy="74520"/>
                <wp:effectExtent l="38100" t="38100" r="0" b="4000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11260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1DFBA" id="Ink 114" o:spid="_x0000_s1026" type="#_x0000_t75" style="position:absolute;margin-left:268.25pt;margin-top:61.65pt;width:90.6pt;height:7.8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">
                <v:imagedata r:id="rId3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37286C30" wp14:editId="24CB2C4E">
                <wp:simplePos x="0" y="0"/>
                <wp:positionH relativeFrom="column">
                  <wp:posOffset>3342140</wp:posOffset>
                </wp:positionH>
                <wp:positionV relativeFrom="paragraph">
                  <wp:posOffset>861560</wp:posOffset>
                </wp:positionV>
                <wp:extent cx="1058760" cy="30600"/>
                <wp:effectExtent l="38100" t="38100" r="46355" b="4572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0587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32A85" id="Ink 113" o:spid="_x0000_s1026" type="#_x0000_t75" style="position:absolute;margin-left:262.15pt;margin-top:66.85pt;width:85.3pt;height:4.3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">
                <v:imagedata r:id="rId3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216F6F06" wp14:editId="4B0305FB">
                <wp:simplePos x="0" y="0"/>
                <wp:positionH relativeFrom="column">
                  <wp:posOffset>3213260</wp:posOffset>
                </wp:positionH>
                <wp:positionV relativeFrom="paragraph">
                  <wp:posOffset>413360</wp:posOffset>
                </wp:positionV>
                <wp:extent cx="1322280" cy="928080"/>
                <wp:effectExtent l="38100" t="38100" r="30480" b="4381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322280" cy="9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F3EC7" id="Ink 112" o:spid="_x0000_s1026" type="#_x0000_t75" style="position:absolute;margin-left:252pt;margin-top:31.55pt;width:106.05pt;height:75.1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">
                <v:imagedata r:id="rId3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4E094EFE" wp14:editId="562833D3">
                <wp:simplePos x="0" y="0"/>
                <wp:positionH relativeFrom="column">
                  <wp:posOffset>4791500</wp:posOffset>
                </wp:positionH>
                <wp:positionV relativeFrom="paragraph">
                  <wp:posOffset>1259360</wp:posOffset>
                </wp:positionV>
                <wp:extent cx="1255320" cy="48960"/>
                <wp:effectExtent l="38100" t="38100" r="21590" b="2730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12553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041E5" id="Ink 111" o:spid="_x0000_s1026" type="#_x0000_t75" style="position:absolute;margin-left:376.3pt;margin-top:98.15pt;width:100.85pt;height:5.8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">
                <v:imagedata r:id="rId3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5F58FF6A" wp14:editId="744B7692">
                <wp:simplePos x="0" y="0"/>
                <wp:positionH relativeFrom="column">
                  <wp:posOffset>4532660</wp:posOffset>
                </wp:positionH>
                <wp:positionV relativeFrom="paragraph">
                  <wp:posOffset>1646000</wp:posOffset>
                </wp:positionV>
                <wp:extent cx="23400" cy="365040"/>
                <wp:effectExtent l="38100" t="38100" r="34290" b="5461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23400" cy="3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9F2EF" id="Ink 110" o:spid="_x0000_s1026" type="#_x0000_t75" style="position:absolute;margin-left:355.9pt;margin-top:128.6pt;width:3.8pt;height:30.7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">
                <v:imagedata r:id="rId3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0E10C2EB" wp14:editId="341258DC">
                <wp:simplePos x="0" y="0"/>
                <wp:positionH relativeFrom="column">
                  <wp:posOffset>3418820</wp:posOffset>
                </wp:positionH>
                <wp:positionV relativeFrom="paragraph">
                  <wp:posOffset>1616840</wp:posOffset>
                </wp:positionV>
                <wp:extent cx="24480" cy="499680"/>
                <wp:effectExtent l="38100" t="38100" r="52070" b="53340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24480" cy="49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F57B9" id="Ink 109" o:spid="_x0000_s1026" type="#_x0000_t75" style="position:absolute;margin-left:268.2pt;margin-top:126.3pt;width:3.95pt;height:41.3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">
                <v:imagedata r:id="rId4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3EE7BF32" wp14:editId="5B9EC1BF">
                <wp:simplePos x="0" y="0"/>
                <wp:positionH relativeFrom="column">
                  <wp:posOffset>4122980</wp:posOffset>
                </wp:positionH>
                <wp:positionV relativeFrom="paragraph">
                  <wp:posOffset>2616200</wp:posOffset>
                </wp:positionV>
                <wp:extent cx="124920" cy="158400"/>
                <wp:effectExtent l="19050" t="38100" r="27940" b="5143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249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F497C" id="Ink 108" o:spid="_x0000_s1026" type="#_x0000_t75" style="position:absolute;margin-left:323.65pt;margin-top:205pt;width:11.85pt;height:14.4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">
                <v:imagedata r:id="rId4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747B9B65" wp14:editId="450557D2">
                <wp:simplePos x="0" y="0"/>
                <wp:positionH relativeFrom="column">
                  <wp:posOffset>3928940</wp:posOffset>
                </wp:positionH>
                <wp:positionV relativeFrom="paragraph">
                  <wp:posOffset>2624840</wp:posOffset>
                </wp:positionV>
                <wp:extent cx="186480" cy="54720"/>
                <wp:effectExtent l="38100" t="38100" r="23495" b="4064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1864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688C0" id="Ink 107" o:spid="_x0000_s1026" type="#_x0000_t75" style="position:absolute;margin-left:308.35pt;margin-top:205.7pt;width:16.7pt;height:6.2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">
                <v:imagedata r:id="rId4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7906DCF1" wp14:editId="1756F899">
                <wp:simplePos x="0" y="0"/>
                <wp:positionH relativeFrom="column">
                  <wp:posOffset>3951620</wp:posOffset>
                </wp:positionH>
                <wp:positionV relativeFrom="paragraph">
                  <wp:posOffset>2420360</wp:posOffset>
                </wp:positionV>
                <wp:extent cx="121320" cy="308160"/>
                <wp:effectExtent l="38100" t="38100" r="50165" b="3492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2132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5E1B4" id="Ink 106" o:spid="_x0000_s1026" type="#_x0000_t75" style="position:absolute;margin-left:310.15pt;margin-top:189.6pt;width:11.5pt;height:26.2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">
                <v:imagedata r:id="rId407" o:title=""/>
              </v:shape>
            </w:pict>
          </mc:Fallback>
        </mc:AlternateContent>
      </w:r>
      <w:r w:rsidR="000F32E3" w:rsidRPr="00427771">
        <w:t xml:space="preserve">Άρα </w:t>
      </w:r>
      <w:r w:rsidR="0041742D" w:rsidRPr="00427771">
        <w:rPr>
          <w:highlight w:val="yellow"/>
        </w:rPr>
        <w:object w:dxaOrig="2400" w:dyaOrig="760" w14:anchorId="7E8BC08C">
          <v:shape id="_x0000_i1047" type="#_x0000_t75" style="width:119.8pt;height:37.45pt" o:ole="" o:bordertopcolor="this" o:borderleftcolor="this" o:borderbottomcolor="this" o:borderrightcolor="this">
            <v:imagedata r:id="rId40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7" DrawAspect="Content" ObjectID="_1837078172" r:id="rId409"/>
        </w:object>
      </w:r>
      <w:r w:rsidR="00600821">
        <w:rPr>
          <w:noProof/>
        </w:rPr>
        <w:drawing>
          <wp:inline distT="0" distB="0" distL="0" distR="0" wp14:anchorId="558B34C2" wp14:editId="5873D004">
            <wp:extent cx="3648075" cy="25241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773" cy="2526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E46C3" w14:textId="77777777" w:rsidR="005C752C" w:rsidRPr="005C752C" w:rsidRDefault="00E52311" w:rsidP="000F32E3">
      <w:pPr>
        <w:rPr>
          <w:lang w:val="en-US"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990464" behindDoc="0" locked="0" layoutInCell="1" allowOverlap="1" wp14:anchorId="5266B930" wp14:editId="49DB49DE">
                <wp:simplePos x="0" y="0"/>
                <wp:positionH relativeFrom="column">
                  <wp:posOffset>6234020</wp:posOffset>
                </wp:positionH>
                <wp:positionV relativeFrom="paragraph">
                  <wp:posOffset>-170630</wp:posOffset>
                </wp:positionV>
                <wp:extent cx="186480" cy="114840"/>
                <wp:effectExtent l="38100" t="38100" r="42545" b="38100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864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5D653" id="Ink 2087" o:spid="_x0000_s1026" type="#_x0000_t75" style="position:absolute;margin-left:489.85pt;margin-top:-14.45pt;width:16.7pt;height:11.0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">
                <v:imagedata r:id="rId4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 wp14:anchorId="7CADA4E8" wp14:editId="2C9C61A0">
                <wp:simplePos x="0" y="0"/>
                <wp:positionH relativeFrom="column">
                  <wp:posOffset>6087140</wp:posOffset>
                </wp:positionH>
                <wp:positionV relativeFrom="paragraph">
                  <wp:posOffset>-193670</wp:posOffset>
                </wp:positionV>
                <wp:extent cx="187200" cy="179280"/>
                <wp:effectExtent l="38100" t="38100" r="3810" b="30480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872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20014" id="Ink 2086" o:spid="_x0000_s1026" type="#_x0000_t75" style="position:absolute;margin-left:478.3pt;margin-top:-16.25pt;width:16.75pt;height:16.1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">
                <v:imagedata r:id="rId4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 wp14:anchorId="065A0F05" wp14:editId="47FEE8C4">
                <wp:simplePos x="0" y="0"/>
                <wp:positionH relativeFrom="column">
                  <wp:posOffset>5875100</wp:posOffset>
                </wp:positionH>
                <wp:positionV relativeFrom="paragraph">
                  <wp:posOffset>-287270</wp:posOffset>
                </wp:positionV>
                <wp:extent cx="129600" cy="332640"/>
                <wp:effectExtent l="38100" t="38100" r="41910" b="48895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2960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431D7" id="Ink 2085" o:spid="_x0000_s1026" type="#_x0000_t75" style="position:absolute;margin-left:461.6pt;margin-top:-23.6pt;width:12.15pt;height:28.2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">
                <v:imagedata r:id="rId4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 wp14:anchorId="193478A7" wp14:editId="0D056328">
                <wp:simplePos x="0" y="0"/>
                <wp:positionH relativeFrom="column">
                  <wp:posOffset>5746580</wp:posOffset>
                </wp:positionH>
                <wp:positionV relativeFrom="paragraph">
                  <wp:posOffset>-151910</wp:posOffset>
                </wp:positionV>
                <wp:extent cx="96480" cy="196920"/>
                <wp:effectExtent l="38100" t="38100" r="0" b="3175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9648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42629" id="Ink 2084" o:spid="_x0000_s1026" type="#_x0000_t75" style="position:absolute;margin-left:451.5pt;margin-top:-12.95pt;width:9.6pt;height:17.4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">
                <v:imagedata r:id="rId4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 wp14:anchorId="22B9A9C2" wp14:editId="47B2421B">
                <wp:simplePos x="0" y="0"/>
                <wp:positionH relativeFrom="column">
                  <wp:posOffset>5599700</wp:posOffset>
                </wp:positionH>
                <wp:positionV relativeFrom="paragraph">
                  <wp:posOffset>-184670</wp:posOffset>
                </wp:positionV>
                <wp:extent cx="82800" cy="394200"/>
                <wp:effectExtent l="38100" t="38100" r="31750" b="44450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82800" cy="39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566C6" id="Ink 2083" o:spid="_x0000_s1026" type="#_x0000_t75" style="position:absolute;margin-left:439.9pt;margin-top:-15.55pt;width:8.5pt;height:33.0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">
                <v:imagedata r:id="rId4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 wp14:anchorId="1C9EDC5A" wp14:editId="15783AAB">
                <wp:simplePos x="0" y="0"/>
                <wp:positionH relativeFrom="column">
                  <wp:posOffset>5624900</wp:posOffset>
                </wp:positionH>
                <wp:positionV relativeFrom="paragraph">
                  <wp:posOffset>-109790</wp:posOffset>
                </wp:positionV>
                <wp:extent cx="115200" cy="149400"/>
                <wp:effectExtent l="38100" t="38100" r="37465" b="41275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152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C99CB" id="Ink 2082" o:spid="_x0000_s1026" type="#_x0000_t75" style="position:absolute;margin-left:441.9pt;margin-top:-9.65pt;width:11.05pt;height:13.7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">
                <v:imagedata r:id="rId4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 wp14:anchorId="406F8105" wp14:editId="10B580EC">
                <wp:simplePos x="0" y="0"/>
                <wp:positionH relativeFrom="column">
                  <wp:posOffset>5192900</wp:posOffset>
                </wp:positionH>
                <wp:positionV relativeFrom="paragraph">
                  <wp:posOffset>-25910</wp:posOffset>
                </wp:positionV>
                <wp:extent cx="230760" cy="249120"/>
                <wp:effectExtent l="38100" t="38100" r="36195" b="36830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23076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73554" id="Ink 2081" o:spid="_x0000_s1026" type="#_x0000_t75" style="position:absolute;margin-left:407.9pt;margin-top:-3.05pt;width:20.15pt;height:21.5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">
                <v:imagedata r:id="rId4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 wp14:anchorId="1E1FAAFD" wp14:editId="3FEF69CD">
                <wp:simplePos x="0" y="0"/>
                <wp:positionH relativeFrom="column">
                  <wp:posOffset>5067620</wp:posOffset>
                </wp:positionH>
                <wp:positionV relativeFrom="paragraph">
                  <wp:posOffset>63370</wp:posOffset>
                </wp:positionV>
                <wp:extent cx="125640" cy="180360"/>
                <wp:effectExtent l="38100" t="38100" r="46355" b="48260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256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050D3" id="Ink 2080" o:spid="_x0000_s1026" type="#_x0000_t75" style="position:absolute;margin-left:398.05pt;margin-top:4pt;width:11.9pt;height:16.15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">
                <v:imagedata r:id="rId4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 wp14:anchorId="5EBAB8A9" wp14:editId="3C4B0768">
                <wp:simplePos x="0" y="0"/>
                <wp:positionH relativeFrom="column">
                  <wp:posOffset>2064860</wp:posOffset>
                </wp:positionH>
                <wp:positionV relativeFrom="paragraph">
                  <wp:posOffset>96250</wp:posOffset>
                </wp:positionV>
                <wp:extent cx="322200" cy="75240"/>
                <wp:effectExtent l="38100" t="38100" r="40005" b="39370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3222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F95A5" id="Ink 2072" o:spid="_x0000_s1026" type="#_x0000_t75" style="position:absolute;margin-left:161.6pt;margin-top:6.6pt;width:27.35pt;height:7.9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">
                <v:imagedata r:id="rId428" o:title=""/>
              </v:shape>
            </w:pict>
          </mc:Fallback>
        </mc:AlternateContent>
      </w:r>
    </w:p>
    <w:p w14:paraId="31DD7A16" w14:textId="77777777" w:rsidR="000F32E3" w:rsidRDefault="00E52311" w:rsidP="000F32E3">
      <w:pPr>
        <w:rPr>
          <w:u w:val="single"/>
        </w:rPr>
      </w:pP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 wp14:anchorId="2567FCB8" wp14:editId="2156F3D1">
                <wp:simplePos x="0" y="0"/>
                <wp:positionH relativeFrom="column">
                  <wp:posOffset>5484140</wp:posOffset>
                </wp:positionH>
                <wp:positionV relativeFrom="paragraph">
                  <wp:posOffset>-44615</wp:posOffset>
                </wp:positionV>
                <wp:extent cx="354600" cy="184320"/>
                <wp:effectExtent l="38100" t="38100" r="26670" b="4445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3546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302F8" id="Ink 2090" o:spid="_x0000_s1026" type="#_x0000_t75" style="position:absolute;margin-left:430.8pt;margin-top:-4.5pt;width:29.9pt;height:16.45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">
                <v:imagedata r:id="rId430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 wp14:anchorId="1FD44BA8" wp14:editId="2E671E62">
                <wp:simplePos x="0" y="0"/>
                <wp:positionH relativeFrom="column">
                  <wp:posOffset>5185340</wp:posOffset>
                </wp:positionH>
                <wp:positionV relativeFrom="paragraph">
                  <wp:posOffset>110185</wp:posOffset>
                </wp:positionV>
                <wp:extent cx="168480" cy="101520"/>
                <wp:effectExtent l="38100" t="38100" r="41275" b="32385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684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82CF5" id="Ink 2089" o:spid="_x0000_s1026" type="#_x0000_t75" style="position:absolute;margin-left:407.3pt;margin-top:7.7pt;width:15.2pt;height:10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">
                <v:imagedata r:id="rId432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 wp14:anchorId="450571D7" wp14:editId="7CED0F95">
                <wp:simplePos x="0" y="0"/>
                <wp:positionH relativeFrom="column">
                  <wp:posOffset>5196860</wp:posOffset>
                </wp:positionH>
                <wp:positionV relativeFrom="paragraph">
                  <wp:posOffset>117385</wp:posOffset>
                </wp:positionV>
                <wp:extent cx="76320" cy="121320"/>
                <wp:effectExtent l="38100" t="38100" r="38100" b="3111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763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1C6D1" id="Ink 2088" o:spid="_x0000_s1026" type="#_x0000_t75" style="position:absolute;margin-left:408.2pt;margin-top:8.25pt;width:7.95pt;height:11.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">
                <v:imagedata r:id="rId434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 wp14:anchorId="2D7BB619" wp14:editId="7E05B75E">
                <wp:simplePos x="0" y="0"/>
                <wp:positionH relativeFrom="column">
                  <wp:posOffset>4861340</wp:posOffset>
                </wp:positionH>
                <wp:positionV relativeFrom="paragraph">
                  <wp:posOffset>-34175</wp:posOffset>
                </wp:positionV>
                <wp:extent cx="139320" cy="604080"/>
                <wp:effectExtent l="38100" t="38100" r="51435" b="43815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139320" cy="60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8CDB0" id="Ink 2079" o:spid="_x0000_s1026" type="#_x0000_t75" style="position:absolute;margin-left:381.8pt;margin-top:-3.7pt;width:12.95pt;height:49.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">
                <v:imagedata r:id="rId436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 wp14:anchorId="3C588CA1" wp14:editId="2C17E384">
                <wp:simplePos x="0" y="0"/>
                <wp:positionH relativeFrom="column">
                  <wp:posOffset>2593340</wp:posOffset>
                </wp:positionH>
                <wp:positionV relativeFrom="paragraph">
                  <wp:posOffset>44425</wp:posOffset>
                </wp:positionV>
                <wp:extent cx="82080" cy="251280"/>
                <wp:effectExtent l="38100" t="38100" r="32385" b="34925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8208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8566A" id="Ink 2077" o:spid="_x0000_s1026" type="#_x0000_t75" style="position:absolute;margin-left:203.2pt;margin-top:2.5pt;width:8.4pt;height:21.8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">
                <v:imagedata r:id="rId438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 wp14:anchorId="2B800F6D" wp14:editId="6ADCA595">
                <wp:simplePos x="0" y="0"/>
                <wp:positionH relativeFrom="column">
                  <wp:posOffset>2439260</wp:posOffset>
                </wp:positionH>
                <wp:positionV relativeFrom="paragraph">
                  <wp:posOffset>80785</wp:posOffset>
                </wp:positionV>
                <wp:extent cx="65880" cy="212760"/>
                <wp:effectExtent l="38100" t="19050" r="29845" b="15875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6588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2FA71" id="Ink 2076" o:spid="_x0000_s1026" type="#_x0000_t75" style="position:absolute;margin-left:191.05pt;margin-top:5.35pt;width:7.2pt;height:18.7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">
                <v:imagedata r:id="rId440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 wp14:anchorId="2DC92EEE" wp14:editId="1A1A2639">
                <wp:simplePos x="0" y="0"/>
                <wp:positionH relativeFrom="column">
                  <wp:posOffset>2517380</wp:posOffset>
                </wp:positionH>
                <wp:positionV relativeFrom="paragraph">
                  <wp:posOffset>95905</wp:posOffset>
                </wp:positionV>
                <wp:extent cx="81000" cy="160200"/>
                <wp:effectExtent l="38100" t="38100" r="33655" b="30480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810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AAA03" id="Ink 2075" o:spid="_x0000_s1026" type="#_x0000_t75" style="position:absolute;margin-left:197.2pt;margin-top:6.55pt;width:8.4pt;height:14.5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">
                <v:imagedata r:id="rId442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 wp14:anchorId="7839104D" wp14:editId="403351A2">
                <wp:simplePos x="0" y="0"/>
                <wp:positionH relativeFrom="column">
                  <wp:posOffset>2529260</wp:posOffset>
                </wp:positionH>
                <wp:positionV relativeFrom="paragraph">
                  <wp:posOffset>105985</wp:posOffset>
                </wp:positionV>
                <wp:extent cx="72000" cy="96840"/>
                <wp:effectExtent l="38100" t="38100" r="42545" b="36830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720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DA74C" id="Ink 2074" o:spid="_x0000_s1026" type="#_x0000_t75" style="position:absolute;margin-left:198.2pt;margin-top:7.4pt;width:7.55pt;height:9.5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">
                <v:imagedata r:id="rId444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 wp14:anchorId="0BCF90D7" wp14:editId="34F44B8B">
                <wp:simplePos x="0" y="0"/>
                <wp:positionH relativeFrom="column">
                  <wp:posOffset>2323340</wp:posOffset>
                </wp:positionH>
                <wp:positionV relativeFrom="paragraph">
                  <wp:posOffset>184825</wp:posOffset>
                </wp:positionV>
                <wp:extent cx="117360" cy="159480"/>
                <wp:effectExtent l="38100" t="38100" r="35560" b="3111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1173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9A263" id="Ink 2073" o:spid="_x0000_s1026" type="#_x0000_t75" style="position:absolute;margin-left:181.95pt;margin-top:13.55pt;width:11.25pt;height:14.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">
                <v:imagedata r:id="rId446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 wp14:anchorId="1B02D942" wp14:editId="57557092">
                <wp:simplePos x="0" y="0"/>
                <wp:positionH relativeFrom="column">
                  <wp:posOffset>2211380</wp:posOffset>
                </wp:positionH>
                <wp:positionV relativeFrom="paragraph">
                  <wp:posOffset>218305</wp:posOffset>
                </wp:positionV>
                <wp:extent cx="82080" cy="17640"/>
                <wp:effectExtent l="38100" t="38100" r="32385" b="40005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820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7A3A4" id="Ink 2071" o:spid="_x0000_s1026" type="#_x0000_t75" style="position:absolute;margin-left:173.1pt;margin-top:16.2pt;width:8.4pt;height:3.45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">
                <v:imagedata r:id="rId448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 wp14:anchorId="03CC88B4" wp14:editId="58A517F0">
                <wp:simplePos x="0" y="0"/>
                <wp:positionH relativeFrom="column">
                  <wp:posOffset>2209940</wp:posOffset>
                </wp:positionH>
                <wp:positionV relativeFrom="paragraph">
                  <wp:posOffset>-100295</wp:posOffset>
                </wp:positionV>
                <wp:extent cx="88200" cy="410400"/>
                <wp:effectExtent l="38100" t="38100" r="45720" b="4699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88200" cy="41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9E6B2" id="Ink 2070" o:spid="_x0000_s1026" type="#_x0000_t75" style="position:absolute;margin-left:173pt;margin-top:-8.9pt;width:8.95pt;height:34.25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">
                <v:imagedata r:id="rId450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 wp14:anchorId="50943504" wp14:editId="60C2CAB2">
                <wp:simplePos x="0" y="0"/>
                <wp:positionH relativeFrom="column">
                  <wp:posOffset>1837700</wp:posOffset>
                </wp:positionH>
                <wp:positionV relativeFrom="paragraph">
                  <wp:posOffset>153145</wp:posOffset>
                </wp:positionV>
                <wp:extent cx="260280" cy="413640"/>
                <wp:effectExtent l="38100" t="38100" r="45085" b="43815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260280" cy="41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D5032" id="Ink 2068" o:spid="_x0000_s1026" type="#_x0000_t75" style="position:absolute;margin-left:143.7pt;margin-top:11.05pt;width:22.5pt;height:34.5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">
                <v:imagedata r:id="rId452" o:title=""/>
              </v:shape>
            </w:pict>
          </mc:Fallback>
        </mc:AlternateContent>
      </w:r>
      <w:r w:rsidR="000F32E3">
        <w:rPr>
          <w:u w:val="single"/>
        </w:rPr>
        <w:t>Τότε:</w:t>
      </w:r>
    </w:p>
    <w:p w14:paraId="18A17044" w14:textId="77777777" w:rsidR="000F32E3" w:rsidRPr="00C872EF" w:rsidRDefault="00E52311" w:rsidP="00B97201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u w:val="single"/>
        </w:rPr>
      </w:pP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 wp14:anchorId="2BE6EC40" wp14:editId="55022811">
                <wp:simplePos x="0" y="0"/>
                <wp:positionH relativeFrom="column">
                  <wp:posOffset>7776260</wp:posOffset>
                </wp:positionH>
                <wp:positionV relativeFrom="paragraph">
                  <wp:posOffset>412480</wp:posOffset>
                </wp:positionV>
                <wp:extent cx="360" cy="360"/>
                <wp:effectExtent l="0" t="0" r="0" b="0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DFED6" id="Ink 2078" o:spid="_x0000_s1026" type="#_x0000_t75" style="position:absolute;margin-left:611.3pt;margin-top:31.5pt;width:2.05pt;height:2.0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">
                <v:imagedata r:id="rId454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 wp14:anchorId="4EC805B1" wp14:editId="6A8F3841">
                <wp:simplePos x="0" y="0"/>
                <wp:positionH relativeFrom="column">
                  <wp:posOffset>1816460</wp:posOffset>
                </wp:positionH>
                <wp:positionV relativeFrom="paragraph">
                  <wp:posOffset>-12200</wp:posOffset>
                </wp:positionV>
                <wp:extent cx="144360" cy="106200"/>
                <wp:effectExtent l="38100" t="38100" r="8255" b="46355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443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2A0DF" id="Ink 2069" o:spid="_x0000_s1026" type="#_x0000_t75" style="position:absolute;margin-left:142.05pt;margin-top:-1.95pt;width:13.3pt;height:10.3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">
                <v:imagedata r:id="rId456" o:title=""/>
              </v:shape>
            </w:pict>
          </mc:Fallback>
        </mc:AlternateContent>
      </w:r>
      <w:r w:rsidR="006376A5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136E1778" wp14:editId="018701C2">
                <wp:simplePos x="0" y="0"/>
                <wp:positionH relativeFrom="column">
                  <wp:posOffset>6237620</wp:posOffset>
                </wp:positionH>
                <wp:positionV relativeFrom="paragraph">
                  <wp:posOffset>275540</wp:posOffset>
                </wp:positionV>
                <wp:extent cx="166680" cy="214560"/>
                <wp:effectExtent l="38100" t="38100" r="43180" b="3365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6668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14622" id="Ink 273" o:spid="_x0000_s1026" type="#_x0000_t75" style="position:absolute;margin-left:490.15pt;margin-top:20.7pt;width:15.1pt;height:18.9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">
                <v:imagedata r:id="rId458" o:title=""/>
              </v:shape>
            </w:pict>
          </mc:Fallback>
        </mc:AlternateContent>
      </w:r>
      <w:r w:rsidR="007A5E2D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335B1491" wp14:editId="4830D525">
                <wp:simplePos x="0" y="0"/>
                <wp:positionH relativeFrom="column">
                  <wp:posOffset>5938460</wp:posOffset>
                </wp:positionH>
                <wp:positionV relativeFrom="paragraph">
                  <wp:posOffset>21020</wp:posOffset>
                </wp:positionV>
                <wp:extent cx="214920" cy="395280"/>
                <wp:effectExtent l="38100" t="38100" r="52070" b="4318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21492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F7645" id="Ink 237" o:spid="_x0000_s1026" type="#_x0000_t75" style="position:absolute;margin-left:466.6pt;margin-top:.65pt;width:18.9pt;height:33.0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">
                <v:imagedata r:id="rId460" o:title=""/>
              </v:shape>
            </w:pict>
          </mc:Fallback>
        </mc:AlternateContent>
      </w:r>
      <w:r w:rsidR="007A5E2D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146DC2F3" wp14:editId="51DC9F9F">
                <wp:simplePos x="0" y="0"/>
                <wp:positionH relativeFrom="column">
                  <wp:posOffset>5735780</wp:posOffset>
                </wp:positionH>
                <wp:positionV relativeFrom="paragraph">
                  <wp:posOffset>244220</wp:posOffset>
                </wp:positionV>
                <wp:extent cx="133200" cy="124920"/>
                <wp:effectExtent l="38100" t="38100" r="38735" b="4699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332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ED597" id="Ink 236" o:spid="_x0000_s1026" type="#_x0000_t75" style="position:absolute;margin-left:450.65pt;margin-top:18.25pt;width:12.5pt;height:11.8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">
                <v:imagedata r:id="rId462" o:title=""/>
              </v:shape>
            </w:pict>
          </mc:Fallback>
        </mc:AlternateContent>
      </w:r>
      <w:r w:rsidR="007A5E2D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17E46B35" wp14:editId="30F19EEE">
                <wp:simplePos x="0" y="0"/>
                <wp:positionH relativeFrom="column">
                  <wp:posOffset>5212340</wp:posOffset>
                </wp:positionH>
                <wp:positionV relativeFrom="paragraph">
                  <wp:posOffset>246380</wp:posOffset>
                </wp:positionV>
                <wp:extent cx="341280" cy="124920"/>
                <wp:effectExtent l="38100" t="38100" r="20955" b="4699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3412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D6C22" id="Ink 235" o:spid="_x0000_s1026" type="#_x0000_t75" style="position:absolute;margin-left:409.4pt;margin-top:18.4pt;width:28.85pt;height:11.8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">
                <v:imagedata r:id="rId464" o:title=""/>
              </v:shape>
            </w:pict>
          </mc:Fallback>
        </mc:AlternateContent>
      </w:r>
      <w:r w:rsidR="007A5E2D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406ADFA9" wp14:editId="5F133002">
                <wp:simplePos x="0" y="0"/>
                <wp:positionH relativeFrom="column">
                  <wp:posOffset>5094620</wp:posOffset>
                </wp:positionH>
                <wp:positionV relativeFrom="paragraph">
                  <wp:posOffset>249260</wp:posOffset>
                </wp:positionV>
                <wp:extent cx="82440" cy="126360"/>
                <wp:effectExtent l="38100" t="38100" r="32385" b="4572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824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4DFF6" id="Ink 234" o:spid="_x0000_s1026" type="#_x0000_t75" style="position:absolute;margin-left:400.15pt;margin-top:18.65pt;width:8.5pt;height:11.9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">
                <v:imagedata r:id="rId466" o:title=""/>
              </v:shape>
            </w:pict>
          </mc:Fallback>
        </mc:AlternateContent>
      </w:r>
      <w:r w:rsidR="007A5E2D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7E259FDA" wp14:editId="04727A51">
                <wp:simplePos x="0" y="0"/>
                <wp:positionH relativeFrom="column">
                  <wp:posOffset>4954940</wp:posOffset>
                </wp:positionH>
                <wp:positionV relativeFrom="paragraph">
                  <wp:posOffset>91220</wp:posOffset>
                </wp:positionV>
                <wp:extent cx="153720" cy="296280"/>
                <wp:effectExtent l="38100" t="38100" r="55880" b="4699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15372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19AB3" id="Ink 233" o:spid="_x0000_s1026" type="#_x0000_t75" style="position:absolute;margin-left:389.15pt;margin-top:6.2pt;width:14.05pt;height:25.3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">
                <v:imagedata r:id="rId468" o:title=""/>
              </v:shape>
            </w:pict>
          </mc:Fallback>
        </mc:AlternateContent>
      </w:r>
      <w:r w:rsidR="007A5E2D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36CB1C51" wp14:editId="290A0D51">
                <wp:simplePos x="0" y="0"/>
                <wp:positionH relativeFrom="column">
                  <wp:posOffset>4747220</wp:posOffset>
                </wp:positionH>
                <wp:positionV relativeFrom="paragraph">
                  <wp:posOffset>262220</wp:posOffset>
                </wp:positionV>
                <wp:extent cx="218880" cy="160200"/>
                <wp:effectExtent l="38100" t="38100" r="48260" b="4953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2188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4DA0D" id="Ink 232" o:spid="_x0000_s1026" type="#_x0000_t75" style="position:absolute;margin-left:372.8pt;margin-top:19.65pt;width:19.25pt;height:14.5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">
                <v:imagedata r:id="rId470" o:title=""/>
              </v:shape>
            </w:pict>
          </mc:Fallback>
        </mc:AlternateContent>
      </w:r>
      <w:r w:rsidR="007A5E2D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01ADB79E" wp14:editId="0069DE0D">
                <wp:simplePos x="0" y="0"/>
                <wp:positionH relativeFrom="column">
                  <wp:posOffset>4334660</wp:posOffset>
                </wp:positionH>
                <wp:positionV relativeFrom="paragraph">
                  <wp:posOffset>267260</wp:posOffset>
                </wp:positionV>
                <wp:extent cx="296640" cy="155520"/>
                <wp:effectExtent l="38100" t="38100" r="46355" b="3556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2966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1CD34" id="Ink 231" o:spid="_x0000_s1026" type="#_x0000_t75" style="position:absolute;margin-left:340.3pt;margin-top:20.05pt;width:25.3pt;height:14.2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">
                <v:imagedata r:id="rId472" o:title=""/>
              </v:shape>
            </w:pict>
          </mc:Fallback>
        </mc:AlternateContent>
      </w:r>
      <w:r w:rsidR="007A5E2D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78784E4C" wp14:editId="3A60A593">
                <wp:simplePos x="0" y="0"/>
                <wp:positionH relativeFrom="column">
                  <wp:posOffset>4347980</wp:posOffset>
                </wp:positionH>
                <wp:positionV relativeFrom="paragraph">
                  <wp:posOffset>285620</wp:posOffset>
                </wp:positionV>
                <wp:extent cx="13680" cy="143280"/>
                <wp:effectExtent l="38100" t="38100" r="43815" b="4762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136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DEEC7" id="Ink 230" o:spid="_x0000_s1026" type="#_x0000_t75" style="position:absolute;margin-left:341.4pt;margin-top:21.5pt;width:3.05pt;height:13.3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">
                <v:imagedata r:id="rId474" o:title=""/>
              </v:shape>
            </w:pict>
          </mc:Fallback>
        </mc:AlternateContent>
      </w:r>
      <w:r w:rsidR="007A5E2D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28BCDEAE" wp14:editId="70B790B9">
                <wp:simplePos x="0" y="0"/>
                <wp:positionH relativeFrom="column">
                  <wp:posOffset>4215860</wp:posOffset>
                </wp:positionH>
                <wp:positionV relativeFrom="paragraph">
                  <wp:posOffset>300380</wp:posOffset>
                </wp:positionV>
                <wp:extent cx="63360" cy="126000"/>
                <wp:effectExtent l="38100" t="38100" r="51435" b="4572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633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279A8" id="Ink 229" o:spid="_x0000_s1026" type="#_x0000_t75" style="position:absolute;margin-left:330.95pt;margin-top:22.65pt;width:7pt;height:11.9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">
                <v:imagedata r:id="rId476" o:title=""/>
              </v:shape>
            </w:pict>
          </mc:Fallback>
        </mc:AlternateContent>
      </w:r>
      <w:r w:rsidR="007A5E2D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4D380F67" wp14:editId="7AB3C88B">
                <wp:simplePos x="0" y="0"/>
                <wp:positionH relativeFrom="column">
                  <wp:posOffset>3565700</wp:posOffset>
                </wp:positionH>
                <wp:positionV relativeFrom="paragraph">
                  <wp:posOffset>256820</wp:posOffset>
                </wp:positionV>
                <wp:extent cx="511200" cy="184680"/>
                <wp:effectExtent l="38100" t="38100" r="41275" b="4445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51120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E7A2F" id="Ink 228" o:spid="_x0000_s1026" type="#_x0000_t75" style="position:absolute;margin-left:279.75pt;margin-top:19.2pt;width:42.2pt;height:16.5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">
                <v:imagedata r:id="rId478" o:title=""/>
              </v:shape>
            </w:pict>
          </mc:Fallback>
        </mc:AlternateContent>
      </w:r>
      <w:r w:rsidR="00101923" w:rsidRPr="00C872EF">
        <w:rPr>
          <w:position w:val="-22"/>
          <w:highlight w:val="yellow"/>
        </w:rPr>
        <w:object w:dxaOrig="3620" w:dyaOrig="580" w14:anchorId="5E216C70">
          <v:shape id="_x0000_i1048" type="#_x0000_t75" style="width:180.85pt;height:29.4pt" o:ole="">
            <v:imagedata r:id="rId479" o:title=""/>
          </v:shape>
          <o:OLEObject Type="Embed" ProgID="Equation.DSMT4" ShapeID="_x0000_i1048" DrawAspect="Content" ObjectID="_1837078173" r:id="rId480"/>
        </w:object>
      </w:r>
      <w:r w:rsidR="00AF1C8E" w:rsidRPr="00C872EF">
        <w:rPr>
          <w:position w:val="-22"/>
          <w:highlight w:val="yellow"/>
          <w:lang w:val="en-US"/>
        </w:rPr>
        <w:t xml:space="preserve"> </w:t>
      </w:r>
      <w:r w:rsidR="000F32E3" w:rsidRPr="00C872EF">
        <w:rPr>
          <w:highlight w:val="yellow"/>
        </w:rPr>
        <w:t xml:space="preserve">αυξάνεται με το </w:t>
      </w:r>
      <w:r w:rsidR="000F32E3" w:rsidRPr="00C872EF">
        <w:rPr>
          <w:highlight w:val="yellow"/>
          <w:lang w:val="en-US"/>
        </w:rPr>
        <w:t>h</w:t>
      </w:r>
    </w:p>
    <w:p w14:paraId="045CA51E" w14:textId="77777777" w:rsidR="000F32E3" w:rsidRPr="00600821" w:rsidRDefault="006376A5" w:rsidP="00B97201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u w:val="single"/>
        </w:rPr>
      </w:pP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4349ECEA" wp14:editId="061299E3">
                <wp:simplePos x="0" y="0"/>
                <wp:positionH relativeFrom="column">
                  <wp:posOffset>6113060</wp:posOffset>
                </wp:positionH>
                <wp:positionV relativeFrom="paragraph">
                  <wp:posOffset>224380</wp:posOffset>
                </wp:positionV>
                <wp:extent cx="154080" cy="215640"/>
                <wp:effectExtent l="38100" t="38100" r="36830" b="5143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15408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7923F" id="Ink 272" o:spid="_x0000_s1026" type="#_x0000_t75" style="position:absolute;margin-left:480.35pt;margin-top:16.65pt;width:14.15pt;height:19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">
                <v:imagedata r:id="rId482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12A65AE1" wp14:editId="12F9332C">
                <wp:simplePos x="0" y="0"/>
                <wp:positionH relativeFrom="column">
                  <wp:posOffset>6162380</wp:posOffset>
                </wp:positionH>
                <wp:positionV relativeFrom="paragraph">
                  <wp:posOffset>-317420</wp:posOffset>
                </wp:positionV>
                <wp:extent cx="269280" cy="678600"/>
                <wp:effectExtent l="38100" t="38100" r="54610" b="4572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269280" cy="67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3E034" id="Ink 271" o:spid="_x0000_s1026" type="#_x0000_t75" style="position:absolute;margin-left:484.25pt;margin-top:-25.95pt;width:23.15pt;height:55.4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">
                <v:imagedata r:id="rId484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7D2CD2C2" wp14:editId="3B9E4A06">
                <wp:simplePos x="0" y="0"/>
                <wp:positionH relativeFrom="column">
                  <wp:posOffset>5481260</wp:posOffset>
                </wp:positionH>
                <wp:positionV relativeFrom="paragraph">
                  <wp:posOffset>-36980</wp:posOffset>
                </wp:positionV>
                <wp:extent cx="260280" cy="325440"/>
                <wp:effectExtent l="38100" t="38100" r="45085" b="5588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26028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76203" id="Ink 262" o:spid="_x0000_s1026" type="#_x0000_t75" style="position:absolute;margin-left:430.6pt;margin-top:-3.9pt;width:22.5pt;height:27.6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">
                <v:imagedata r:id="rId486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428A913C" wp14:editId="58F28875">
                <wp:simplePos x="0" y="0"/>
                <wp:positionH relativeFrom="column">
                  <wp:posOffset>5308460</wp:posOffset>
                </wp:positionH>
                <wp:positionV relativeFrom="paragraph">
                  <wp:posOffset>168220</wp:posOffset>
                </wp:positionV>
                <wp:extent cx="116640" cy="99720"/>
                <wp:effectExtent l="38100" t="38100" r="36195" b="3365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166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0823A" id="Ink 261" o:spid="_x0000_s1026" type="#_x0000_t75" style="position:absolute;margin-left:417pt;margin-top:12.25pt;width:11.2pt;height:9.8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">
                <v:imagedata r:id="rId488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6B69CC4A" wp14:editId="54CF2047">
                <wp:simplePos x="0" y="0"/>
                <wp:positionH relativeFrom="column">
                  <wp:posOffset>4657940</wp:posOffset>
                </wp:positionH>
                <wp:positionV relativeFrom="paragraph">
                  <wp:posOffset>164980</wp:posOffset>
                </wp:positionV>
                <wp:extent cx="419400" cy="142560"/>
                <wp:effectExtent l="38100" t="38100" r="19050" b="2921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4194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06E67" id="Ink 260" o:spid="_x0000_s1026" type="#_x0000_t75" style="position:absolute;margin-left:365.75pt;margin-top:12pt;width:35pt;height:13.2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">
                <v:imagedata r:id="rId490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29162520" wp14:editId="519B1497">
                <wp:simplePos x="0" y="0"/>
                <wp:positionH relativeFrom="column">
                  <wp:posOffset>4576580</wp:posOffset>
                </wp:positionH>
                <wp:positionV relativeFrom="paragraph">
                  <wp:posOffset>184780</wp:posOffset>
                </wp:positionV>
                <wp:extent cx="105480" cy="110880"/>
                <wp:effectExtent l="38100" t="38100" r="8890" b="4191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054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38BD1" id="Ink 259" o:spid="_x0000_s1026" type="#_x0000_t75" style="position:absolute;margin-left:359.35pt;margin-top:13.55pt;width:10.25pt;height:10.7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">
                <v:imagedata r:id="rId492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4571C823" wp14:editId="3917B40B">
                <wp:simplePos x="0" y="0"/>
                <wp:positionH relativeFrom="column">
                  <wp:posOffset>4411700</wp:posOffset>
                </wp:positionH>
                <wp:positionV relativeFrom="paragraph">
                  <wp:posOffset>-1340</wp:posOffset>
                </wp:positionV>
                <wp:extent cx="105840" cy="330120"/>
                <wp:effectExtent l="38100" t="38100" r="27940" b="3238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0584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7F699" id="Ink 258" o:spid="_x0000_s1026" type="#_x0000_t75" style="position:absolute;margin-left:346.4pt;margin-top:-1.1pt;width:10.35pt;height:28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">
                <v:imagedata r:id="rId494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5D62CEDB" wp14:editId="32A67EA0">
                <wp:simplePos x="0" y="0"/>
                <wp:positionH relativeFrom="column">
                  <wp:posOffset>4183100</wp:posOffset>
                </wp:positionH>
                <wp:positionV relativeFrom="paragraph">
                  <wp:posOffset>161020</wp:posOffset>
                </wp:positionV>
                <wp:extent cx="238680" cy="178560"/>
                <wp:effectExtent l="38100" t="38100" r="47625" b="3111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2386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26CB2" id="Ink 257" o:spid="_x0000_s1026" type="#_x0000_t75" style="position:absolute;margin-left:328.4pt;margin-top:11.7pt;width:20.8pt;height:16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">
                <v:imagedata r:id="rId496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38549C83" wp14:editId="21052602">
                <wp:simplePos x="0" y="0"/>
                <wp:positionH relativeFrom="column">
                  <wp:posOffset>4453820</wp:posOffset>
                </wp:positionH>
                <wp:positionV relativeFrom="paragraph">
                  <wp:posOffset>-6020</wp:posOffset>
                </wp:positionV>
                <wp:extent cx="26640" cy="21240"/>
                <wp:effectExtent l="38100" t="38100" r="31115" b="3619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266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3ED93" id="Ink 256" o:spid="_x0000_s1026" type="#_x0000_t75" style="position:absolute;margin-left:349.7pt;margin-top:-1.45pt;width:4.15pt;height:3.6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">
                <v:imagedata r:id="rId498" o:title=""/>
              </v:shape>
            </w:pict>
          </mc:Fallback>
        </mc:AlternateContent>
      </w:r>
      <w:r w:rsidR="007A5E2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5D8FDB17" wp14:editId="72D4DC51">
                <wp:simplePos x="0" y="0"/>
                <wp:positionH relativeFrom="column">
                  <wp:posOffset>3593420</wp:posOffset>
                </wp:positionH>
                <wp:positionV relativeFrom="paragraph">
                  <wp:posOffset>181180</wp:posOffset>
                </wp:positionV>
                <wp:extent cx="302040" cy="169920"/>
                <wp:effectExtent l="38100" t="38100" r="41275" b="4000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3020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40EB7" id="Ink 241" o:spid="_x0000_s1026" type="#_x0000_t75" style="position:absolute;margin-left:281.95pt;margin-top:13.25pt;width:25.8pt;height:15.4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">
                <v:imagedata r:id="rId500" o:title=""/>
              </v:shape>
            </w:pict>
          </mc:Fallback>
        </mc:AlternateContent>
      </w:r>
      <w:r w:rsidR="007A5E2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6B14FCE5" wp14:editId="1F36C592">
                <wp:simplePos x="0" y="0"/>
                <wp:positionH relativeFrom="column">
                  <wp:posOffset>3577220</wp:posOffset>
                </wp:positionH>
                <wp:positionV relativeFrom="paragraph">
                  <wp:posOffset>233740</wp:posOffset>
                </wp:positionV>
                <wp:extent cx="44280" cy="132840"/>
                <wp:effectExtent l="38100" t="38100" r="32385" b="3873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442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22F47" id="Ink 240" o:spid="_x0000_s1026" type="#_x0000_t75" style="position:absolute;margin-left:280.65pt;margin-top:17.4pt;width:5.5pt;height:12.4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">
                <v:imagedata r:id="rId502" o:title=""/>
              </v:shape>
            </w:pict>
          </mc:Fallback>
        </mc:AlternateContent>
      </w:r>
      <w:r w:rsidR="007A5E2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13462691" wp14:editId="054248D1">
                <wp:simplePos x="0" y="0"/>
                <wp:positionH relativeFrom="column">
                  <wp:posOffset>3458420</wp:posOffset>
                </wp:positionH>
                <wp:positionV relativeFrom="paragraph">
                  <wp:posOffset>226180</wp:posOffset>
                </wp:positionV>
                <wp:extent cx="85680" cy="122040"/>
                <wp:effectExtent l="19050" t="38100" r="48260" b="4953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856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10338" id="Ink 239" o:spid="_x0000_s1026" type="#_x0000_t75" style="position:absolute;margin-left:271.3pt;margin-top:16.8pt;width:8.75pt;height:11.5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">
                <v:imagedata r:id="rId504" o:title=""/>
              </v:shape>
            </w:pict>
          </mc:Fallback>
        </mc:AlternateContent>
      </w:r>
      <w:r w:rsidR="007A5E2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5AF03FFB" wp14:editId="4DD37A04">
                <wp:simplePos x="0" y="0"/>
                <wp:positionH relativeFrom="column">
                  <wp:posOffset>2747420</wp:posOffset>
                </wp:positionH>
                <wp:positionV relativeFrom="paragraph">
                  <wp:posOffset>199540</wp:posOffset>
                </wp:positionV>
                <wp:extent cx="607320" cy="149760"/>
                <wp:effectExtent l="38100" t="38100" r="21590" b="4127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6073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89E47" id="Ink 238" o:spid="_x0000_s1026" type="#_x0000_t75" style="position:absolute;margin-left:215.35pt;margin-top:14.7pt;width:49.8pt;height:13.8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">
                <v:imagedata r:id="rId506" o:title=""/>
              </v:shape>
            </w:pict>
          </mc:Fallback>
        </mc:AlternateContent>
      </w:r>
      <w:r w:rsidR="00101923" w:rsidRPr="00C872EF">
        <w:rPr>
          <w:position w:val="-28"/>
          <w:highlight w:val="yellow"/>
        </w:rPr>
        <w:object w:dxaOrig="2540" w:dyaOrig="820" w14:anchorId="44FCD2A1">
          <v:shape id="_x0000_i1049" type="#_x0000_t75" style="width:126.7pt;height:41.45pt" o:ole="">
            <v:imagedata r:id="rId507" o:title=""/>
          </v:shape>
          <o:OLEObject Type="Embed" ProgID="Equation.DSMT4" ShapeID="_x0000_i1049" DrawAspect="Content" ObjectID="_1837078174" r:id="rId508"/>
        </w:object>
      </w:r>
      <w:r w:rsidR="000F32E3" w:rsidRPr="00C872EF">
        <w:rPr>
          <w:highlight w:val="yellow"/>
        </w:rPr>
        <w:t xml:space="preserve">μικραίνει με το </w:t>
      </w:r>
      <w:r w:rsidR="000F32E3" w:rsidRPr="00C872EF">
        <w:rPr>
          <w:highlight w:val="yellow"/>
          <w:lang w:val="en-US"/>
        </w:rPr>
        <w:t>h</w:t>
      </w:r>
    </w:p>
    <w:p w14:paraId="71371D27" w14:textId="77777777" w:rsidR="00600821" w:rsidRDefault="006376A5" w:rsidP="00600821">
      <w:r>
        <w:rPr>
          <w:noProof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322948E6" wp14:editId="74DE744C">
                <wp:simplePos x="0" y="0"/>
                <wp:positionH relativeFrom="column">
                  <wp:posOffset>6600860</wp:posOffset>
                </wp:positionH>
                <wp:positionV relativeFrom="paragraph">
                  <wp:posOffset>60540</wp:posOffset>
                </wp:positionV>
                <wp:extent cx="18360" cy="21240"/>
                <wp:effectExtent l="19050" t="19050" r="20320" b="1714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83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7D71E" id="Ink 278" o:spid="_x0000_s1026" type="#_x0000_t75" style="position:absolute;margin-left:518.75pt;margin-top:3.75pt;width:3.45pt;height:3.6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">
                <v:imagedata r:id="rId5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15207229" wp14:editId="18C84DC3">
                <wp:simplePos x="0" y="0"/>
                <wp:positionH relativeFrom="column">
                  <wp:posOffset>6405020</wp:posOffset>
                </wp:positionH>
                <wp:positionV relativeFrom="paragraph">
                  <wp:posOffset>74220</wp:posOffset>
                </wp:positionV>
                <wp:extent cx="162360" cy="140040"/>
                <wp:effectExtent l="38100" t="38100" r="9525" b="3175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623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106B1" id="Ink 277" o:spid="_x0000_s1026" type="#_x0000_t75" style="position:absolute;margin-left:503.35pt;margin-top:4.85pt;width:14.8pt;height:13.0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">
                <v:imagedata r:id="rId5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575BF486" wp14:editId="7DC0ABD7">
                <wp:simplePos x="0" y="0"/>
                <wp:positionH relativeFrom="column">
                  <wp:posOffset>6246260</wp:posOffset>
                </wp:positionH>
                <wp:positionV relativeFrom="paragraph">
                  <wp:posOffset>-67620</wp:posOffset>
                </wp:positionV>
                <wp:extent cx="204120" cy="300600"/>
                <wp:effectExtent l="38100" t="38100" r="24765" b="4254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20412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1003E" id="Ink 276" o:spid="_x0000_s1026" type="#_x0000_t75" style="position:absolute;margin-left:490.85pt;margin-top:-6.3pt;width:18.05pt;height:25.6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">
                <v:imagedata r:id="rId5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638D5E46" wp14:editId="41669758">
                <wp:simplePos x="0" y="0"/>
                <wp:positionH relativeFrom="column">
                  <wp:posOffset>6170660</wp:posOffset>
                </wp:positionH>
                <wp:positionV relativeFrom="paragraph">
                  <wp:posOffset>99420</wp:posOffset>
                </wp:positionV>
                <wp:extent cx="10440" cy="17640"/>
                <wp:effectExtent l="38100" t="38100" r="27940" b="4000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04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93601" id="Ink 275" o:spid="_x0000_s1026" type="#_x0000_t75" style="position:absolute;margin-left:484.9pt;margin-top:6.85pt;width:2.8pt;height:3.4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">
                <v:imagedata r:id="rId5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17C8E4BC" wp14:editId="10FBCB01">
                <wp:simplePos x="0" y="0"/>
                <wp:positionH relativeFrom="column">
                  <wp:posOffset>5836580</wp:posOffset>
                </wp:positionH>
                <wp:positionV relativeFrom="paragraph">
                  <wp:posOffset>27420</wp:posOffset>
                </wp:positionV>
                <wp:extent cx="364320" cy="307800"/>
                <wp:effectExtent l="38100" t="38100" r="17145" b="3556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36432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66D4C" id="Ink 274" o:spid="_x0000_s1026" type="#_x0000_t75" style="position:absolute;margin-left:458.55pt;margin-top:1.15pt;width:30.7pt;height:26.2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">
                <v:imagedata r:id="rId5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26A79C83" wp14:editId="072C1B72">
                <wp:simplePos x="0" y="0"/>
                <wp:positionH relativeFrom="column">
                  <wp:posOffset>2735180</wp:posOffset>
                </wp:positionH>
                <wp:positionV relativeFrom="paragraph">
                  <wp:posOffset>294540</wp:posOffset>
                </wp:positionV>
                <wp:extent cx="181800" cy="257760"/>
                <wp:effectExtent l="38100" t="38100" r="27940" b="4762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18180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4C3EC" id="Ink 269" o:spid="_x0000_s1026" type="#_x0000_t75" style="position:absolute;margin-left:214.35pt;margin-top:22.2pt;width:16.25pt;height:22.3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">
                <v:imagedata r:id="rId5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42258D53" wp14:editId="35AB89BC">
                <wp:simplePos x="0" y="0"/>
                <wp:positionH relativeFrom="column">
                  <wp:posOffset>2659580</wp:posOffset>
                </wp:positionH>
                <wp:positionV relativeFrom="paragraph">
                  <wp:posOffset>441780</wp:posOffset>
                </wp:positionV>
                <wp:extent cx="1080" cy="13680"/>
                <wp:effectExtent l="38100" t="38100" r="37465" b="2476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23249" id="Ink 268" o:spid="_x0000_s1026" type="#_x0000_t75" style="position:absolute;margin-left:207.9pt;margin-top:33.8pt;width:3.05pt;height:3.1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">
                <v:imagedata r:id="rId5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10CFD04F" wp14:editId="0F772677">
                <wp:simplePos x="0" y="0"/>
                <wp:positionH relativeFrom="column">
                  <wp:posOffset>2481020</wp:posOffset>
                </wp:positionH>
                <wp:positionV relativeFrom="paragraph">
                  <wp:posOffset>361500</wp:posOffset>
                </wp:positionV>
                <wp:extent cx="107640" cy="155520"/>
                <wp:effectExtent l="38100" t="38100" r="6985" b="5461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076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07500" id="Ink 267" o:spid="_x0000_s1026" type="#_x0000_t75" style="position:absolute;margin-left:194.35pt;margin-top:27.45pt;width:10.5pt;height:14.2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">
                <v:imagedata r:id="rId5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690B6CCF" wp14:editId="765A2946">
                <wp:simplePos x="0" y="0"/>
                <wp:positionH relativeFrom="column">
                  <wp:posOffset>2455820</wp:posOffset>
                </wp:positionH>
                <wp:positionV relativeFrom="paragraph">
                  <wp:posOffset>205980</wp:posOffset>
                </wp:positionV>
                <wp:extent cx="328680" cy="10800"/>
                <wp:effectExtent l="38100" t="38100" r="33655" b="4635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328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308E8" id="Ink 266" o:spid="_x0000_s1026" type="#_x0000_t75" style="position:absolute;margin-left:192.35pt;margin-top:15.2pt;width:27.9pt;height:2.8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">
                <v:imagedata r:id="rId5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7BEE47BB" wp14:editId="7F42C0F3">
                <wp:simplePos x="0" y="0"/>
                <wp:positionH relativeFrom="column">
                  <wp:posOffset>2558420</wp:posOffset>
                </wp:positionH>
                <wp:positionV relativeFrom="paragraph">
                  <wp:posOffset>-39180</wp:posOffset>
                </wp:positionV>
                <wp:extent cx="83880" cy="209520"/>
                <wp:effectExtent l="38100" t="38100" r="30480" b="3873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8388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DC146" id="Ink 265" o:spid="_x0000_s1026" type="#_x0000_t75" style="position:absolute;margin-left:200.45pt;margin-top:-4.1pt;width:8.55pt;height:18.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">
                <v:imagedata r:id="rId5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3EF11965" wp14:editId="42681FEB">
                <wp:simplePos x="0" y="0"/>
                <wp:positionH relativeFrom="column">
                  <wp:posOffset>1999340</wp:posOffset>
                </wp:positionH>
                <wp:positionV relativeFrom="paragraph">
                  <wp:posOffset>-56460</wp:posOffset>
                </wp:positionV>
                <wp:extent cx="281520" cy="174960"/>
                <wp:effectExtent l="38100" t="38100" r="23495" b="3492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2815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B12F5" id="Ink 264" o:spid="_x0000_s1026" type="#_x0000_t75" style="position:absolute;margin-left:156.45pt;margin-top:-5.45pt;width:24.15pt;height:15.8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">
                <v:imagedata r:id="rId5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2F9D4740" wp14:editId="3FC323AA">
                <wp:simplePos x="0" y="0"/>
                <wp:positionH relativeFrom="column">
                  <wp:posOffset>1956860</wp:posOffset>
                </wp:positionH>
                <wp:positionV relativeFrom="paragraph">
                  <wp:posOffset>9780</wp:posOffset>
                </wp:positionV>
                <wp:extent cx="10800" cy="10800"/>
                <wp:effectExtent l="19050" t="19050" r="27305" b="2730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08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5DAEE" id="Ink 263" o:spid="_x0000_s1026" type="#_x0000_t75" style="position:absolute;margin-left:153.1pt;margin-top:-.2pt;width:2.8pt;height:2.7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">
                <v:imagedata r:id="rId532" o:title=""/>
              </v:shape>
            </w:pict>
          </mc:Fallback>
        </mc:AlternateContent>
      </w:r>
    </w:p>
    <w:p w14:paraId="6A665647" w14:textId="77777777" w:rsidR="00600821" w:rsidRDefault="006376A5" w:rsidP="00600821">
      <w:r>
        <w:rPr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3C3BFA30" wp14:editId="63F9DD93">
                <wp:simplePos x="0" y="0"/>
                <wp:positionH relativeFrom="column">
                  <wp:posOffset>2973500</wp:posOffset>
                </wp:positionH>
                <wp:positionV relativeFrom="paragraph">
                  <wp:posOffset>-6525</wp:posOffset>
                </wp:positionV>
                <wp:extent cx="5040" cy="30600"/>
                <wp:effectExtent l="38100" t="38100" r="52705" b="4572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50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1A580" id="Ink 270" o:spid="_x0000_s1026" type="#_x0000_t75" style="position:absolute;margin-left:233pt;margin-top:-1.5pt;width:2.75pt;height:4.3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">
                <v:imagedata r:id="rId534" o:title=""/>
              </v:shape>
            </w:pict>
          </mc:Fallback>
        </mc:AlternateContent>
      </w:r>
    </w:p>
    <w:p w14:paraId="7308DE65" w14:textId="77777777" w:rsidR="00600821" w:rsidRDefault="00600821" w:rsidP="00600821">
      <w:pPr>
        <w:rPr>
          <w:lang w:val="en-US"/>
        </w:rPr>
      </w:pPr>
      <w:r>
        <w:rPr>
          <w:lang w:val="en-US"/>
        </w:rPr>
        <w:t xml:space="preserve">From Patrick Breheny’s course at the university of </w:t>
      </w:r>
      <w:proofErr w:type="spellStart"/>
      <w:r>
        <w:rPr>
          <w:lang w:val="en-US"/>
        </w:rPr>
        <w:t>Kenducky</w:t>
      </w:r>
      <w:proofErr w:type="spellEnd"/>
    </w:p>
    <w:p w14:paraId="3648CB84" w14:textId="77777777" w:rsidR="00C872EF" w:rsidRDefault="006376A5">
      <w:pPr>
        <w:spacing w:before="0" w:line="240" w:lineRule="auto"/>
        <w:rPr>
          <w:rFonts w:ascii="Calibri" w:hAnsi="Calibri"/>
          <w:b/>
          <w:bCs/>
          <w:szCs w:val="28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03B63DF4" wp14:editId="01735C30">
                <wp:simplePos x="0" y="0"/>
                <wp:positionH relativeFrom="column">
                  <wp:posOffset>5548580</wp:posOffset>
                </wp:positionH>
                <wp:positionV relativeFrom="paragraph">
                  <wp:posOffset>4587225</wp:posOffset>
                </wp:positionV>
                <wp:extent cx="10440" cy="21240"/>
                <wp:effectExtent l="38100" t="38100" r="46990" b="3619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04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F2D48" id="Ink 314" o:spid="_x0000_s1026" type="#_x0000_t75" style="position:absolute;margin-left:435.9pt;margin-top:360.2pt;width:2.8pt;height:3.6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">
                <v:imagedata r:id="rId5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41A446CC" wp14:editId="563CE424">
                <wp:simplePos x="0" y="0"/>
                <wp:positionH relativeFrom="column">
                  <wp:posOffset>5267060</wp:posOffset>
                </wp:positionH>
                <wp:positionV relativeFrom="paragraph">
                  <wp:posOffset>4432425</wp:posOffset>
                </wp:positionV>
                <wp:extent cx="214200" cy="205560"/>
                <wp:effectExtent l="38100" t="38100" r="52705" b="4254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21420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2E0E1" id="Ink 313" o:spid="_x0000_s1026" type="#_x0000_t75" style="position:absolute;margin-left:413.75pt;margin-top:348pt;width:18.85pt;height:18.2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">
                <v:imagedata r:id="rId5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79090AD2" wp14:editId="6AF12102">
                <wp:simplePos x="0" y="0"/>
                <wp:positionH relativeFrom="column">
                  <wp:posOffset>5072660</wp:posOffset>
                </wp:positionH>
                <wp:positionV relativeFrom="paragraph">
                  <wp:posOffset>4503705</wp:posOffset>
                </wp:positionV>
                <wp:extent cx="137520" cy="104400"/>
                <wp:effectExtent l="38100" t="38100" r="34290" b="4826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375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B1F95" id="Ink 312" o:spid="_x0000_s1026" type="#_x0000_t75" style="position:absolute;margin-left:398.4pt;margin-top:353.6pt;width:12.85pt;height:10.2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">
                <v:imagedata r:id="rId5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3F8C3A58" wp14:editId="01A71C1D">
                <wp:simplePos x="0" y="0"/>
                <wp:positionH relativeFrom="column">
                  <wp:posOffset>4695380</wp:posOffset>
                </wp:positionH>
                <wp:positionV relativeFrom="paragraph">
                  <wp:posOffset>4615665</wp:posOffset>
                </wp:positionV>
                <wp:extent cx="127440" cy="88200"/>
                <wp:effectExtent l="38100" t="38100" r="25400" b="4572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274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8089A" id="Ink 311" o:spid="_x0000_s1026" type="#_x0000_t75" style="position:absolute;margin-left:368.7pt;margin-top:362.45pt;width:12.05pt;height:8.9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">
                <v:imagedata r:id="rId5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02EE255C" wp14:editId="051BDCF8">
                <wp:simplePos x="0" y="0"/>
                <wp:positionH relativeFrom="column">
                  <wp:posOffset>4437260</wp:posOffset>
                </wp:positionH>
                <wp:positionV relativeFrom="paragraph">
                  <wp:posOffset>4590105</wp:posOffset>
                </wp:positionV>
                <wp:extent cx="221400" cy="227880"/>
                <wp:effectExtent l="38100" t="38100" r="45720" b="3937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22140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8587B" id="Ink 310" o:spid="_x0000_s1026" type="#_x0000_t75" style="position:absolute;margin-left:348.4pt;margin-top:360.45pt;width:19.45pt;height:19.9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">
                <v:imagedata r:id="rId5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18F8CAF5" wp14:editId="1B8ECE54">
                <wp:simplePos x="0" y="0"/>
                <wp:positionH relativeFrom="column">
                  <wp:posOffset>4421780</wp:posOffset>
                </wp:positionH>
                <wp:positionV relativeFrom="paragraph">
                  <wp:posOffset>4589745</wp:posOffset>
                </wp:positionV>
                <wp:extent cx="52560" cy="93240"/>
                <wp:effectExtent l="19050" t="19050" r="24130" b="2159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525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9C647" id="Ink 309" o:spid="_x0000_s1026" type="#_x0000_t75" style="position:absolute;margin-left:347.15pt;margin-top:360.4pt;width:6.15pt;height:9.3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">
                <v:imagedata r:id="rId5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508E2529" wp14:editId="78347C05">
                <wp:simplePos x="0" y="0"/>
                <wp:positionH relativeFrom="column">
                  <wp:posOffset>4295420</wp:posOffset>
                </wp:positionH>
                <wp:positionV relativeFrom="paragraph">
                  <wp:posOffset>4498305</wp:posOffset>
                </wp:positionV>
                <wp:extent cx="122040" cy="246960"/>
                <wp:effectExtent l="38100" t="38100" r="30480" b="3937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12204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1037C" id="Ink 308" o:spid="_x0000_s1026" type="#_x0000_t75" style="position:absolute;margin-left:337.2pt;margin-top:353.2pt;width:11.55pt;height:21.4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">
                <v:imagedata r:id="rId5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1086BBC3" wp14:editId="1BDDE9B4">
                <wp:simplePos x="0" y="0"/>
                <wp:positionH relativeFrom="column">
                  <wp:posOffset>4207940</wp:posOffset>
                </wp:positionH>
                <wp:positionV relativeFrom="paragraph">
                  <wp:posOffset>4467345</wp:posOffset>
                </wp:positionV>
                <wp:extent cx="138960" cy="280440"/>
                <wp:effectExtent l="38100" t="38100" r="33020" b="4381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3896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0A883" id="Ink 307" o:spid="_x0000_s1026" type="#_x0000_t75" style="position:absolute;margin-left:330.35pt;margin-top:350.75pt;width:12.95pt;height:24.1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">
                <v:imagedata r:id="rId5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2B5B6B45" wp14:editId="6D2EF77A">
                <wp:simplePos x="0" y="0"/>
                <wp:positionH relativeFrom="column">
                  <wp:posOffset>3880340</wp:posOffset>
                </wp:positionH>
                <wp:positionV relativeFrom="paragraph">
                  <wp:posOffset>4589025</wp:posOffset>
                </wp:positionV>
                <wp:extent cx="340200" cy="351000"/>
                <wp:effectExtent l="38100" t="38100" r="3175" b="4953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340200" cy="35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56862" id="Ink 306" o:spid="_x0000_s1026" type="#_x0000_t75" style="position:absolute;margin-left:304.55pt;margin-top:360.35pt;width:28.8pt;height:29.6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">
                <v:imagedata r:id="rId5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3DD8F31D" wp14:editId="46F379AC">
                <wp:simplePos x="0" y="0"/>
                <wp:positionH relativeFrom="column">
                  <wp:posOffset>3730220</wp:posOffset>
                </wp:positionH>
                <wp:positionV relativeFrom="paragraph">
                  <wp:posOffset>4563105</wp:posOffset>
                </wp:positionV>
                <wp:extent cx="45000" cy="341280"/>
                <wp:effectExtent l="38100" t="38100" r="31750" b="4000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4500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6AB03" id="Ink 305" o:spid="_x0000_s1026" type="#_x0000_t75" style="position:absolute;margin-left:292.7pt;margin-top:358.3pt;width:5.55pt;height:28.8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">
                <v:imagedata r:id="rId5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058FA909" wp14:editId="735460CF">
                <wp:simplePos x="0" y="0"/>
                <wp:positionH relativeFrom="column">
                  <wp:posOffset>3739580</wp:posOffset>
                </wp:positionH>
                <wp:positionV relativeFrom="paragraph">
                  <wp:posOffset>4670385</wp:posOffset>
                </wp:positionV>
                <wp:extent cx="116640" cy="109080"/>
                <wp:effectExtent l="38100" t="38100" r="36195" b="4381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166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44CAF" id="Ink 304" o:spid="_x0000_s1026" type="#_x0000_t75" style="position:absolute;margin-left:293.45pt;margin-top:366.75pt;width:11.2pt;height:10.6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">
                <v:imagedata r:id="rId5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0712DB4A" wp14:editId="7973638C">
                <wp:simplePos x="0" y="0"/>
                <wp:positionH relativeFrom="column">
                  <wp:posOffset>4937660</wp:posOffset>
                </wp:positionH>
                <wp:positionV relativeFrom="paragraph">
                  <wp:posOffset>4127865</wp:posOffset>
                </wp:positionV>
                <wp:extent cx="182880" cy="206280"/>
                <wp:effectExtent l="38100" t="38100" r="45720" b="4191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8288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F08FC" id="Ink 303" o:spid="_x0000_s1026" type="#_x0000_t75" style="position:absolute;margin-left:387.8pt;margin-top:324.05pt;width:16.35pt;height:18.2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">
                <v:imagedata r:id="rId5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5ABEDE81" wp14:editId="676AE363">
                <wp:simplePos x="0" y="0"/>
                <wp:positionH relativeFrom="column">
                  <wp:posOffset>4889420</wp:posOffset>
                </wp:positionH>
                <wp:positionV relativeFrom="paragraph">
                  <wp:posOffset>4143345</wp:posOffset>
                </wp:positionV>
                <wp:extent cx="720" cy="6120"/>
                <wp:effectExtent l="19050" t="19050" r="18415" b="3238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8184C" id="Ink 302" o:spid="_x0000_s1026" type="#_x0000_t75" style="position:absolute;margin-left:384pt;margin-top:325.2pt;width:2pt;height:2.6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">
                <v:imagedata r:id="rId5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0AA235B8" wp14:editId="0BF384C7">
                <wp:simplePos x="0" y="0"/>
                <wp:positionH relativeFrom="column">
                  <wp:posOffset>4872140</wp:posOffset>
                </wp:positionH>
                <wp:positionV relativeFrom="paragraph">
                  <wp:posOffset>4203105</wp:posOffset>
                </wp:positionV>
                <wp:extent cx="31320" cy="101880"/>
                <wp:effectExtent l="38100" t="38100" r="26035" b="3175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313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91AAA" id="Ink 301" o:spid="_x0000_s1026" type="#_x0000_t75" style="position:absolute;margin-left:382.65pt;margin-top:329.95pt;width:4.4pt;height:9.9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">
                <v:imagedata r:id="rId5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18396ADC" wp14:editId="6DC545F9">
                <wp:simplePos x="0" y="0"/>
                <wp:positionH relativeFrom="column">
                  <wp:posOffset>4755500</wp:posOffset>
                </wp:positionH>
                <wp:positionV relativeFrom="paragraph">
                  <wp:posOffset>3994305</wp:posOffset>
                </wp:positionV>
                <wp:extent cx="132840" cy="317880"/>
                <wp:effectExtent l="38100" t="38100" r="38735" b="4445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32840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C24AE" id="Ink 300" o:spid="_x0000_s1026" type="#_x0000_t75" style="position:absolute;margin-left:373.45pt;margin-top:313.5pt;width:12.4pt;height:27.0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">
                <v:imagedata r:id="rId5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441A494F" wp14:editId="3F7B2C3F">
                <wp:simplePos x="0" y="0"/>
                <wp:positionH relativeFrom="column">
                  <wp:posOffset>4530500</wp:posOffset>
                </wp:positionH>
                <wp:positionV relativeFrom="paragraph">
                  <wp:posOffset>4250985</wp:posOffset>
                </wp:positionV>
                <wp:extent cx="65880" cy="113760"/>
                <wp:effectExtent l="38100" t="38100" r="29845" b="3873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658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F041B" id="Ink 299" o:spid="_x0000_s1026" type="#_x0000_t75" style="position:absolute;margin-left:355.75pt;margin-top:333.7pt;width:7.2pt;height:10.9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">
                <v:imagedata r:id="rId5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735D50D7" wp14:editId="5DF32DC8">
                <wp:simplePos x="0" y="0"/>
                <wp:positionH relativeFrom="column">
                  <wp:posOffset>4379300</wp:posOffset>
                </wp:positionH>
                <wp:positionV relativeFrom="paragraph">
                  <wp:posOffset>4223985</wp:posOffset>
                </wp:positionV>
                <wp:extent cx="147600" cy="271440"/>
                <wp:effectExtent l="38100" t="38100" r="43180" b="3365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4760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4FB9C" id="Ink 298" o:spid="_x0000_s1026" type="#_x0000_t75" style="position:absolute;margin-left:343.85pt;margin-top:331.6pt;width:13.55pt;height:23.3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">
                <v:imagedata r:id="rId5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55303E3A" wp14:editId="36D0187A">
                <wp:simplePos x="0" y="0"/>
                <wp:positionH relativeFrom="column">
                  <wp:posOffset>4258340</wp:posOffset>
                </wp:positionH>
                <wp:positionV relativeFrom="paragraph">
                  <wp:posOffset>4181505</wp:posOffset>
                </wp:positionV>
                <wp:extent cx="143640" cy="160920"/>
                <wp:effectExtent l="38100" t="38100" r="27940" b="4889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1436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2E260" id="Ink 297" o:spid="_x0000_s1026" type="#_x0000_t75" style="position:absolute;margin-left:334.3pt;margin-top:328.25pt;width:13.25pt;height:14.6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">
                <v:imagedata r:id="rId5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6847DF41" wp14:editId="284C9FC6">
                <wp:simplePos x="0" y="0"/>
                <wp:positionH relativeFrom="column">
                  <wp:posOffset>4272380</wp:posOffset>
                </wp:positionH>
                <wp:positionV relativeFrom="paragraph">
                  <wp:posOffset>4211385</wp:posOffset>
                </wp:positionV>
                <wp:extent cx="12960" cy="129600"/>
                <wp:effectExtent l="38100" t="38100" r="25400" b="2286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129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04DBB" id="Ink 296" o:spid="_x0000_s1026" type="#_x0000_t75" style="position:absolute;margin-left:335.4pt;margin-top:330.6pt;width:3.05pt;height:12.1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">
                <v:imagedata r:id="rId5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1E9A3CA2" wp14:editId="1E14D431">
                <wp:simplePos x="0" y="0"/>
                <wp:positionH relativeFrom="column">
                  <wp:posOffset>4141340</wp:posOffset>
                </wp:positionH>
                <wp:positionV relativeFrom="paragraph">
                  <wp:posOffset>4229745</wp:posOffset>
                </wp:positionV>
                <wp:extent cx="95760" cy="100080"/>
                <wp:effectExtent l="19050" t="38100" r="38100" b="5270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957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EC83A" id="Ink 295" o:spid="_x0000_s1026" type="#_x0000_t75" style="position:absolute;margin-left:325.1pt;margin-top:332.05pt;width:9.55pt;height:9.9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">
                <v:imagedata r:id="rId5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201D1E44" wp14:editId="181ECE9A">
                <wp:simplePos x="0" y="0"/>
                <wp:positionH relativeFrom="column">
                  <wp:posOffset>3947300</wp:posOffset>
                </wp:positionH>
                <wp:positionV relativeFrom="paragraph">
                  <wp:posOffset>4208145</wp:posOffset>
                </wp:positionV>
                <wp:extent cx="171360" cy="245160"/>
                <wp:effectExtent l="38100" t="38100" r="38735" b="4064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1713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FDC66" id="Ink 294" o:spid="_x0000_s1026" type="#_x0000_t75" style="position:absolute;margin-left:309.8pt;margin-top:330.35pt;width:15.5pt;height:21.2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">
                <v:imagedata r:id="rId5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70E8B0C0" wp14:editId="29D1A88B">
                <wp:simplePos x="0" y="0"/>
                <wp:positionH relativeFrom="column">
                  <wp:posOffset>3944060</wp:posOffset>
                </wp:positionH>
                <wp:positionV relativeFrom="paragraph">
                  <wp:posOffset>4167825</wp:posOffset>
                </wp:positionV>
                <wp:extent cx="15120" cy="173520"/>
                <wp:effectExtent l="38100" t="38100" r="42545" b="3619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151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CAEE1" id="Ink 293" o:spid="_x0000_s1026" type="#_x0000_t75" style="position:absolute;margin-left:309.55pt;margin-top:327.2pt;width:3.25pt;height:15.6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">
                <v:imagedata r:id="rId5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6B3B9A76" wp14:editId="68A18305">
                <wp:simplePos x="0" y="0"/>
                <wp:positionH relativeFrom="column">
                  <wp:posOffset>3832100</wp:posOffset>
                </wp:positionH>
                <wp:positionV relativeFrom="paragraph">
                  <wp:posOffset>4194105</wp:posOffset>
                </wp:positionV>
                <wp:extent cx="40320" cy="155880"/>
                <wp:effectExtent l="38100" t="38100" r="36195" b="3492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403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3A7B4" id="Ink 292" o:spid="_x0000_s1026" type="#_x0000_t75" style="position:absolute;margin-left:300.75pt;margin-top:329.25pt;width:5.15pt;height:14.2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">
                <v:imagedata r:id="rId5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172C5539" wp14:editId="1ACE2F98">
                <wp:simplePos x="0" y="0"/>
                <wp:positionH relativeFrom="column">
                  <wp:posOffset>3653180</wp:posOffset>
                </wp:positionH>
                <wp:positionV relativeFrom="paragraph">
                  <wp:posOffset>4160265</wp:posOffset>
                </wp:positionV>
                <wp:extent cx="37440" cy="369000"/>
                <wp:effectExtent l="38100" t="38100" r="39370" b="3111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37440" cy="36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943D6" id="Ink 291" o:spid="_x0000_s1026" type="#_x0000_t75" style="position:absolute;margin-left:286.65pt;margin-top:326.6pt;width:5pt;height:31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">
                <v:imagedata r:id="rId5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7304A36C" wp14:editId="13FE51D6">
                <wp:simplePos x="0" y="0"/>
                <wp:positionH relativeFrom="column">
                  <wp:posOffset>3649220</wp:posOffset>
                </wp:positionH>
                <wp:positionV relativeFrom="paragraph">
                  <wp:posOffset>4222905</wp:posOffset>
                </wp:positionV>
                <wp:extent cx="104040" cy="137160"/>
                <wp:effectExtent l="38100" t="38100" r="48895" b="5334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040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5D428" id="Ink 290" o:spid="_x0000_s1026" type="#_x0000_t75" style="position:absolute;margin-left:286.35pt;margin-top:331.5pt;width:10.2pt;height:12.7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">
                <v:imagedata r:id="rId5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1E962BED" wp14:editId="021FEAE2">
                <wp:simplePos x="0" y="0"/>
                <wp:positionH relativeFrom="column">
                  <wp:posOffset>3903740</wp:posOffset>
                </wp:positionH>
                <wp:positionV relativeFrom="paragraph">
                  <wp:posOffset>3824745</wp:posOffset>
                </wp:positionV>
                <wp:extent cx="174600" cy="180720"/>
                <wp:effectExtent l="38100" t="38100" r="16510" b="2921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1746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1289B" id="Ink 289" o:spid="_x0000_s1026" type="#_x0000_t75" style="position:absolute;margin-left:306.4pt;margin-top:300.15pt;width:15.75pt;height:16.2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">
                <v:imagedata r:id="rId5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1D829408" wp14:editId="3575A5AA">
                <wp:simplePos x="0" y="0"/>
                <wp:positionH relativeFrom="column">
                  <wp:posOffset>3823460</wp:posOffset>
                </wp:positionH>
                <wp:positionV relativeFrom="paragraph">
                  <wp:posOffset>3863625</wp:posOffset>
                </wp:positionV>
                <wp:extent cx="73800" cy="22320"/>
                <wp:effectExtent l="38100" t="38100" r="40640" b="3492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738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20BD2" id="Ink 288" o:spid="_x0000_s1026" type="#_x0000_t75" style="position:absolute;margin-left:300.05pt;margin-top:303.2pt;width:7.75pt;height:3.7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">
                <v:imagedata r:id="rId5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7D61426C" wp14:editId="173E1702">
                <wp:simplePos x="0" y="0"/>
                <wp:positionH relativeFrom="column">
                  <wp:posOffset>3695300</wp:posOffset>
                </wp:positionH>
                <wp:positionV relativeFrom="paragraph">
                  <wp:posOffset>3845265</wp:posOffset>
                </wp:positionV>
                <wp:extent cx="185040" cy="140040"/>
                <wp:effectExtent l="38100" t="38100" r="43815" b="5080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850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A4872" id="Ink 287" o:spid="_x0000_s1026" type="#_x0000_t75" style="position:absolute;margin-left:289.95pt;margin-top:301.8pt;width:16.55pt;height:13.0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">
                <v:imagedata r:id="rId5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44055F40" wp14:editId="1D23E495">
                <wp:simplePos x="0" y="0"/>
                <wp:positionH relativeFrom="column">
                  <wp:posOffset>3596300</wp:posOffset>
                </wp:positionH>
                <wp:positionV relativeFrom="paragraph">
                  <wp:posOffset>3776145</wp:posOffset>
                </wp:positionV>
                <wp:extent cx="9720" cy="39240"/>
                <wp:effectExtent l="38100" t="38100" r="47625" b="3746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97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9A569" id="Ink 286" o:spid="_x0000_s1026" type="#_x0000_t75" style="position:absolute;margin-left:282.1pt;margin-top:296.35pt;width:2.8pt;height:5.1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">
                <v:imagedata r:id="rId5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0504E2CD" wp14:editId="277D8E91">
                <wp:simplePos x="0" y="0"/>
                <wp:positionH relativeFrom="column">
                  <wp:posOffset>3557060</wp:posOffset>
                </wp:positionH>
                <wp:positionV relativeFrom="paragraph">
                  <wp:posOffset>3869745</wp:posOffset>
                </wp:positionV>
                <wp:extent cx="100080" cy="105840"/>
                <wp:effectExtent l="38100" t="38100" r="14605" b="4699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000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B0A07" id="Ink 285" o:spid="_x0000_s1026" type="#_x0000_t75" style="position:absolute;margin-left:279.1pt;margin-top:303.7pt;width:9.9pt;height:10.3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">
                <v:imagedata r:id="rId5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16D31E14" wp14:editId="3C35B118">
                <wp:simplePos x="0" y="0"/>
                <wp:positionH relativeFrom="column">
                  <wp:posOffset>3409460</wp:posOffset>
                </wp:positionH>
                <wp:positionV relativeFrom="paragraph">
                  <wp:posOffset>3857145</wp:posOffset>
                </wp:positionV>
                <wp:extent cx="95400" cy="142920"/>
                <wp:effectExtent l="38100" t="38100" r="38100" b="2857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954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CF6D0" id="Ink 284" o:spid="_x0000_s1026" type="#_x0000_t75" style="position:absolute;margin-left:267.45pt;margin-top:302.7pt;width:9.45pt;height:13.2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">
                <v:imagedata r:id="rId5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72D7B8A9" wp14:editId="58D42E85">
                <wp:simplePos x="0" y="0"/>
                <wp:positionH relativeFrom="column">
                  <wp:posOffset>3239540</wp:posOffset>
                </wp:positionH>
                <wp:positionV relativeFrom="paragraph">
                  <wp:posOffset>3838785</wp:posOffset>
                </wp:positionV>
                <wp:extent cx="57600" cy="289440"/>
                <wp:effectExtent l="38100" t="38100" r="38100" b="3492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5760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9BA86" id="Ink 283" o:spid="_x0000_s1026" type="#_x0000_t75" style="position:absolute;margin-left:254.1pt;margin-top:301.25pt;width:6.55pt;height:24.8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">
                <v:imagedata r:id="rId5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5F09795C" wp14:editId="09819E7C">
                <wp:simplePos x="0" y="0"/>
                <wp:positionH relativeFrom="column">
                  <wp:posOffset>3244580</wp:posOffset>
                </wp:positionH>
                <wp:positionV relativeFrom="paragraph">
                  <wp:posOffset>3869385</wp:posOffset>
                </wp:positionV>
                <wp:extent cx="103320" cy="113040"/>
                <wp:effectExtent l="38100" t="38100" r="49530" b="3937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1033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13BD2" id="Ink 282" o:spid="_x0000_s1026" type="#_x0000_t75" style="position:absolute;margin-left:254.5pt;margin-top:303.7pt;width:10.15pt;height:10.8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">
                <v:imagedata r:id="rId6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4CA9A947" wp14:editId="23CFE568">
                <wp:simplePos x="0" y="0"/>
                <wp:positionH relativeFrom="column">
                  <wp:posOffset>2882060</wp:posOffset>
                </wp:positionH>
                <wp:positionV relativeFrom="paragraph">
                  <wp:posOffset>3763905</wp:posOffset>
                </wp:positionV>
                <wp:extent cx="197280" cy="244800"/>
                <wp:effectExtent l="38100" t="38100" r="31750" b="4127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9728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B4B90" id="Ink 281" o:spid="_x0000_s1026" type="#_x0000_t75" style="position:absolute;margin-left:225.95pt;margin-top:295.35pt;width:17.55pt;height:21.3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">
                <v:imagedata r:id="rId6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79A08DBC" wp14:editId="1F6A6607">
                <wp:simplePos x="0" y="0"/>
                <wp:positionH relativeFrom="column">
                  <wp:posOffset>4066460</wp:posOffset>
                </wp:positionH>
                <wp:positionV relativeFrom="paragraph">
                  <wp:posOffset>4013025</wp:posOffset>
                </wp:positionV>
                <wp:extent cx="137880" cy="112680"/>
                <wp:effectExtent l="38100" t="38100" r="14605" b="4000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1378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AA3CC" id="Ink 280" o:spid="_x0000_s1026" type="#_x0000_t75" style="position:absolute;margin-left:319.2pt;margin-top:315pt;width:12.8pt;height:10.8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">
                <v:imagedata r:id="rId6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4FD8D06A" wp14:editId="4BC06359">
                <wp:simplePos x="0" y="0"/>
                <wp:positionH relativeFrom="column">
                  <wp:posOffset>1688300</wp:posOffset>
                </wp:positionH>
                <wp:positionV relativeFrom="paragraph">
                  <wp:posOffset>4037505</wp:posOffset>
                </wp:positionV>
                <wp:extent cx="2536920" cy="179640"/>
                <wp:effectExtent l="38100" t="38100" r="34925" b="3048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25369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A2DF8" id="Ink 279" o:spid="_x0000_s1026" type="#_x0000_t75" style="position:absolute;margin-left:131.95pt;margin-top:316.9pt;width:201.7pt;height:16.1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">
                <v:imagedata r:id="rId606" o:title=""/>
              </v:shape>
            </w:pict>
          </mc:Fallback>
        </mc:AlternateContent>
      </w:r>
      <w:r w:rsidR="00600821">
        <w:rPr>
          <w:noProof/>
        </w:rPr>
        <w:drawing>
          <wp:inline distT="0" distB="0" distL="0" distR="0" wp14:anchorId="169247F7" wp14:editId="04DF8C07">
            <wp:extent cx="6057900" cy="3817687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3817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72EF">
        <w:br w:type="page"/>
      </w:r>
    </w:p>
    <w:p w14:paraId="21B4667D" w14:textId="77777777" w:rsidR="000F32E3" w:rsidRPr="00427771" w:rsidRDefault="000F32E3" w:rsidP="00101923">
      <w:pPr>
        <w:pStyle w:val="Heading4"/>
      </w:pPr>
      <w:r>
        <w:lastRenderedPageBreak/>
        <w:t xml:space="preserve">Το θεωρητικά βέλτιστο </w:t>
      </w:r>
      <w:r>
        <w:rPr>
          <w:lang w:val="en-US"/>
        </w:rPr>
        <w:t>h</w:t>
      </w:r>
      <w:r w:rsidRPr="00427771">
        <w:t>:</w:t>
      </w:r>
    </w:p>
    <w:p w14:paraId="20CC9397" w14:textId="77777777" w:rsidR="000F32E3" w:rsidRDefault="000F32E3" w:rsidP="000F32E3">
      <w:r>
        <w:t xml:space="preserve">Το </w:t>
      </w:r>
      <w:r>
        <w:rPr>
          <w:lang w:val="en-US"/>
        </w:rPr>
        <w:t>h</w:t>
      </w:r>
      <w:r>
        <w:t xml:space="preserve"> ή το </w:t>
      </w:r>
      <w:r>
        <w:rPr>
          <w:lang w:val="en-US"/>
        </w:rPr>
        <w:t>m</w:t>
      </w:r>
      <w:r>
        <w:t xml:space="preserve"> παίζει το ρόλο της παραμέτρου εξομάλυνσης. </w:t>
      </w:r>
      <w:r w:rsidRPr="00427771">
        <w:rPr>
          <w:highlight w:val="yellow"/>
        </w:rPr>
        <w:t>Πω</w:t>
      </w:r>
      <w:r w:rsidR="00AF1C8E" w:rsidRPr="00427771">
        <w:rPr>
          <w:highlight w:val="yellow"/>
        </w:rPr>
        <w:t>ς</w:t>
      </w:r>
      <w:r w:rsidRPr="00427771">
        <w:rPr>
          <w:highlight w:val="yellow"/>
        </w:rPr>
        <w:t xml:space="preserve"> επιλέγεται</w:t>
      </w:r>
      <w:r w:rsidR="00427771" w:rsidRPr="00427771">
        <w:rPr>
          <w:highlight w:val="yellow"/>
        </w:rPr>
        <w:t xml:space="preserve"> το «βέλτιστο</w:t>
      </w:r>
      <w:r w:rsidRPr="00427771">
        <w:rPr>
          <w:highlight w:val="yellow"/>
        </w:rPr>
        <w:t>»</w:t>
      </w:r>
      <w:r>
        <w:t xml:space="preserve">; Χρειάζεται να εισάγουμε </w:t>
      </w:r>
      <w:r w:rsidRPr="00C872EF">
        <w:rPr>
          <w:b/>
          <w:color w:val="FF0000"/>
          <w:highlight w:val="yellow"/>
        </w:rPr>
        <w:t>κριτήριο «</w:t>
      </w:r>
      <w:r w:rsidR="00AF1C8E" w:rsidRPr="00C872EF">
        <w:rPr>
          <w:b/>
          <w:color w:val="FF0000"/>
          <w:highlight w:val="yellow"/>
        </w:rPr>
        <w:t>σφάλματος</w:t>
      </w:r>
      <w:r w:rsidRPr="00C872EF">
        <w:rPr>
          <w:b/>
          <w:color w:val="FF0000"/>
          <w:highlight w:val="yellow"/>
        </w:rPr>
        <w:t>»</w:t>
      </w:r>
      <w:r w:rsidRPr="00C872EF">
        <w:rPr>
          <w:color w:val="FF0000"/>
        </w:rPr>
        <w:t xml:space="preserve"> </w:t>
      </w:r>
    </w:p>
    <w:p w14:paraId="6346DAF3" w14:textId="77777777" w:rsidR="00101923" w:rsidRPr="00101923" w:rsidRDefault="006376A5" w:rsidP="00B97201">
      <w:pPr>
        <w:pStyle w:val="ListParagraph"/>
        <w:numPr>
          <w:ilvl w:val="0"/>
          <w:numId w:val="4"/>
        </w:num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2EB03C4D" wp14:editId="3A063030">
                <wp:simplePos x="0" y="0"/>
                <wp:positionH relativeFrom="column">
                  <wp:posOffset>2720780</wp:posOffset>
                </wp:positionH>
                <wp:positionV relativeFrom="paragraph">
                  <wp:posOffset>252205</wp:posOffset>
                </wp:positionV>
                <wp:extent cx="90720" cy="122760"/>
                <wp:effectExtent l="19050" t="38100" r="43180" b="4889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907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D183C" id="Ink 324" o:spid="_x0000_s1026" type="#_x0000_t75" style="position:absolute;margin-left:213.25pt;margin-top:18.85pt;width:9.15pt;height:11.6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">
                <v:imagedata r:id="rId6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1A736F97" wp14:editId="598CB8A3">
                <wp:simplePos x="0" y="0"/>
                <wp:positionH relativeFrom="column">
                  <wp:posOffset>2627540</wp:posOffset>
                </wp:positionH>
                <wp:positionV relativeFrom="paragraph">
                  <wp:posOffset>225205</wp:posOffset>
                </wp:positionV>
                <wp:extent cx="83160" cy="124200"/>
                <wp:effectExtent l="38100" t="38100" r="50800" b="4762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831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1E8B8" id="Ink 323" o:spid="_x0000_s1026" type="#_x0000_t75" style="position:absolute;margin-left:205.9pt;margin-top:16.75pt;width:8.55pt;height:11.8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">
                <v:imagedata r:id="rId6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06943BAE" wp14:editId="7FC23C5A">
                <wp:simplePos x="0" y="0"/>
                <wp:positionH relativeFrom="column">
                  <wp:posOffset>2536820</wp:posOffset>
                </wp:positionH>
                <wp:positionV relativeFrom="paragraph">
                  <wp:posOffset>250405</wp:posOffset>
                </wp:positionV>
                <wp:extent cx="66600" cy="82800"/>
                <wp:effectExtent l="19050" t="38100" r="48260" b="5080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666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94F58" id="Ink 322" o:spid="_x0000_s1026" type="#_x0000_t75" style="position:absolute;margin-left:198.75pt;margin-top:18.7pt;width:7.25pt;height:8.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">
                <v:imagedata r:id="rId6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59924719" wp14:editId="5BBE7467">
                <wp:simplePos x="0" y="0"/>
                <wp:positionH relativeFrom="column">
                  <wp:posOffset>2378060</wp:posOffset>
                </wp:positionH>
                <wp:positionV relativeFrom="paragraph">
                  <wp:posOffset>80125</wp:posOffset>
                </wp:positionV>
                <wp:extent cx="182520" cy="257040"/>
                <wp:effectExtent l="38100" t="38100" r="8255" b="4826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8252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A0831" id="Ink 321" o:spid="_x0000_s1026" type="#_x0000_t75" style="position:absolute;margin-left:186.25pt;margin-top:5.3pt;width:16.3pt;height:22.2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">
                <v:imagedata r:id="rId6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348489F5" wp14:editId="5BAD3D1D">
                <wp:simplePos x="0" y="0"/>
                <wp:positionH relativeFrom="column">
                  <wp:posOffset>2046860</wp:posOffset>
                </wp:positionH>
                <wp:positionV relativeFrom="paragraph">
                  <wp:posOffset>247525</wp:posOffset>
                </wp:positionV>
                <wp:extent cx="218880" cy="336240"/>
                <wp:effectExtent l="38100" t="38100" r="48260" b="4508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21888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CC50E" id="Ink 320" o:spid="_x0000_s1026" type="#_x0000_t75" style="position:absolute;margin-left:160.25pt;margin-top:18.55pt;width:19.1pt;height:28.3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">
                <v:imagedata r:id="rId617" o:title=""/>
              </v:shape>
            </w:pict>
          </mc:Fallback>
        </mc:AlternateContent>
      </w:r>
      <w:r w:rsidR="000F32E3">
        <w:t>Έστω</w:t>
      </w:r>
    </w:p>
    <w:p w14:paraId="304A86FA" w14:textId="77777777" w:rsidR="00101923" w:rsidRDefault="006376A5" w:rsidP="00101923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position w:val="-22"/>
          <w:lang w:val="en-US"/>
        </w:rPr>
      </w:pP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200E7BD2" wp14:editId="66B0EB8C">
                <wp:simplePos x="0" y="0"/>
                <wp:positionH relativeFrom="column">
                  <wp:posOffset>3989420</wp:posOffset>
                </wp:positionH>
                <wp:positionV relativeFrom="paragraph">
                  <wp:posOffset>316080</wp:posOffset>
                </wp:positionV>
                <wp:extent cx="79560" cy="19440"/>
                <wp:effectExtent l="38100" t="38100" r="34925" b="3810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795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729D5" id="Ink 319" o:spid="_x0000_s1026" type="#_x0000_t75" style="position:absolute;margin-left:313.15pt;margin-top:23.85pt;width:8.25pt;height:3.6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">
                <v:imagedata r:id="rId619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2C4945E8" wp14:editId="120BAC47">
                <wp:simplePos x="0" y="0"/>
                <wp:positionH relativeFrom="column">
                  <wp:posOffset>3324500</wp:posOffset>
                </wp:positionH>
                <wp:positionV relativeFrom="paragraph">
                  <wp:posOffset>309960</wp:posOffset>
                </wp:positionV>
                <wp:extent cx="66600" cy="33120"/>
                <wp:effectExtent l="38100" t="38100" r="29210" b="2413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666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9CC4C" id="Ink 318" o:spid="_x0000_s1026" type="#_x0000_t75" style="position:absolute;margin-left:260.75pt;margin-top:23.4pt;width:7.25pt;height:4.5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">
                <v:imagedata r:id="rId621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64DCCED9" wp14:editId="05F8375F">
                <wp:simplePos x="0" y="0"/>
                <wp:positionH relativeFrom="column">
                  <wp:posOffset>4211180</wp:posOffset>
                </wp:positionH>
                <wp:positionV relativeFrom="paragraph">
                  <wp:posOffset>10440</wp:posOffset>
                </wp:positionV>
                <wp:extent cx="104400" cy="132120"/>
                <wp:effectExtent l="38100" t="38100" r="29210" b="3937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044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314F5" id="Ink 317" o:spid="_x0000_s1026" type="#_x0000_t75" style="position:absolute;margin-left:330.6pt;margin-top:-.2pt;width:10.2pt;height:12.3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">
                <v:imagedata r:id="rId623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1E70F781" wp14:editId="6ED3C7FB">
                <wp:simplePos x="0" y="0"/>
                <wp:positionH relativeFrom="column">
                  <wp:posOffset>3140540</wp:posOffset>
                </wp:positionH>
                <wp:positionV relativeFrom="paragraph">
                  <wp:posOffset>362520</wp:posOffset>
                </wp:positionV>
                <wp:extent cx="245880" cy="24120"/>
                <wp:effectExtent l="38100" t="38100" r="40005" b="3365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2458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17FDC" id="Ink 316" o:spid="_x0000_s1026" type="#_x0000_t75" style="position:absolute;margin-left:246.3pt;margin-top:27.55pt;width:21.3pt;height:3.9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">
                <v:imagedata r:id="rId625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4DABEA42" wp14:editId="5746CC67">
                <wp:simplePos x="0" y="0"/>
                <wp:positionH relativeFrom="column">
                  <wp:posOffset>3606740</wp:posOffset>
                </wp:positionH>
                <wp:positionV relativeFrom="paragraph">
                  <wp:posOffset>400320</wp:posOffset>
                </wp:positionV>
                <wp:extent cx="458640" cy="51120"/>
                <wp:effectExtent l="38100" t="38100" r="36830" b="4445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4586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62E69" id="Ink 315" o:spid="_x0000_s1026" type="#_x0000_t75" style="position:absolute;margin-left:283pt;margin-top:30.5pt;width:38.05pt;height:6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">
                <v:imagedata r:id="rId627" o:title=""/>
              </v:shape>
            </w:pict>
          </mc:Fallback>
        </mc:AlternateContent>
      </w:r>
      <w:r w:rsidR="00450D95" w:rsidRPr="00C872EF">
        <w:rPr>
          <w:position w:val="-22"/>
          <w:highlight w:val="yellow"/>
        </w:rPr>
        <w:object w:dxaOrig="3960" w:dyaOrig="620" w14:anchorId="521C70DF">
          <v:shape id="_x0000_i1050" type="#_x0000_t75" style="width:199.3pt;height:31.7pt" o:ole="">
            <v:imagedata r:id="rId628" o:title=""/>
          </v:shape>
          <o:OLEObject Type="Embed" ProgID="Equation.DSMT4" ShapeID="_x0000_i1050" DrawAspect="Content" ObjectID="_1837078175" r:id="rId629"/>
        </w:object>
      </w:r>
    </w:p>
    <w:p w14:paraId="3628F179" w14:textId="77777777" w:rsidR="000F32E3" w:rsidRPr="00101923" w:rsidRDefault="000F32E3" w:rsidP="00101923">
      <w:pPr>
        <w:pStyle w:val="ListParagraph"/>
      </w:pPr>
      <w:r w:rsidRPr="00C872EF">
        <w:rPr>
          <w:highlight w:val="yellow"/>
        </w:rPr>
        <w:t>η (ολοκληρωμένη)</w:t>
      </w:r>
      <w:r w:rsidR="00AF1C8E" w:rsidRPr="00C872EF">
        <w:rPr>
          <w:highlight w:val="yellow"/>
        </w:rPr>
        <w:t xml:space="preserve"> </w:t>
      </w:r>
      <w:r w:rsidRPr="00C872EF">
        <w:rPr>
          <w:highlight w:val="yellow"/>
        </w:rPr>
        <w:t>τετραγωνική συνάρτηση σφάλματος</w:t>
      </w:r>
      <w:r>
        <w:t xml:space="preserve"> </w:t>
      </w:r>
      <w:r w:rsidR="00101923" w:rsidRPr="00101923">
        <w:t xml:space="preserve">, </w:t>
      </w:r>
      <w:r>
        <w:t>αν συμφωνήσουμε ότι μετράμε το</w:t>
      </w:r>
      <w:r w:rsidR="00101923">
        <w:t xml:space="preserve"> σφάλμα με τετραγωνική απόσταση</w:t>
      </w:r>
      <w:r w:rsidR="00101923" w:rsidRPr="00101923">
        <w:t>.</w:t>
      </w:r>
    </w:p>
    <w:p w14:paraId="5BC481D4" w14:textId="77777777" w:rsidR="00101923" w:rsidRPr="00101923" w:rsidRDefault="000F32E3" w:rsidP="00B97201">
      <w:pPr>
        <w:pStyle w:val="ListParagraph"/>
        <w:numPr>
          <w:ilvl w:val="0"/>
          <w:numId w:val="4"/>
        </w:numPr>
      </w:pPr>
      <w:r>
        <w:t xml:space="preserve">Και </w:t>
      </w:r>
      <w:r w:rsidRPr="008F4AD8">
        <w:rPr>
          <w:highlight w:val="yellow"/>
        </w:rPr>
        <w:t>το μέσο (ολοκληρωμένο) τετραγωνικό σφάλμα</w:t>
      </w:r>
      <w:r>
        <w:t xml:space="preserve"> </w:t>
      </w:r>
      <w:r w:rsidRPr="00513B66">
        <w:t>(</w:t>
      </w:r>
      <w:r>
        <w:rPr>
          <w:lang w:val="en-US"/>
        </w:rPr>
        <w:t>integrated</w:t>
      </w:r>
      <w:r w:rsidR="00AF1C8E">
        <w:t xml:space="preserve"> </w:t>
      </w:r>
      <w:r>
        <w:rPr>
          <w:lang w:val="en-US"/>
        </w:rPr>
        <w:t>mean</w:t>
      </w:r>
      <w:r w:rsidR="00AF1C8E">
        <w:t xml:space="preserve"> </w:t>
      </w:r>
      <w:r>
        <w:rPr>
          <w:lang w:val="en-US"/>
        </w:rPr>
        <w:t>squared</w:t>
      </w:r>
      <w:r w:rsidR="00AF1C8E">
        <w:t xml:space="preserve"> </w:t>
      </w:r>
      <w:r>
        <w:rPr>
          <w:lang w:val="en-US"/>
        </w:rPr>
        <w:t>error</w:t>
      </w:r>
      <w:r w:rsidR="00101923" w:rsidRPr="00101923">
        <w:t>,</w:t>
      </w:r>
      <w:r w:rsidR="00AF1C8E">
        <w:t xml:space="preserve"> </w:t>
      </w:r>
      <w:r w:rsidRPr="008F4AD8">
        <w:rPr>
          <w:highlight w:val="yellow"/>
          <w:lang w:val="en-US"/>
        </w:rPr>
        <w:t>IMSE</w:t>
      </w:r>
      <w:r w:rsidRPr="00513B66">
        <w:t>)</w:t>
      </w:r>
    </w:p>
    <w:p w14:paraId="1CB577D0" w14:textId="53DD6F0F" w:rsidR="000F32E3" w:rsidRPr="00513B66" w:rsidRDefault="00101923" w:rsidP="00101923">
      <w:pPr>
        <w:pStyle w:val="ListParagraph"/>
        <w:ind w:left="2160"/>
      </w:pPr>
      <w:r w:rsidRPr="008F4AD8">
        <w:rPr>
          <w:position w:val="-24"/>
          <w:highlight w:val="yellow"/>
          <w:lang w:val="en-US"/>
        </w:rPr>
        <w:object w:dxaOrig="6100" w:dyaOrig="639" w14:anchorId="4FDCBC82">
          <v:shape id="_x0000_i1051" type="#_x0000_t75" style="width:304.15pt;height:31.7pt" o:ole="">
            <v:imagedata r:id="rId630" o:title=""/>
          </v:shape>
          <o:OLEObject Type="Embed" ProgID="Equation.DSMT4" ShapeID="_x0000_i1051" DrawAspect="Content" ObjectID="_1837078176" r:id="rId631"/>
        </w:object>
      </w:r>
    </w:p>
    <w:p w14:paraId="78C21936" w14:textId="77777777" w:rsidR="000F32E3" w:rsidRDefault="006376A5" w:rsidP="00101923">
      <w:pPr>
        <w:pStyle w:val="ListParagraph"/>
        <w:ind w:left="2160"/>
        <w:rPr>
          <w:lang w:val="en-US"/>
        </w:rPr>
      </w:pP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6238A735" wp14:editId="3273903E">
                <wp:simplePos x="0" y="0"/>
                <wp:positionH relativeFrom="column">
                  <wp:posOffset>4083020</wp:posOffset>
                </wp:positionH>
                <wp:positionV relativeFrom="paragraph">
                  <wp:posOffset>708965</wp:posOffset>
                </wp:positionV>
                <wp:extent cx="13680" cy="58680"/>
                <wp:effectExtent l="95250" t="152400" r="120015" b="17018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36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10616" id="Ink 334" o:spid="_x0000_s1026" type="#_x0000_t75" style="position:absolute;margin-left:316pt;margin-top:44.55pt;width:12.15pt;height:27.1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">
                <v:imagedata r:id="rId633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16717B42" wp14:editId="1A925990">
                <wp:simplePos x="0" y="0"/>
                <wp:positionH relativeFrom="column">
                  <wp:posOffset>2188340</wp:posOffset>
                </wp:positionH>
                <wp:positionV relativeFrom="paragraph">
                  <wp:posOffset>724085</wp:posOffset>
                </wp:positionV>
                <wp:extent cx="5040" cy="55800"/>
                <wp:effectExtent l="95250" t="133350" r="109855" b="15430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50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116C0" id="Ink 333" o:spid="_x0000_s1026" type="#_x0000_t75" style="position:absolute;margin-left:166.2pt;margin-top:45.8pt;width:12.65pt;height:26.8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">
                <v:imagedata r:id="rId635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7B82A0D5" wp14:editId="5D60FC12">
                <wp:simplePos x="0" y="0"/>
                <wp:positionH relativeFrom="column">
                  <wp:posOffset>3203180</wp:posOffset>
                </wp:positionH>
                <wp:positionV relativeFrom="paragraph">
                  <wp:posOffset>777725</wp:posOffset>
                </wp:positionV>
                <wp:extent cx="1578240" cy="182160"/>
                <wp:effectExtent l="38100" t="38100" r="41275" b="4699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15782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DC07B" id="Ink 332" o:spid="_x0000_s1026" type="#_x0000_t75" style="position:absolute;margin-left:251.2pt;margin-top:60.25pt;width:126.25pt;height:16.3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">
                <v:imagedata r:id="rId637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6CB31F92" wp14:editId="2ECF067F">
                <wp:simplePos x="0" y="0"/>
                <wp:positionH relativeFrom="column">
                  <wp:posOffset>1467980</wp:posOffset>
                </wp:positionH>
                <wp:positionV relativeFrom="paragraph">
                  <wp:posOffset>776285</wp:posOffset>
                </wp:positionV>
                <wp:extent cx="1532880" cy="191160"/>
                <wp:effectExtent l="38100" t="38100" r="48895" b="3746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15328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E23F7" id="Ink 331" o:spid="_x0000_s1026" type="#_x0000_t75" style="position:absolute;margin-left:114.6pt;margin-top:60.1pt;width:122.7pt;height:17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">
                <v:imagedata r:id="rId639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573903B0" wp14:editId="414F50B4">
                <wp:simplePos x="0" y="0"/>
                <wp:positionH relativeFrom="column">
                  <wp:posOffset>4232060</wp:posOffset>
                </wp:positionH>
                <wp:positionV relativeFrom="paragraph">
                  <wp:posOffset>609965</wp:posOffset>
                </wp:positionV>
                <wp:extent cx="360" cy="360"/>
                <wp:effectExtent l="0" t="0" r="0" b="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64836" id="Ink 329" o:spid="_x0000_s1026" type="#_x0000_t75" style="position:absolute;margin-left:327.6pt;margin-top:36.7pt;width:11.4pt;height:22.7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">
                <v:imagedata r:id="rId641" o:title=""/>
              </v:shape>
            </w:pict>
          </mc:Fallback>
        </mc:AlternateContent>
      </w:r>
      <w:r w:rsidR="00101923" w:rsidRPr="00513B66">
        <w:rPr>
          <w:position w:val="-22"/>
          <w:lang w:val="en-US"/>
        </w:rPr>
        <w:object w:dxaOrig="6060" w:dyaOrig="620" w14:anchorId="1AD7D419">
          <v:shape id="_x0000_i1052" type="#_x0000_t75" style="width:303pt;height:30.55pt" o:ole="">
            <v:imagedata r:id="rId642" o:title=""/>
          </v:shape>
          <o:OLEObject Type="Embed" ProgID="Equation.DSMT4" ShapeID="_x0000_i1052" DrawAspect="Content" ObjectID="_1837078177" r:id="rId643"/>
        </w:object>
      </w:r>
      <w:r w:rsidR="00101923" w:rsidRPr="008F4AD8">
        <w:rPr>
          <w:position w:val="-24"/>
          <w:highlight w:val="lightGray"/>
          <w:lang w:val="en-US"/>
        </w:rPr>
        <w:object w:dxaOrig="5480" w:dyaOrig="680" w14:anchorId="64F07A3A">
          <v:shape id="_x0000_i1053" type="#_x0000_t75" style="width:274.75pt;height:34pt" o:ole="">
            <v:imagedata r:id="rId644" o:title=""/>
          </v:shape>
          <o:OLEObject Type="Embed" ProgID="Equation.DSMT4" ShapeID="_x0000_i1053" DrawAspect="Content" ObjectID="_1837078178" r:id="rId645"/>
        </w:object>
      </w:r>
    </w:p>
    <w:p w14:paraId="494E24BA" w14:textId="77777777" w:rsidR="00101923" w:rsidRPr="00101923" w:rsidRDefault="005D12B4" w:rsidP="00101923">
      <w:pPr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 wp14:anchorId="788DF748" wp14:editId="79547ACA">
                <wp:simplePos x="0" y="0"/>
                <wp:positionH relativeFrom="column">
                  <wp:posOffset>2358620</wp:posOffset>
                </wp:positionH>
                <wp:positionV relativeFrom="paragraph">
                  <wp:posOffset>285925</wp:posOffset>
                </wp:positionV>
                <wp:extent cx="227880" cy="94320"/>
                <wp:effectExtent l="38100" t="38100" r="0" b="39370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2278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B37D1" id="Ink 2095" o:spid="_x0000_s1026" type="#_x0000_t75" style="position:absolute;margin-left:184.7pt;margin-top:21.5pt;width:19.95pt;height:9.4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">
                <v:imagedata r:id="rId647" o:title=""/>
              </v:shape>
            </w:pict>
          </mc:Fallback>
        </mc:AlternateContent>
      </w:r>
      <w:r w:rsidR="00101923" w:rsidRPr="00101923">
        <w:rPr>
          <w:b/>
        </w:rPr>
        <w:t>«</w:t>
      </w:r>
      <w:r w:rsidR="00101923">
        <w:rPr>
          <w:b/>
          <w:lang w:val="en-US"/>
        </w:rPr>
        <w:t>K</w:t>
      </w:r>
      <w:proofErr w:type="spellStart"/>
      <w:r w:rsidR="00101923" w:rsidRPr="00101923">
        <w:rPr>
          <w:b/>
        </w:rPr>
        <w:t>εντρικό</w:t>
      </w:r>
      <w:proofErr w:type="spellEnd"/>
      <w:r w:rsidR="00101923" w:rsidRPr="00101923">
        <w:rPr>
          <w:b/>
        </w:rPr>
        <w:t>» πρόβλημα σε πολλά παραμετρικά προβλήματα</w:t>
      </w:r>
    </w:p>
    <w:p w14:paraId="55E3D401" w14:textId="77777777" w:rsidR="00101923" w:rsidRDefault="005D12B4" w:rsidP="00B97201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 wp14:anchorId="38F79E7B" wp14:editId="0E879B58">
                <wp:simplePos x="0" y="0"/>
                <wp:positionH relativeFrom="column">
                  <wp:posOffset>6200180</wp:posOffset>
                </wp:positionH>
                <wp:positionV relativeFrom="paragraph">
                  <wp:posOffset>383020</wp:posOffset>
                </wp:positionV>
                <wp:extent cx="2880" cy="13680"/>
                <wp:effectExtent l="19050" t="19050" r="16510" b="2476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28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461F3" id="Ink 2112" o:spid="_x0000_s1026" type="#_x0000_t75" style="position:absolute;margin-left:487.2pt;margin-top:29.15pt;width:2.25pt;height:3.1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">
                <v:imagedata r:id="rId6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 wp14:anchorId="035F3D77" wp14:editId="77C59E12">
                <wp:simplePos x="0" y="0"/>
                <wp:positionH relativeFrom="column">
                  <wp:posOffset>6120980</wp:posOffset>
                </wp:positionH>
                <wp:positionV relativeFrom="paragraph">
                  <wp:posOffset>183940</wp:posOffset>
                </wp:positionV>
                <wp:extent cx="6840" cy="220680"/>
                <wp:effectExtent l="38100" t="38100" r="31750" b="46355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68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1124F" id="Ink 2111" o:spid="_x0000_s1026" type="#_x0000_t75" style="position:absolute;margin-left:480.9pt;margin-top:13.5pt;width:2.65pt;height:19.4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">
                <v:imagedata r:id="rId6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 wp14:anchorId="734E204E" wp14:editId="173A55A3">
                <wp:simplePos x="0" y="0"/>
                <wp:positionH relativeFrom="column">
                  <wp:posOffset>5948900</wp:posOffset>
                </wp:positionH>
                <wp:positionV relativeFrom="paragraph">
                  <wp:posOffset>242620</wp:posOffset>
                </wp:positionV>
                <wp:extent cx="231480" cy="79920"/>
                <wp:effectExtent l="38100" t="38100" r="16510" b="34925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2314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813AB" id="Ink 2110" o:spid="_x0000_s1026" type="#_x0000_t75" style="position:absolute;margin-left:467.4pt;margin-top:18.1pt;width:20.25pt;height:8.3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">
                <v:imagedata r:id="rId6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 wp14:anchorId="33F40716" wp14:editId="33C0ABAA">
                <wp:simplePos x="0" y="0"/>
                <wp:positionH relativeFrom="column">
                  <wp:posOffset>5952500</wp:posOffset>
                </wp:positionH>
                <wp:positionV relativeFrom="paragraph">
                  <wp:posOffset>212740</wp:posOffset>
                </wp:positionV>
                <wp:extent cx="23760" cy="160920"/>
                <wp:effectExtent l="38100" t="38100" r="33655" b="48895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237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674AA" id="Ink 2109" o:spid="_x0000_s1026" type="#_x0000_t75" style="position:absolute;margin-left:467.7pt;margin-top:15.75pt;width:3.8pt;height:14.6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">
                <v:imagedata r:id="rId6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 wp14:anchorId="018655FA" wp14:editId="199D1AA9">
                <wp:simplePos x="0" y="0"/>
                <wp:positionH relativeFrom="column">
                  <wp:posOffset>5803820</wp:posOffset>
                </wp:positionH>
                <wp:positionV relativeFrom="paragraph">
                  <wp:posOffset>226060</wp:posOffset>
                </wp:positionV>
                <wp:extent cx="131040" cy="105480"/>
                <wp:effectExtent l="19050" t="38100" r="40640" b="46990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310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EBE11" id="Ink 2108" o:spid="_x0000_s1026" type="#_x0000_t75" style="position:absolute;margin-left:456pt;margin-top:16.8pt;width:12.25pt;height:10.2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">
                <v:imagedata r:id="rId6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 wp14:anchorId="3B1479C5" wp14:editId="1B905EA3">
                <wp:simplePos x="0" y="0"/>
                <wp:positionH relativeFrom="column">
                  <wp:posOffset>5775020</wp:posOffset>
                </wp:positionH>
                <wp:positionV relativeFrom="paragraph">
                  <wp:posOffset>247300</wp:posOffset>
                </wp:positionV>
                <wp:extent cx="85680" cy="99360"/>
                <wp:effectExtent l="38100" t="38100" r="48260" b="3429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856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FF1C6" id="Ink 2107" o:spid="_x0000_s1026" type="#_x0000_t75" style="position:absolute;margin-left:453.75pt;margin-top:18.45pt;width:8.75pt;height:9.8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">
                <v:imagedata r:id="rId6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 wp14:anchorId="0C8B49C4" wp14:editId="5699A0AB">
                <wp:simplePos x="0" y="0"/>
                <wp:positionH relativeFrom="column">
                  <wp:posOffset>5787620</wp:posOffset>
                </wp:positionH>
                <wp:positionV relativeFrom="paragraph">
                  <wp:posOffset>226420</wp:posOffset>
                </wp:positionV>
                <wp:extent cx="6840" cy="120240"/>
                <wp:effectExtent l="38100" t="38100" r="31750" b="32385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68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B7916" id="Ink 2106" o:spid="_x0000_s1026" type="#_x0000_t75" style="position:absolute;margin-left:454.7pt;margin-top:16.85pt;width:2.55pt;height:11.4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">
                <v:imagedata r:id="rId6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 wp14:anchorId="5EB5B05D" wp14:editId="7B3BBD5E">
                <wp:simplePos x="0" y="0"/>
                <wp:positionH relativeFrom="column">
                  <wp:posOffset>5731820</wp:posOffset>
                </wp:positionH>
                <wp:positionV relativeFrom="paragraph">
                  <wp:posOffset>229660</wp:posOffset>
                </wp:positionV>
                <wp:extent cx="44280" cy="129240"/>
                <wp:effectExtent l="38100" t="38100" r="32385" b="42545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442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61826" id="Ink 2105" o:spid="_x0000_s1026" type="#_x0000_t75" style="position:absolute;margin-left:450.3pt;margin-top:17.1pt;width:5.5pt;height:12.2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">
                <v:imagedata r:id="rId6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 wp14:anchorId="3DDCBA55" wp14:editId="57E51A08">
                <wp:simplePos x="0" y="0"/>
                <wp:positionH relativeFrom="column">
                  <wp:posOffset>5570900</wp:posOffset>
                </wp:positionH>
                <wp:positionV relativeFrom="paragraph">
                  <wp:posOffset>127060</wp:posOffset>
                </wp:positionV>
                <wp:extent cx="156240" cy="252000"/>
                <wp:effectExtent l="38100" t="38100" r="53340" b="53340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5624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3A74A" id="Ink 2104" o:spid="_x0000_s1026" type="#_x0000_t75" style="position:absolute;margin-left:437.65pt;margin-top:9pt;width:14.25pt;height:21.8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">
                <v:imagedata r:id="rId6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 wp14:anchorId="0B2485DE" wp14:editId="13304AC7">
                <wp:simplePos x="0" y="0"/>
                <wp:positionH relativeFrom="column">
                  <wp:posOffset>5393780</wp:posOffset>
                </wp:positionH>
                <wp:positionV relativeFrom="paragraph">
                  <wp:posOffset>233620</wp:posOffset>
                </wp:positionV>
                <wp:extent cx="24840" cy="33840"/>
                <wp:effectExtent l="38100" t="38100" r="32385" b="42545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248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6A725" id="Ink 2103" o:spid="_x0000_s1026" type="#_x0000_t75" style="position:absolute;margin-left:423.7pt;margin-top:17.4pt;width:3.9pt;height:4.65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">
                <v:imagedata r:id="rId6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 wp14:anchorId="3EB15F74" wp14:editId="35A7B098">
                <wp:simplePos x="0" y="0"/>
                <wp:positionH relativeFrom="column">
                  <wp:posOffset>5352380</wp:posOffset>
                </wp:positionH>
                <wp:positionV relativeFrom="paragraph">
                  <wp:posOffset>317860</wp:posOffset>
                </wp:positionV>
                <wp:extent cx="88200" cy="74160"/>
                <wp:effectExtent l="38100" t="38100" r="45720" b="40640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882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389F0" id="Ink 2102" o:spid="_x0000_s1026" type="#_x0000_t75" style="position:absolute;margin-left:420.45pt;margin-top:24.05pt;width:8.95pt;height:7.8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">
                <v:imagedata r:id="rId6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 wp14:anchorId="7D2E8DAF" wp14:editId="7DFE63F0">
                <wp:simplePos x="0" y="0"/>
                <wp:positionH relativeFrom="column">
                  <wp:posOffset>5172380</wp:posOffset>
                </wp:positionH>
                <wp:positionV relativeFrom="paragraph">
                  <wp:posOffset>307420</wp:posOffset>
                </wp:positionV>
                <wp:extent cx="142920" cy="225360"/>
                <wp:effectExtent l="38100" t="38100" r="47625" b="41910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14292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454BD" id="Ink 2101" o:spid="_x0000_s1026" type="#_x0000_t75" style="position:absolute;margin-left:406.25pt;margin-top:23.2pt;width:13.2pt;height:19.7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">
                <v:imagedata r:id="rId6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 wp14:anchorId="234CE7A6" wp14:editId="585F8FB7">
                <wp:simplePos x="0" y="0"/>
                <wp:positionH relativeFrom="column">
                  <wp:posOffset>5147900</wp:posOffset>
                </wp:positionH>
                <wp:positionV relativeFrom="paragraph">
                  <wp:posOffset>284740</wp:posOffset>
                </wp:positionV>
                <wp:extent cx="52200" cy="141840"/>
                <wp:effectExtent l="38100" t="38100" r="43180" b="48895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522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DB893" id="Ink 2100" o:spid="_x0000_s1026" type="#_x0000_t75" style="position:absolute;margin-left:404.35pt;margin-top:21.4pt;width:6.05pt;height:13.1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">
                <v:imagedata r:id="rId6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 wp14:anchorId="65193319" wp14:editId="12CA3B33">
                <wp:simplePos x="0" y="0"/>
                <wp:positionH relativeFrom="column">
                  <wp:posOffset>5098580</wp:posOffset>
                </wp:positionH>
                <wp:positionV relativeFrom="paragraph">
                  <wp:posOffset>329020</wp:posOffset>
                </wp:positionV>
                <wp:extent cx="25560" cy="72720"/>
                <wp:effectExtent l="38100" t="38100" r="31750" b="41910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255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2C3A5" id="Ink 2099" o:spid="_x0000_s1026" type="#_x0000_t75" style="position:absolute;margin-left:400.45pt;margin-top:24.9pt;width:3.95pt;height:7.7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">
                <v:imagedata r:id="rId6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 wp14:anchorId="734DC354" wp14:editId="094B6960">
                <wp:simplePos x="0" y="0"/>
                <wp:positionH relativeFrom="column">
                  <wp:posOffset>4954220</wp:posOffset>
                </wp:positionH>
                <wp:positionV relativeFrom="paragraph">
                  <wp:posOffset>292300</wp:posOffset>
                </wp:positionV>
                <wp:extent cx="59400" cy="219240"/>
                <wp:effectExtent l="38100" t="38100" r="36195" b="47625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5940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F645F" id="Ink 2098" o:spid="_x0000_s1026" type="#_x0000_t75" style="position:absolute;margin-left:389.1pt;margin-top:22pt;width:6.7pt;height:19.2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">
                <v:imagedata r:id="rId6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 wp14:anchorId="2D164518" wp14:editId="4A656C8E">
                <wp:simplePos x="0" y="0"/>
                <wp:positionH relativeFrom="column">
                  <wp:posOffset>4968980</wp:posOffset>
                </wp:positionH>
                <wp:positionV relativeFrom="paragraph">
                  <wp:posOffset>311740</wp:posOffset>
                </wp:positionV>
                <wp:extent cx="128880" cy="126360"/>
                <wp:effectExtent l="38100" t="38100" r="43180" b="45720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288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55FD1" id="Ink 2097" o:spid="_x0000_s1026" type="#_x0000_t75" style="position:absolute;margin-left:390.25pt;margin-top:23.55pt;width:12.15pt;height:11.9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">
                <v:imagedata r:id="rId6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 wp14:anchorId="30025E53" wp14:editId="65E96EB7">
                <wp:simplePos x="0" y="0"/>
                <wp:positionH relativeFrom="column">
                  <wp:posOffset>4619780</wp:posOffset>
                </wp:positionH>
                <wp:positionV relativeFrom="paragraph">
                  <wp:posOffset>245860</wp:posOffset>
                </wp:positionV>
                <wp:extent cx="136800" cy="155160"/>
                <wp:effectExtent l="38100" t="38100" r="15875" b="54610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1368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E0911" id="Ink 2096" o:spid="_x0000_s1026" type="#_x0000_t75" style="position:absolute;margin-left:362.75pt;margin-top:18.35pt;width:12.7pt;height:14.15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">
                <v:imagedata r:id="rId6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 wp14:anchorId="47495725" wp14:editId="63A0F929">
                <wp:simplePos x="0" y="0"/>
                <wp:positionH relativeFrom="column">
                  <wp:posOffset>2546180</wp:posOffset>
                </wp:positionH>
                <wp:positionV relativeFrom="paragraph">
                  <wp:posOffset>27340</wp:posOffset>
                </wp:positionV>
                <wp:extent cx="143640" cy="42120"/>
                <wp:effectExtent l="38100" t="38100" r="46990" b="3429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1436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56C26" id="Ink 2094" o:spid="_x0000_s1026" type="#_x0000_t75" style="position:absolute;margin-left:199.5pt;margin-top:1.15pt;width:13.25pt;height:5.2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">
                <v:imagedata r:id="rId6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 wp14:anchorId="3183881E" wp14:editId="1E09A1CB">
                <wp:simplePos x="0" y="0"/>
                <wp:positionH relativeFrom="column">
                  <wp:posOffset>2587940</wp:posOffset>
                </wp:positionH>
                <wp:positionV relativeFrom="paragraph">
                  <wp:posOffset>-70220</wp:posOffset>
                </wp:positionV>
                <wp:extent cx="40320" cy="225720"/>
                <wp:effectExtent l="38100" t="38100" r="36195" b="4127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403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25B16" id="Ink 2093" o:spid="_x0000_s1026" type="#_x0000_t75" style="position:absolute;margin-left:202.8pt;margin-top:-6.55pt;width:5.1pt;height:19.7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">
                <v:imagedata r:id="rId6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 wp14:anchorId="7290B9BE" wp14:editId="3532956D">
                <wp:simplePos x="0" y="0"/>
                <wp:positionH relativeFrom="column">
                  <wp:posOffset>2525300</wp:posOffset>
                </wp:positionH>
                <wp:positionV relativeFrom="paragraph">
                  <wp:posOffset>-65180</wp:posOffset>
                </wp:positionV>
                <wp:extent cx="26280" cy="162000"/>
                <wp:effectExtent l="38100" t="38100" r="50165" b="28575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262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F5DB7" id="Ink 2092" o:spid="_x0000_s1026" type="#_x0000_t75" style="position:absolute;margin-left:197.85pt;margin-top:-6.15pt;width:4.05pt;height:14.7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">
                <v:imagedata r:id="rId6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 wp14:anchorId="709B438C" wp14:editId="0F7B409B">
                <wp:simplePos x="0" y="0"/>
                <wp:positionH relativeFrom="column">
                  <wp:posOffset>2297420</wp:posOffset>
                </wp:positionH>
                <wp:positionV relativeFrom="paragraph">
                  <wp:posOffset>-54380</wp:posOffset>
                </wp:positionV>
                <wp:extent cx="203760" cy="230040"/>
                <wp:effectExtent l="38100" t="38100" r="44450" b="36830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20376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ED3D4" id="Ink 2091" o:spid="_x0000_s1026" type="#_x0000_t75" style="position:absolute;margin-left:179.9pt;margin-top:-5.3pt;width:18.05pt;height:20.0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">
                <v:imagedata r:id="rId689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066A3FC5" wp14:editId="351D2AA7">
                <wp:simplePos x="0" y="0"/>
                <wp:positionH relativeFrom="column">
                  <wp:posOffset>3568580</wp:posOffset>
                </wp:positionH>
                <wp:positionV relativeFrom="paragraph">
                  <wp:posOffset>307400</wp:posOffset>
                </wp:positionV>
                <wp:extent cx="730800" cy="32400"/>
                <wp:effectExtent l="114300" t="171450" r="127000" b="19621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7308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EC5A3" id="Ink 337" o:spid="_x0000_s1026" type="#_x0000_t75" style="position:absolute;margin-left:275.35pt;margin-top:13.1pt;width:68.9pt;height:24.7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">
                <v:imagedata r:id="rId691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3AFA2A73" wp14:editId="2A3B5931">
                <wp:simplePos x="0" y="0"/>
                <wp:positionH relativeFrom="column">
                  <wp:posOffset>781100</wp:posOffset>
                </wp:positionH>
                <wp:positionV relativeFrom="paragraph">
                  <wp:posOffset>265640</wp:posOffset>
                </wp:positionV>
                <wp:extent cx="1009800" cy="42120"/>
                <wp:effectExtent l="114300" t="171450" r="133350" b="20574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0098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B94E8" id="Ink 336" o:spid="_x0000_s1026" type="#_x0000_t75" style="position:absolute;margin-left:55.85pt;margin-top:9.65pt;width:90.8pt;height:25.7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">
                <v:imagedata r:id="rId693" o:title=""/>
              </v:shape>
            </w:pict>
          </mc:Fallback>
        </mc:AlternateContent>
      </w:r>
      <w:r w:rsidR="00101923">
        <w:t xml:space="preserve">Αν </w:t>
      </w:r>
      <w:r w:rsidR="00101923" w:rsidRPr="00AC1863">
        <w:rPr>
          <w:position w:val="-6"/>
        </w:rPr>
        <w:object w:dxaOrig="220" w:dyaOrig="300" w14:anchorId="41D9775B">
          <v:shape id="_x0000_i1054" type="#_x0000_t75" style="width:11.5pt;height:15pt" o:ole="">
            <v:imagedata r:id="rId694" o:title=""/>
          </v:shape>
          <o:OLEObject Type="Embed" ProgID="Equation.DSMT4" ShapeID="_x0000_i1054" DrawAspect="Content" ObjectID="_1837078179" r:id="rId695"/>
        </w:object>
      </w:r>
      <w:r w:rsidR="00101923">
        <w:t xml:space="preserve">πολύ μεγάλο </w:t>
      </w:r>
      <w:r w:rsidR="00101923" w:rsidRPr="00AC1863">
        <w:rPr>
          <w:position w:val="-6"/>
        </w:rPr>
        <w:object w:dxaOrig="720" w:dyaOrig="360" w14:anchorId="4EC4ADA2">
          <v:shape id="_x0000_i1055" type="#_x0000_t75" style="width:36.3pt;height:17.85pt" o:ole="">
            <v:imagedata r:id="rId696" o:title=""/>
          </v:shape>
          <o:OLEObject Type="Embed" ProgID="Equation.DSMT4" ShapeID="_x0000_i1055" DrawAspect="Content" ObjectID="_1837078180" r:id="rId697"/>
        </w:object>
      </w:r>
      <w:r w:rsidR="007C307A">
        <w:rPr>
          <w:lang w:val="en-US"/>
        </w:rPr>
        <w:t>over</w:t>
      </w:r>
      <w:r w:rsidR="007C307A" w:rsidRPr="00223377">
        <w:t xml:space="preserve"> </w:t>
      </w:r>
      <w:r w:rsidR="007C307A">
        <w:rPr>
          <w:lang w:val="en-US"/>
        </w:rPr>
        <w:t>smoothing</w:t>
      </w:r>
      <w:r w:rsidR="00101923" w:rsidRPr="00AC1863">
        <w:t xml:space="preserve">: </w:t>
      </w:r>
      <w:r w:rsidR="00101923">
        <w:t xml:space="preserve">μεγάλα </w:t>
      </w:r>
      <w:r w:rsidR="00101923">
        <w:rPr>
          <w:lang w:val="en-US"/>
        </w:rPr>
        <w:t>bias</w:t>
      </w:r>
    </w:p>
    <w:p w14:paraId="2048FB70" w14:textId="77777777" w:rsidR="00101923" w:rsidRDefault="005D12B4" w:rsidP="00B97201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 wp14:anchorId="6A45F5F1" wp14:editId="18F91371">
                <wp:simplePos x="0" y="0"/>
                <wp:positionH relativeFrom="column">
                  <wp:posOffset>6023420</wp:posOffset>
                </wp:positionH>
                <wp:positionV relativeFrom="paragraph">
                  <wp:posOffset>125535</wp:posOffset>
                </wp:positionV>
                <wp:extent cx="132120" cy="114120"/>
                <wp:effectExtent l="38100" t="38100" r="39370" b="38735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321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4B2E9" id="Ink 2123" o:spid="_x0000_s1026" type="#_x0000_t75" style="position:absolute;margin-left:473.3pt;margin-top:8.9pt;width:12.35pt;height:11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">
                <v:imagedata r:id="rId6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 wp14:anchorId="266B9751" wp14:editId="0898B9EC">
                <wp:simplePos x="0" y="0"/>
                <wp:positionH relativeFrom="column">
                  <wp:posOffset>5997860</wp:posOffset>
                </wp:positionH>
                <wp:positionV relativeFrom="paragraph">
                  <wp:posOffset>106455</wp:posOffset>
                </wp:positionV>
                <wp:extent cx="7920" cy="6120"/>
                <wp:effectExtent l="38100" t="38100" r="30480" b="32385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7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F77DB" id="Ink 2122" o:spid="_x0000_s1026" type="#_x0000_t75" style="position:absolute;margin-left:471.25pt;margin-top:7.35pt;width:2.6pt;height:2.6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">
                <v:imagedata r:id="rId7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 wp14:anchorId="66214EC0" wp14:editId="26D7088C">
                <wp:simplePos x="0" y="0"/>
                <wp:positionH relativeFrom="column">
                  <wp:posOffset>6018740</wp:posOffset>
                </wp:positionH>
                <wp:positionV relativeFrom="paragraph">
                  <wp:posOffset>144615</wp:posOffset>
                </wp:positionV>
                <wp:extent cx="5400" cy="96480"/>
                <wp:effectExtent l="38100" t="38100" r="33020" b="3746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54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C17BC" id="Ink 2121" o:spid="_x0000_s1026" type="#_x0000_t75" style="position:absolute;margin-left:472.9pt;margin-top:10.4pt;width:2.45pt;height:9.6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">
                <v:imagedata r:id="rId7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 wp14:anchorId="226FB2CF" wp14:editId="322B81C5">
                <wp:simplePos x="0" y="0"/>
                <wp:positionH relativeFrom="column">
                  <wp:posOffset>5874380</wp:posOffset>
                </wp:positionH>
                <wp:positionV relativeFrom="paragraph">
                  <wp:posOffset>18615</wp:posOffset>
                </wp:positionV>
                <wp:extent cx="117000" cy="245880"/>
                <wp:effectExtent l="38100" t="38100" r="35560" b="40005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1700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6C7FD" id="Ink 2120" o:spid="_x0000_s1026" type="#_x0000_t75" style="position:absolute;margin-left:461.55pt;margin-top:.45pt;width:11.15pt;height:21.3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">
                <v:imagedata r:id="rId7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 wp14:anchorId="4A1E42D9" wp14:editId="05F76856">
                <wp:simplePos x="0" y="0"/>
                <wp:positionH relativeFrom="column">
                  <wp:posOffset>5736500</wp:posOffset>
                </wp:positionH>
                <wp:positionV relativeFrom="paragraph">
                  <wp:posOffset>192135</wp:posOffset>
                </wp:positionV>
                <wp:extent cx="54360" cy="82080"/>
                <wp:effectExtent l="38100" t="38100" r="41275" b="5143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543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1B35C" id="Ink 2119" o:spid="_x0000_s1026" type="#_x0000_t75" style="position:absolute;margin-left:450.7pt;margin-top:14.15pt;width:6.3pt;height:8.4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">
                <v:imagedata r:id="rId7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 wp14:anchorId="7F6A5520" wp14:editId="2D509B12">
                <wp:simplePos x="0" y="0"/>
                <wp:positionH relativeFrom="column">
                  <wp:posOffset>5589620</wp:posOffset>
                </wp:positionH>
                <wp:positionV relativeFrom="paragraph">
                  <wp:posOffset>123735</wp:posOffset>
                </wp:positionV>
                <wp:extent cx="125280" cy="288360"/>
                <wp:effectExtent l="38100" t="38100" r="27305" b="35560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12528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9541A" id="Ink 2118" o:spid="_x0000_s1026" type="#_x0000_t75" style="position:absolute;margin-left:439.15pt;margin-top:8.75pt;width:11.8pt;height:24.6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">
                <v:imagedata r:id="rId7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 wp14:anchorId="0859D17E" wp14:editId="78C67AFA">
                <wp:simplePos x="0" y="0"/>
                <wp:positionH relativeFrom="column">
                  <wp:posOffset>5561900</wp:posOffset>
                </wp:positionH>
                <wp:positionV relativeFrom="paragraph">
                  <wp:posOffset>86655</wp:posOffset>
                </wp:positionV>
                <wp:extent cx="29160" cy="173520"/>
                <wp:effectExtent l="38100" t="38100" r="28575" b="36195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291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C67CF" id="Ink 2117" o:spid="_x0000_s1026" type="#_x0000_t75" style="position:absolute;margin-left:436.95pt;margin-top:5.8pt;width:4.35pt;height:15.6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">
                <v:imagedata r:id="rId7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 wp14:anchorId="7168CF77" wp14:editId="5CEBF1CE">
                <wp:simplePos x="0" y="0"/>
                <wp:positionH relativeFrom="column">
                  <wp:posOffset>5480180</wp:posOffset>
                </wp:positionH>
                <wp:positionV relativeFrom="paragraph">
                  <wp:posOffset>105735</wp:posOffset>
                </wp:positionV>
                <wp:extent cx="30600" cy="83520"/>
                <wp:effectExtent l="38100" t="38100" r="26670" b="31115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306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57C57" id="Ink 2116" o:spid="_x0000_s1026" type="#_x0000_t75" style="position:absolute;margin-left:430.5pt;margin-top:7.35pt;width:4.35pt;height:8.6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">
                <v:imagedata r:id="rId7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 wp14:anchorId="62A84320" wp14:editId="6C2413EA">
                <wp:simplePos x="0" y="0"/>
                <wp:positionH relativeFrom="column">
                  <wp:posOffset>5301620</wp:posOffset>
                </wp:positionH>
                <wp:positionV relativeFrom="paragraph">
                  <wp:posOffset>67575</wp:posOffset>
                </wp:positionV>
                <wp:extent cx="91800" cy="233640"/>
                <wp:effectExtent l="38100" t="38100" r="41910" b="33655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9180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A47A8" id="Ink 2115" o:spid="_x0000_s1026" type="#_x0000_t75" style="position:absolute;margin-left:416.45pt;margin-top:4.3pt;width:9.25pt;height:20.4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">
                <v:imagedata r:id="rId7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 wp14:anchorId="3F1CEA6C" wp14:editId="535A1929">
                <wp:simplePos x="0" y="0"/>
                <wp:positionH relativeFrom="column">
                  <wp:posOffset>5340140</wp:posOffset>
                </wp:positionH>
                <wp:positionV relativeFrom="paragraph">
                  <wp:posOffset>134175</wp:posOffset>
                </wp:positionV>
                <wp:extent cx="114120" cy="63000"/>
                <wp:effectExtent l="38100" t="38100" r="38735" b="32385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1141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33F66" id="Ink 2114" o:spid="_x0000_s1026" type="#_x0000_t75" style="position:absolute;margin-left:419.5pt;margin-top:9.55pt;width:11pt;height:6.9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">
                <v:imagedata r:id="rId7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 wp14:anchorId="42841143" wp14:editId="5F97093C">
                <wp:simplePos x="0" y="0"/>
                <wp:positionH relativeFrom="column">
                  <wp:posOffset>5080220</wp:posOffset>
                </wp:positionH>
                <wp:positionV relativeFrom="paragraph">
                  <wp:posOffset>70095</wp:posOffset>
                </wp:positionV>
                <wp:extent cx="123840" cy="196560"/>
                <wp:effectExtent l="38100" t="38100" r="28575" b="51435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238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52BCF" id="Ink 2113" o:spid="_x0000_s1026" type="#_x0000_t75" style="position:absolute;margin-left:399pt;margin-top:4.5pt;width:11.7pt;height:17.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">
                <v:imagedata r:id="rId719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404A3117" wp14:editId="794A2794">
                <wp:simplePos x="0" y="0"/>
                <wp:positionH relativeFrom="column">
                  <wp:posOffset>3511700</wp:posOffset>
                </wp:positionH>
                <wp:positionV relativeFrom="paragraph">
                  <wp:posOffset>140995</wp:posOffset>
                </wp:positionV>
                <wp:extent cx="1378080" cy="7560"/>
                <wp:effectExtent l="114300" t="171450" r="127000" b="20256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378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9B143" id="Ink 339" o:spid="_x0000_s1026" type="#_x0000_t75" style="position:absolute;margin-left:270.85pt;margin-top:-.8pt;width:119.8pt;height:24.4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">
                <v:imagedata r:id="rId721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2CDD4C02" wp14:editId="40B9AA4A">
                <wp:simplePos x="0" y="0"/>
                <wp:positionH relativeFrom="column">
                  <wp:posOffset>781100</wp:posOffset>
                </wp:positionH>
                <wp:positionV relativeFrom="paragraph">
                  <wp:posOffset>110035</wp:posOffset>
                </wp:positionV>
                <wp:extent cx="813240" cy="51120"/>
                <wp:effectExtent l="114300" t="171450" r="120650" b="19685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8132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84AC5" id="Ink 338" o:spid="_x0000_s1026" type="#_x0000_t75" style="position:absolute;margin-left:55.85pt;margin-top:-2.75pt;width:75.4pt;height:26.9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">
                <v:imagedata r:id="rId723" o:title=""/>
              </v:shape>
            </w:pict>
          </mc:Fallback>
        </mc:AlternateContent>
      </w:r>
      <w:r w:rsidR="00101923">
        <w:t xml:space="preserve">Αν </w:t>
      </w:r>
      <w:r w:rsidR="00101923" w:rsidRPr="00AC1863">
        <w:rPr>
          <w:position w:val="-6"/>
        </w:rPr>
        <w:object w:dxaOrig="220" w:dyaOrig="300" w14:anchorId="2DC6B040">
          <v:shape id="_x0000_i1056" type="#_x0000_t75" style="width:11.5pt;height:15pt" o:ole="">
            <v:imagedata r:id="rId694" o:title=""/>
          </v:shape>
          <o:OLEObject Type="Embed" ProgID="Equation.DSMT4" ShapeID="_x0000_i1056" DrawAspect="Content" ObjectID="_1837078181" r:id="rId724"/>
        </w:object>
      </w:r>
      <w:r w:rsidR="00101923">
        <w:t xml:space="preserve"> πολύ μικρό</w:t>
      </w:r>
      <w:r w:rsidR="00101923" w:rsidRPr="00AC1863">
        <w:rPr>
          <w:position w:val="-6"/>
        </w:rPr>
        <w:object w:dxaOrig="720" w:dyaOrig="360" w14:anchorId="3A645926">
          <v:shape id="_x0000_i1057" type="#_x0000_t75" style="width:36.3pt;height:17.85pt" o:ole="">
            <v:imagedata r:id="rId696" o:title=""/>
          </v:shape>
          <o:OLEObject Type="Embed" ProgID="Equation.DSMT4" ShapeID="_x0000_i1057" DrawAspect="Content" ObjectID="_1837078182" r:id="rId725"/>
        </w:object>
      </w:r>
      <w:r w:rsidR="007C307A">
        <w:rPr>
          <w:lang w:val="en-US"/>
        </w:rPr>
        <w:t>under</w:t>
      </w:r>
      <w:r w:rsidR="007C307A" w:rsidRPr="00223377">
        <w:t xml:space="preserve"> </w:t>
      </w:r>
      <w:r w:rsidR="007C307A">
        <w:rPr>
          <w:lang w:val="en-US"/>
        </w:rPr>
        <w:t>smoothing</w:t>
      </w:r>
      <w:r w:rsidR="00101923">
        <w:t>: μεγάλη διακύμανση</w:t>
      </w:r>
    </w:p>
    <w:p w14:paraId="2AE2BFB2" w14:textId="77777777" w:rsidR="008F4AD8" w:rsidRDefault="008F4AD8">
      <w:pPr>
        <w:spacing w:before="0" w:line="240" w:lineRule="auto"/>
      </w:pPr>
      <w:r>
        <w:br w:type="page"/>
      </w:r>
    </w:p>
    <w:p w14:paraId="57E0D87E" w14:textId="77777777" w:rsidR="000F32E3" w:rsidRDefault="008F4AD8" w:rsidP="000F32E3">
      <w:r>
        <w:lastRenderedPageBreak/>
        <w:t xml:space="preserve">Βλέπε </w:t>
      </w:r>
      <w:r>
        <w:rPr>
          <w:lang w:val="en-US"/>
        </w:rPr>
        <w:t>Wassermann</w:t>
      </w:r>
      <w:r w:rsidRPr="00101923">
        <w:t xml:space="preserve">, </w:t>
      </w:r>
      <w:r>
        <w:rPr>
          <w:lang w:val="en-US"/>
        </w:rPr>
        <w:t>Figure</w:t>
      </w:r>
      <w:r w:rsidRPr="00AC1863">
        <w:t xml:space="preserve"> 4.9</w:t>
      </w:r>
      <w:r>
        <w:t xml:space="preserve"> για προσδιορισμό του θεωρητικά βέλτιστου </w:t>
      </w:r>
      <w:r w:rsidRPr="00AC1863">
        <w:rPr>
          <w:position w:val="-6"/>
        </w:rPr>
        <w:object w:dxaOrig="300" w:dyaOrig="360" w14:anchorId="36BCCEBD">
          <v:shape id="_x0000_i1058" type="#_x0000_t75" style="width:15pt;height:17.85pt" o:ole="">
            <v:imagedata r:id="rId726" o:title=""/>
          </v:shape>
          <o:OLEObject Type="Embed" ProgID="Equation.DSMT4" ShapeID="_x0000_i1058" DrawAspect="Content" ObjectID="_1837078183" r:id="rId727"/>
        </w:object>
      </w:r>
      <w:r w:rsidRPr="00AC1863">
        <w:t xml:space="preserve">. </w:t>
      </w:r>
    </w:p>
    <w:p w14:paraId="67DE48E4" w14:textId="77777777" w:rsidR="008F4AD8" w:rsidRPr="002A0BD4" w:rsidRDefault="00D54681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0453EA87" wp14:editId="2258E38F">
                <wp:simplePos x="0" y="0"/>
                <wp:positionH relativeFrom="column">
                  <wp:posOffset>5034140</wp:posOffset>
                </wp:positionH>
                <wp:positionV relativeFrom="paragraph">
                  <wp:posOffset>1442795</wp:posOffset>
                </wp:positionV>
                <wp:extent cx="5040" cy="29520"/>
                <wp:effectExtent l="38100" t="38100" r="33655" b="2794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50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95638" id="Ink 380" o:spid="_x0000_s1026" type="#_x0000_t75" style="position:absolute;margin-left:395.25pt;margin-top:112.6pt;width:2.75pt;height:4.3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">
                <v:imagedata r:id="rId7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471EA65D" wp14:editId="7DE10736">
                <wp:simplePos x="0" y="0"/>
                <wp:positionH relativeFrom="column">
                  <wp:posOffset>4913180</wp:posOffset>
                </wp:positionH>
                <wp:positionV relativeFrom="paragraph">
                  <wp:posOffset>1167035</wp:posOffset>
                </wp:positionV>
                <wp:extent cx="130320" cy="180360"/>
                <wp:effectExtent l="38100" t="38100" r="41275" b="2921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303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28A65" id="Ink 379" o:spid="_x0000_s1026" type="#_x0000_t75" style="position:absolute;margin-left:385.85pt;margin-top:90.9pt;width:12.2pt;height:16.1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">
                <v:imagedata r:id="rId7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3CDEA31F" wp14:editId="4424A385">
                <wp:simplePos x="0" y="0"/>
                <wp:positionH relativeFrom="column">
                  <wp:posOffset>5451020</wp:posOffset>
                </wp:positionH>
                <wp:positionV relativeFrom="paragraph">
                  <wp:posOffset>2276915</wp:posOffset>
                </wp:positionV>
                <wp:extent cx="185760" cy="284040"/>
                <wp:effectExtent l="57150" t="38100" r="43180" b="4000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8576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BD3C5" id="Ink 378" o:spid="_x0000_s1026" type="#_x0000_t75" style="position:absolute;margin-left:428.2pt;margin-top:178.3pt;width:16.65pt;height:24.3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">
                <v:imagedata r:id="rId733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4CA1F531" wp14:editId="7C482466">
                <wp:simplePos x="0" y="0"/>
                <wp:positionH relativeFrom="column">
                  <wp:posOffset>3247820</wp:posOffset>
                </wp:positionH>
                <wp:positionV relativeFrom="paragraph">
                  <wp:posOffset>3534755</wp:posOffset>
                </wp:positionV>
                <wp:extent cx="109080" cy="34920"/>
                <wp:effectExtent l="38100" t="38100" r="43815" b="4191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090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2713C" id="Ink 377" o:spid="_x0000_s1026" type="#_x0000_t75" style="position:absolute;margin-left:254.75pt;margin-top:277.35pt;width:10.6pt;height:4.8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">
                <v:imagedata r:id="rId735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76A967D2" wp14:editId="5C00CC69">
                <wp:simplePos x="0" y="0"/>
                <wp:positionH relativeFrom="column">
                  <wp:posOffset>3268340</wp:posOffset>
                </wp:positionH>
                <wp:positionV relativeFrom="paragraph">
                  <wp:posOffset>3482195</wp:posOffset>
                </wp:positionV>
                <wp:extent cx="39960" cy="109440"/>
                <wp:effectExtent l="38100" t="38100" r="36830" b="4318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399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224E4" id="Ink 376" o:spid="_x0000_s1026" type="#_x0000_t75" style="position:absolute;margin-left:256.35pt;margin-top:273.2pt;width:5.15pt;height:10.6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">
                <v:imagedata r:id="rId737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25AED25B" wp14:editId="3EC8AA5A">
                <wp:simplePos x="0" y="0"/>
                <wp:positionH relativeFrom="column">
                  <wp:posOffset>3252500</wp:posOffset>
                </wp:positionH>
                <wp:positionV relativeFrom="paragraph">
                  <wp:posOffset>3505955</wp:posOffset>
                </wp:positionV>
                <wp:extent cx="79920" cy="56880"/>
                <wp:effectExtent l="38100" t="38100" r="34925" b="3873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799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85BA6" id="Ink 375" o:spid="_x0000_s1026" type="#_x0000_t75" style="position:absolute;margin-left:255.1pt;margin-top:275.05pt;width:8.3pt;height:6.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">
                <v:imagedata r:id="rId739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333C0880" wp14:editId="211EED1F">
                <wp:simplePos x="0" y="0"/>
                <wp:positionH relativeFrom="column">
                  <wp:posOffset>3344660</wp:posOffset>
                </wp:positionH>
                <wp:positionV relativeFrom="paragraph">
                  <wp:posOffset>3788195</wp:posOffset>
                </wp:positionV>
                <wp:extent cx="95760" cy="63720"/>
                <wp:effectExtent l="38100" t="38100" r="19050" b="5080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957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8C3C6" id="Ink 374" o:spid="_x0000_s1026" type="#_x0000_t75" style="position:absolute;margin-left:262.35pt;margin-top:297.3pt;width:9.55pt;height:6.9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">
                <v:imagedata r:id="rId741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3A7B70D7" wp14:editId="2CA4B2E3">
                <wp:simplePos x="0" y="0"/>
                <wp:positionH relativeFrom="column">
                  <wp:posOffset>3162500</wp:posOffset>
                </wp:positionH>
                <wp:positionV relativeFrom="paragraph">
                  <wp:posOffset>3551675</wp:posOffset>
                </wp:positionV>
                <wp:extent cx="158040" cy="303120"/>
                <wp:effectExtent l="38100" t="38100" r="33020" b="4000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5804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59F08" id="Ink 373" o:spid="_x0000_s1026" type="#_x0000_t75" style="position:absolute;margin-left:248pt;margin-top:278.65pt;width:14.45pt;height:25.8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">
                <v:imagedata r:id="rId743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456F6C95" wp14:editId="5EA559DB">
                <wp:simplePos x="0" y="0"/>
                <wp:positionH relativeFrom="column">
                  <wp:posOffset>2768660</wp:posOffset>
                </wp:positionH>
                <wp:positionV relativeFrom="paragraph">
                  <wp:posOffset>3361235</wp:posOffset>
                </wp:positionV>
                <wp:extent cx="135720" cy="126360"/>
                <wp:effectExtent l="38100" t="38100" r="17145" b="4572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357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F69F4" id="Ink 372" o:spid="_x0000_s1026" type="#_x0000_t75" style="position:absolute;margin-left:217pt;margin-top:263.65pt;width:12.7pt;height:11.9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">
                <v:imagedata r:id="rId745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08751C93" wp14:editId="0FD5EA1A">
                <wp:simplePos x="0" y="0"/>
                <wp:positionH relativeFrom="column">
                  <wp:posOffset>2788820</wp:posOffset>
                </wp:positionH>
                <wp:positionV relativeFrom="paragraph">
                  <wp:posOffset>3370595</wp:posOffset>
                </wp:positionV>
                <wp:extent cx="387720" cy="324000"/>
                <wp:effectExtent l="38100" t="38100" r="50800" b="3810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38772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F0C0A" id="Ink 371" o:spid="_x0000_s1026" type="#_x0000_t75" style="position:absolute;margin-left:218.6pt;margin-top:264.4pt;width:32.55pt;height:27.4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">
                <v:imagedata r:id="rId747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1C82B1DA" wp14:editId="5CEDB9D5">
                <wp:simplePos x="0" y="0"/>
                <wp:positionH relativeFrom="column">
                  <wp:posOffset>2709620</wp:posOffset>
                </wp:positionH>
                <wp:positionV relativeFrom="paragraph">
                  <wp:posOffset>3200675</wp:posOffset>
                </wp:positionV>
                <wp:extent cx="44640" cy="117720"/>
                <wp:effectExtent l="38100" t="38100" r="50800" b="3492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446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F05C7" id="Ink 370" o:spid="_x0000_s1026" type="#_x0000_t75" style="position:absolute;margin-left:212.35pt;margin-top:251pt;width:5.45pt;height:11.2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">
                <v:imagedata r:id="rId749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26FEFEB7" wp14:editId="1F7E8042">
                <wp:simplePos x="0" y="0"/>
                <wp:positionH relativeFrom="column">
                  <wp:posOffset>2684780</wp:posOffset>
                </wp:positionH>
                <wp:positionV relativeFrom="paragraph">
                  <wp:posOffset>1705955</wp:posOffset>
                </wp:positionV>
                <wp:extent cx="102600" cy="118800"/>
                <wp:effectExtent l="38100" t="38100" r="31115" b="3365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026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85A8E" id="Ink 369" o:spid="_x0000_s1026" type="#_x0000_t75" style="position:absolute;margin-left:210.4pt;margin-top:133.35pt;width:10.1pt;height:11.3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">
                <v:imagedata r:id="rId751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530B2C48" wp14:editId="6EAEAADB">
                <wp:simplePos x="0" y="0"/>
                <wp:positionH relativeFrom="column">
                  <wp:posOffset>6498620</wp:posOffset>
                </wp:positionH>
                <wp:positionV relativeFrom="paragraph">
                  <wp:posOffset>2083595</wp:posOffset>
                </wp:positionV>
                <wp:extent cx="9360" cy="7920"/>
                <wp:effectExtent l="38100" t="38100" r="48260" b="3048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93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CBB02" id="Ink 368" o:spid="_x0000_s1026" type="#_x0000_t75" style="position:absolute;margin-left:510.65pt;margin-top:163pt;width:2.8pt;height:2.6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">
                <v:imagedata r:id="rId753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3DDD988F" wp14:editId="7932694E">
                <wp:simplePos x="0" y="0"/>
                <wp:positionH relativeFrom="column">
                  <wp:posOffset>5987420</wp:posOffset>
                </wp:positionH>
                <wp:positionV relativeFrom="paragraph">
                  <wp:posOffset>1849235</wp:posOffset>
                </wp:positionV>
                <wp:extent cx="391320" cy="251640"/>
                <wp:effectExtent l="38100" t="38100" r="27940" b="3429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39132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68746" id="Ink 367" o:spid="_x0000_s1026" type="#_x0000_t75" style="position:absolute;margin-left:470.45pt;margin-top:144.6pt;width:32.75pt;height:21.7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">
                <v:imagedata r:id="rId755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1DFEE0DB" wp14:editId="5604ED6D">
                <wp:simplePos x="0" y="0"/>
                <wp:positionH relativeFrom="column">
                  <wp:posOffset>6090740</wp:posOffset>
                </wp:positionH>
                <wp:positionV relativeFrom="paragraph">
                  <wp:posOffset>1625675</wp:posOffset>
                </wp:positionV>
                <wp:extent cx="209880" cy="30240"/>
                <wp:effectExtent l="38100" t="38100" r="38100" b="4635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2098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D0DBF" id="Ink 366" o:spid="_x0000_s1026" type="#_x0000_t75" style="position:absolute;margin-left:478.6pt;margin-top:127.05pt;width:18.55pt;height:4.3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">
                <v:imagedata r:id="rId757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16154D76" wp14:editId="4A4959B2">
                <wp:simplePos x="0" y="0"/>
                <wp:positionH relativeFrom="column">
                  <wp:posOffset>6182180</wp:posOffset>
                </wp:positionH>
                <wp:positionV relativeFrom="paragraph">
                  <wp:posOffset>1560155</wp:posOffset>
                </wp:positionV>
                <wp:extent cx="16920" cy="151920"/>
                <wp:effectExtent l="38100" t="38100" r="40640" b="3873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169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3BDC0" id="Ink 365" o:spid="_x0000_s1026" type="#_x0000_t75" style="position:absolute;margin-left:485.75pt;margin-top:121.85pt;width:3.45pt;height:13.9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">
                <v:imagedata r:id="rId759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7B02D37C" wp14:editId="36782360">
                <wp:simplePos x="0" y="0"/>
                <wp:positionH relativeFrom="column">
                  <wp:posOffset>6433820</wp:posOffset>
                </wp:positionH>
                <wp:positionV relativeFrom="paragraph">
                  <wp:posOffset>1108715</wp:posOffset>
                </wp:positionV>
                <wp:extent cx="124560" cy="144360"/>
                <wp:effectExtent l="38100" t="38100" r="46990" b="4635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245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58E8A" id="Ink 364" o:spid="_x0000_s1026" type="#_x0000_t75" style="position:absolute;margin-left:505.6pt;margin-top:86.3pt;width:11.75pt;height:13.3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">
                <v:imagedata r:id="rId761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39F1DFEF" wp14:editId="0F28A74C">
                <wp:simplePos x="0" y="0"/>
                <wp:positionH relativeFrom="column">
                  <wp:posOffset>6248060</wp:posOffset>
                </wp:positionH>
                <wp:positionV relativeFrom="paragraph">
                  <wp:posOffset>1245875</wp:posOffset>
                </wp:positionV>
                <wp:extent cx="222840" cy="216360"/>
                <wp:effectExtent l="38100" t="38100" r="25400" b="3175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22284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137E6" id="Ink 363" o:spid="_x0000_s1026" type="#_x0000_t75" style="position:absolute;margin-left:490.95pt;margin-top:97.1pt;width:19.55pt;height:19.0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">
                <v:imagedata r:id="rId763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25A6CF6D" wp14:editId="0B7040A6">
                <wp:simplePos x="0" y="0"/>
                <wp:positionH relativeFrom="column">
                  <wp:posOffset>6172460</wp:posOffset>
                </wp:positionH>
                <wp:positionV relativeFrom="paragraph">
                  <wp:posOffset>1278275</wp:posOffset>
                </wp:positionV>
                <wp:extent cx="12240" cy="11160"/>
                <wp:effectExtent l="19050" t="38100" r="26035" b="2730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22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DBBB6" id="Ink 362" o:spid="_x0000_s1026" type="#_x0000_t75" style="position:absolute;margin-left:485pt;margin-top:99.6pt;width:2.9pt;height:2.9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">
                <v:imagedata r:id="rId765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6C6CCEAF" wp14:editId="2541FA20">
                <wp:simplePos x="0" y="0"/>
                <wp:positionH relativeFrom="column">
                  <wp:posOffset>6189740</wp:posOffset>
                </wp:positionH>
                <wp:positionV relativeFrom="paragraph">
                  <wp:posOffset>1285835</wp:posOffset>
                </wp:positionV>
                <wp:extent cx="30960" cy="162720"/>
                <wp:effectExtent l="38100" t="38100" r="26670" b="2794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309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2D40A" id="Ink 361" o:spid="_x0000_s1026" type="#_x0000_t75" style="position:absolute;margin-left:486.4pt;margin-top:100.25pt;width:4.45pt;height:14.7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">
                <v:imagedata r:id="rId767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6F255C7D" wp14:editId="075A1077">
                <wp:simplePos x="0" y="0"/>
                <wp:positionH relativeFrom="column">
                  <wp:posOffset>6028100</wp:posOffset>
                </wp:positionH>
                <wp:positionV relativeFrom="paragraph">
                  <wp:posOffset>1181075</wp:posOffset>
                </wp:positionV>
                <wp:extent cx="126360" cy="256680"/>
                <wp:effectExtent l="38100" t="38100" r="7620" b="2921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2636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2206D" id="Ink 360" o:spid="_x0000_s1026" type="#_x0000_t75" style="position:absolute;margin-left:473.65pt;margin-top:92pt;width:11.95pt;height:22.1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">
                <v:imagedata r:id="rId769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25364BD2" wp14:editId="2F077FAC">
                <wp:simplePos x="0" y="0"/>
                <wp:positionH relativeFrom="column">
                  <wp:posOffset>5876540</wp:posOffset>
                </wp:positionH>
                <wp:positionV relativeFrom="paragraph">
                  <wp:posOffset>978755</wp:posOffset>
                </wp:positionV>
                <wp:extent cx="213120" cy="19440"/>
                <wp:effectExtent l="38100" t="38100" r="34925" b="3810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2131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4280E" id="Ink 359" o:spid="_x0000_s1026" type="#_x0000_t75" style="position:absolute;margin-left:461.7pt;margin-top:76.05pt;width:18.8pt;height:3.5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">
                <v:imagedata r:id="rId771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4DB9AECB" wp14:editId="67737C42">
                <wp:simplePos x="0" y="0"/>
                <wp:positionH relativeFrom="column">
                  <wp:posOffset>5865740</wp:posOffset>
                </wp:positionH>
                <wp:positionV relativeFrom="paragraph">
                  <wp:posOffset>904595</wp:posOffset>
                </wp:positionV>
                <wp:extent cx="182160" cy="19080"/>
                <wp:effectExtent l="38100" t="38100" r="27940" b="3810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821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B7378" id="Ink 358" o:spid="_x0000_s1026" type="#_x0000_t75" style="position:absolute;margin-left:460.85pt;margin-top:70.25pt;width:16.35pt;height:3.4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">
                <v:imagedata r:id="rId773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5472DA00" wp14:editId="55220CAA">
                <wp:simplePos x="0" y="0"/>
                <wp:positionH relativeFrom="column">
                  <wp:posOffset>5916860</wp:posOffset>
                </wp:positionH>
                <wp:positionV relativeFrom="paragraph">
                  <wp:posOffset>479435</wp:posOffset>
                </wp:positionV>
                <wp:extent cx="197280" cy="48960"/>
                <wp:effectExtent l="38100" t="38100" r="31750" b="4635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1972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A6C96" id="Ink 357" o:spid="_x0000_s1026" type="#_x0000_t75" style="position:absolute;margin-left:464.9pt;margin-top:36.75pt;width:17.55pt;height:5.8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">
                <v:imagedata r:id="rId775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164CA75C" wp14:editId="15BD207C">
                <wp:simplePos x="0" y="0"/>
                <wp:positionH relativeFrom="column">
                  <wp:posOffset>5933420</wp:posOffset>
                </wp:positionH>
                <wp:positionV relativeFrom="paragraph">
                  <wp:posOffset>598955</wp:posOffset>
                </wp:positionV>
                <wp:extent cx="103680" cy="76320"/>
                <wp:effectExtent l="38100" t="38100" r="29845" b="3810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036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22FB1" id="Ink 356" o:spid="_x0000_s1026" type="#_x0000_t75" style="position:absolute;margin-left:466.2pt;margin-top:46.15pt;width:10.1pt;height:7.9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">
                <v:imagedata r:id="rId777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1393E108" wp14:editId="2B2CBB49">
                <wp:simplePos x="0" y="0"/>
                <wp:positionH relativeFrom="column">
                  <wp:posOffset>5891660</wp:posOffset>
                </wp:positionH>
                <wp:positionV relativeFrom="paragraph">
                  <wp:posOffset>563315</wp:posOffset>
                </wp:positionV>
                <wp:extent cx="120240" cy="238680"/>
                <wp:effectExtent l="38100" t="38100" r="13335" b="4762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2024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26D9E" id="Ink 355" o:spid="_x0000_s1026" type="#_x0000_t75" style="position:absolute;margin-left:462.9pt;margin-top:43.35pt;width:11.45pt;height:20.8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">
                <v:imagedata r:id="rId779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6E19AF04" wp14:editId="6A5C21F0">
                <wp:simplePos x="0" y="0"/>
                <wp:positionH relativeFrom="column">
                  <wp:posOffset>5713460</wp:posOffset>
                </wp:positionH>
                <wp:positionV relativeFrom="paragraph">
                  <wp:posOffset>529835</wp:posOffset>
                </wp:positionV>
                <wp:extent cx="148320" cy="310320"/>
                <wp:effectExtent l="38100" t="38100" r="23495" b="3302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4832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EB5E7" id="Ink 354" o:spid="_x0000_s1026" type="#_x0000_t75" style="position:absolute;margin-left:448.9pt;margin-top:40.7pt;width:13.7pt;height:26.4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">
                <v:imagedata r:id="rId781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6B8EED32" wp14:editId="652E7E6A">
                <wp:simplePos x="0" y="0"/>
                <wp:positionH relativeFrom="column">
                  <wp:posOffset>5504300</wp:posOffset>
                </wp:positionH>
                <wp:positionV relativeFrom="paragraph">
                  <wp:posOffset>500675</wp:posOffset>
                </wp:positionV>
                <wp:extent cx="180720" cy="320760"/>
                <wp:effectExtent l="38100" t="38100" r="29210" b="4127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8072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BAFE3" id="Ink 353" o:spid="_x0000_s1026" type="#_x0000_t75" style="position:absolute;margin-left:432.4pt;margin-top:38.4pt;width:16.25pt;height:27.2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">
                <v:imagedata r:id="rId783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43B48E09" wp14:editId="00B9CDD5">
                <wp:simplePos x="0" y="0"/>
                <wp:positionH relativeFrom="column">
                  <wp:posOffset>5267060</wp:posOffset>
                </wp:positionH>
                <wp:positionV relativeFrom="paragraph">
                  <wp:posOffset>485195</wp:posOffset>
                </wp:positionV>
                <wp:extent cx="214200" cy="52920"/>
                <wp:effectExtent l="38100" t="38100" r="33655" b="4254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21420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67A5A" id="Ink 352" o:spid="_x0000_s1026" type="#_x0000_t75" style="position:absolute;margin-left:413.75pt;margin-top:37.2pt;width:18.8pt;height:6.1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">
                <v:imagedata r:id="rId785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731A20B2" wp14:editId="4C652EF9">
                <wp:simplePos x="0" y="0"/>
                <wp:positionH relativeFrom="column">
                  <wp:posOffset>5327540</wp:posOffset>
                </wp:positionH>
                <wp:positionV relativeFrom="paragraph">
                  <wp:posOffset>780035</wp:posOffset>
                </wp:positionV>
                <wp:extent cx="183240" cy="51480"/>
                <wp:effectExtent l="38100" t="38100" r="26670" b="4381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18324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2EF1F" id="Ink 351" o:spid="_x0000_s1026" type="#_x0000_t75" style="position:absolute;margin-left:418.5pt;margin-top:60.4pt;width:16.45pt;height:6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">
                <v:imagedata r:id="rId787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60C7D175" wp14:editId="6CBB6EE3">
                <wp:simplePos x="0" y="0"/>
                <wp:positionH relativeFrom="column">
                  <wp:posOffset>5409260</wp:posOffset>
                </wp:positionH>
                <wp:positionV relativeFrom="paragraph">
                  <wp:posOffset>537395</wp:posOffset>
                </wp:positionV>
                <wp:extent cx="12600" cy="276840"/>
                <wp:effectExtent l="38100" t="38100" r="45085" b="4762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260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931E2" id="Ink 350" o:spid="_x0000_s1026" type="#_x0000_t75" style="position:absolute;margin-left:424.95pt;margin-top:41.3pt;width:3.05pt;height:23.8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">
                <v:imagedata r:id="rId789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6D99DE31" wp14:editId="42EDF503">
                <wp:simplePos x="0" y="0"/>
                <wp:positionH relativeFrom="column">
                  <wp:posOffset>5125940</wp:posOffset>
                </wp:positionH>
                <wp:positionV relativeFrom="paragraph">
                  <wp:posOffset>717755</wp:posOffset>
                </wp:positionV>
                <wp:extent cx="170280" cy="29160"/>
                <wp:effectExtent l="38100" t="38100" r="39370" b="2857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1702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0EF0A" id="Ink 349" o:spid="_x0000_s1026" type="#_x0000_t75" style="position:absolute;margin-left:402.6pt;margin-top:55.5pt;width:15.35pt;height:4.3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">
                <v:imagedata r:id="rId791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3DDD4DA1" wp14:editId="6DF7F5A6">
                <wp:simplePos x="0" y="0"/>
                <wp:positionH relativeFrom="column">
                  <wp:posOffset>5131340</wp:posOffset>
                </wp:positionH>
                <wp:positionV relativeFrom="paragraph">
                  <wp:posOffset>673475</wp:posOffset>
                </wp:positionV>
                <wp:extent cx="111960" cy="26280"/>
                <wp:effectExtent l="38100" t="38100" r="40640" b="3111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119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9B32D" id="Ink 348" o:spid="_x0000_s1026" type="#_x0000_t75" style="position:absolute;margin-left:403.05pt;margin-top:52.05pt;width:10.75pt;height:4.0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">
                <v:imagedata r:id="rId793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5C97CB2D" wp14:editId="465A7083">
                <wp:simplePos x="0" y="0"/>
                <wp:positionH relativeFrom="column">
                  <wp:posOffset>4332500</wp:posOffset>
                </wp:positionH>
                <wp:positionV relativeFrom="paragraph">
                  <wp:posOffset>2551235</wp:posOffset>
                </wp:positionV>
                <wp:extent cx="83880" cy="77040"/>
                <wp:effectExtent l="19050" t="19050" r="30480" b="3746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838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B60B0" id="Ink 347" o:spid="_x0000_s1026" type="#_x0000_t75" style="position:absolute;margin-left:340.15pt;margin-top:199.9pt;width:8.55pt;height:8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">
                <v:imagedata r:id="rId795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169B3266" wp14:editId="5AE9409B">
                <wp:simplePos x="0" y="0"/>
                <wp:positionH relativeFrom="column">
                  <wp:posOffset>3986540</wp:posOffset>
                </wp:positionH>
                <wp:positionV relativeFrom="paragraph">
                  <wp:posOffset>2444675</wp:posOffset>
                </wp:positionV>
                <wp:extent cx="379440" cy="154440"/>
                <wp:effectExtent l="38100" t="38100" r="20955" b="3619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3794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DD1DC" id="Ink 346" o:spid="_x0000_s1026" type="#_x0000_t75" style="position:absolute;margin-left:312.9pt;margin-top:191.5pt;width:31.9pt;height:14.1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">
                <v:imagedata r:id="rId797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41605413" wp14:editId="2786279C">
                <wp:simplePos x="0" y="0"/>
                <wp:positionH relativeFrom="column">
                  <wp:posOffset>4424660</wp:posOffset>
                </wp:positionH>
                <wp:positionV relativeFrom="paragraph">
                  <wp:posOffset>1436315</wp:posOffset>
                </wp:positionV>
                <wp:extent cx="186120" cy="149040"/>
                <wp:effectExtent l="38100" t="38100" r="42545" b="4191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18612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F0293" id="Ink 345" o:spid="_x0000_s1026" type="#_x0000_t75" style="position:absolute;margin-left:347.4pt;margin-top:112.1pt;width:16.6pt;height:13.7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">
                <v:imagedata r:id="rId799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60AA42D1" wp14:editId="7ED24023">
                <wp:simplePos x="0" y="0"/>
                <wp:positionH relativeFrom="column">
                  <wp:posOffset>4416740</wp:posOffset>
                </wp:positionH>
                <wp:positionV relativeFrom="paragraph">
                  <wp:posOffset>1419035</wp:posOffset>
                </wp:positionV>
                <wp:extent cx="145800" cy="249120"/>
                <wp:effectExtent l="38100" t="19050" r="26035" b="1778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4580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7B4F5" id="Ink 344" o:spid="_x0000_s1026" type="#_x0000_t75" style="position:absolute;margin-left:346.75pt;margin-top:110.75pt;width:13.45pt;height:21.5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">
                <v:imagedata r:id="rId801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62F3745A" wp14:editId="30C3816E">
                <wp:simplePos x="0" y="0"/>
                <wp:positionH relativeFrom="column">
                  <wp:posOffset>4337180</wp:posOffset>
                </wp:positionH>
                <wp:positionV relativeFrom="paragraph">
                  <wp:posOffset>1484555</wp:posOffset>
                </wp:positionV>
                <wp:extent cx="90720" cy="188640"/>
                <wp:effectExtent l="19050" t="19050" r="24130" b="2095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907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16E99" id="Ink 343" o:spid="_x0000_s1026" type="#_x0000_t75" style="position:absolute;margin-left:340.5pt;margin-top:115.9pt;width:9.15pt;height:16.8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">
                <v:imagedata r:id="rId803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57491F8B" wp14:editId="2B4BF562">
                <wp:simplePos x="0" y="0"/>
                <wp:positionH relativeFrom="column">
                  <wp:posOffset>4481180</wp:posOffset>
                </wp:positionH>
                <wp:positionV relativeFrom="paragraph">
                  <wp:posOffset>3696035</wp:posOffset>
                </wp:positionV>
                <wp:extent cx="512280" cy="104040"/>
                <wp:effectExtent l="38100" t="38100" r="2540" b="4889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5122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BCC76" id="Ink 342" o:spid="_x0000_s1026" type="#_x0000_t75" style="position:absolute;margin-left:351.85pt;margin-top:290.05pt;width:42.35pt;height:10.2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">
                <v:imagedata r:id="rId805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1C117AEF" wp14:editId="65A5DD7E">
                <wp:simplePos x="0" y="0"/>
                <wp:positionH relativeFrom="column">
                  <wp:posOffset>4589900</wp:posOffset>
                </wp:positionH>
                <wp:positionV relativeFrom="paragraph">
                  <wp:posOffset>3713315</wp:posOffset>
                </wp:positionV>
                <wp:extent cx="33480" cy="20160"/>
                <wp:effectExtent l="38100" t="38100" r="43180" b="3746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33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4DA90" id="Ink 341" o:spid="_x0000_s1026" type="#_x0000_t75" style="position:absolute;margin-left:360.4pt;margin-top:291.4pt;width:4.65pt;height:3.6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">
                <v:imagedata r:id="rId807" o:title=""/>
              </v:shape>
            </w:pict>
          </mc:Fallback>
        </mc:AlternateContent>
      </w:r>
      <w:r w:rsidR="006376A5">
        <w:rPr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272F0D3B" wp14:editId="531B5DD5">
                <wp:simplePos x="0" y="0"/>
                <wp:positionH relativeFrom="column">
                  <wp:posOffset>4308020</wp:posOffset>
                </wp:positionH>
                <wp:positionV relativeFrom="paragraph">
                  <wp:posOffset>3477155</wp:posOffset>
                </wp:positionV>
                <wp:extent cx="264960" cy="371880"/>
                <wp:effectExtent l="38100" t="38100" r="40005" b="4762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264960" cy="37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FD43D" id="Ink 340" o:spid="_x0000_s1026" type="#_x0000_t75" style="position:absolute;margin-left:338.2pt;margin-top:272.8pt;width:22.8pt;height:31.3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">
                <v:imagedata r:id="rId809" o:title=""/>
              </v:shape>
            </w:pict>
          </mc:Fallback>
        </mc:AlternateContent>
      </w:r>
      <w:r w:rsidR="008F4AD8">
        <w:rPr>
          <w:noProof/>
        </w:rPr>
        <w:drawing>
          <wp:inline distT="0" distB="0" distL="0" distR="0" wp14:anchorId="5BEBA691" wp14:editId="7A6201FB">
            <wp:extent cx="6057900" cy="444775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9"/>
                    <pic:cNvPicPr>
                      <a:picLocks noChangeAspect="1" noChangeArrowheads="1"/>
                    </pic:cNvPicPr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444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9F3AFA" w14:textId="77777777" w:rsidR="008F4AD8" w:rsidRDefault="008F4AD8">
      <w:pPr>
        <w:spacing w:before="0" w:line="240" w:lineRule="auto"/>
        <w:rPr>
          <w:b/>
          <w:i/>
          <w:color w:val="0070C0"/>
          <w:sz w:val="36"/>
        </w:rPr>
      </w:pPr>
      <w:bookmarkStart w:id="2" w:name="_Toc515533611"/>
      <w:r>
        <w:br w:type="page"/>
      </w:r>
    </w:p>
    <w:p w14:paraId="58A67517" w14:textId="77777777" w:rsidR="00444D77" w:rsidRPr="00666B3D" w:rsidRDefault="008A698D" w:rsidP="00444D77">
      <w:pPr>
        <w:pStyle w:val="Heading3"/>
        <w:rPr>
          <w:lang w:val="el-GR"/>
        </w:rPr>
      </w:pPr>
      <w:r>
        <w:rPr>
          <w:noProof/>
          <w:lang w:val="el-GR"/>
        </w:rPr>
        <w:lastRenderedPageBreak/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1CF2FD50" wp14:editId="30EC94BE">
                <wp:simplePos x="0" y="0"/>
                <wp:positionH relativeFrom="column">
                  <wp:posOffset>5025860</wp:posOffset>
                </wp:positionH>
                <wp:positionV relativeFrom="paragraph">
                  <wp:posOffset>408170</wp:posOffset>
                </wp:positionV>
                <wp:extent cx="3600" cy="4320"/>
                <wp:effectExtent l="38100" t="38100" r="34925" b="3429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36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27B10" id="Ink 409" o:spid="_x0000_s1026" type="#_x0000_t75" style="position:absolute;margin-left:394.65pt;margin-top:31.05pt;width:2.5pt;height:2.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">
                <v:imagedata r:id="rId812" o:title=""/>
              </v:shape>
            </w:pict>
          </mc:Fallback>
        </mc:AlternateContent>
      </w:r>
      <w:r>
        <w:rPr>
          <w:noProof/>
          <w:lang w:val="el-GR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7F131D14" wp14:editId="1B4F833A">
                <wp:simplePos x="0" y="0"/>
                <wp:positionH relativeFrom="column">
                  <wp:posOffset>4729580</wp:posOffset>
                </wp:positionH>
                <wp:positionV relativeFrom="paragraph">
                  <wp:posOffset>-215350</wp:posOffset>
                </wp:positionV>
                <wp:extent cx="511920" cy="259200"/>
                <wp:effectExtent l="38100" t="38100" r="2540" b="4572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51192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92DAC" id="Ink 393" o:spid="_x0000_s1026" type="#_x0000_t75" style="position:absolute;margin-left:371.4pt;margin-top:-17.95pt;width:42.25pt;height:22.3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">
                <v:imagedata r:id="rId814" o:title=""/>
              </v:shape>
            </w:pict>
          </mc:Fallback>
        </mc:AlternateContent>
      </w:r>
      <w:r>
        <w:rPr>
          <w:noProof/>
          <w:lang w:val="el-GR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5469FE64" wp14:editId="0151369F">
                <wp:simplePos x="0" y="0"/>
                <wp:positionH relativeFrom="column">
                  <wp:posOffset>5029460</wp:posOffset>
                </wp:positionH>
                <wp:positionV relativeFrom="paragraph">
                  <wp:posOffset>210530</wp:posOffset>
                </wp:positionV>
                <wp:extent cx="6120" cy="20880"/>
                <wp:effectExtent l="38100" t="38100" r="32385" b="3683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61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71D6C" id="Ink 392" o:spid="_x0000_s1026" type="#_x0000_t75" style="position:absolute;margin-left:394.95pt;margin-top:15.6pt;width:2.6pt;height:3.7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">
                <v:imagedata r:id="rId816" o:title=""/>
              </v:shape>
            </w:pict>
          </mc:Fallback>
        </mc:AlternateContent>
      </w:r>
      <w:r>
        <w:rPr>
          <w:noProof/>
          <w:lang w:val="el-GR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23A921A5" wp14:editId="2A7C6D0B">
                <wp:simplePos x="0" y="0"/>
                <wp:positionH relativeFrom="column">
                  <wp:posOffset>4948460</wp:posOffset>
                </wp:positionH>
                <wp:positionV relativeFrom="paragraph">
                  <wp:posOffset>318890</wp:posOffset>
                </wp:positionV>
                <wp:extent cx="99000" cy="162000"/>
                <wp:effectExtent l="38100" t="38100" r="34925" b="4762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990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56133" id="Ink 391" o:spid="_x0000_s1026" type="#_x0000_t75" style="position:absolute;margin-left:388.65pt;margin-top:24.1pt;width:9.8pt;height:14.7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">
                <v:imagedata r:id="rId818" o:title=""/>
              </v:shape>
            </w:pict>
          </mc:Fallback>
        </mc:AlternateContent>
      </w:r>
      <w:r>
        <w:rPr>
          <w:noProof/>
          <w:lang w:val="el-GR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02700386" wp14:editId="1E43D036">
                <wp:simplePos x="0" y="0"/>
                <wp:positionH relativeFrom="column">
                  <wp:posOffset>4827500</wp:posOffset>
                </wp:positionH>
                <wp:positionV relativeFrom="paragraph">
                  <wp:posOffset>30530</wp:posOffset>
                </wp:positionV>
                <wp:extent cx="205560" cy="210600"/>
                <wp:effectExtent l="38100" t="38100" r="4445" b="3746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20556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710F6" id="Ink 390" o:spid="_x0000_s1026" type="#_x0000_t75" style="position:absolute;margin-left:379.1pt;margin-top:1.4pt;width:18.2pt;height:18.6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">
                <v:imagedata r:id="rId820" o:title=""/>
              </v:shape>
            </w:pict>
          </mc:Fallback>
        </mc:AlternateContent>
      </w:r>
      <w:r>
        <w:rPr>
          <w:noProof/>
          <w:lang w:val="el-GR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2A975D02" wp14:editId="0BD7DD19">
                <wp:simplePos x="0" y="0"/>
                <wp:positionH relativeFrom="column">
                  <wp:posOffset>4893380</wp:posOffset>
                </wp:positionH>
                <wp:positionV relativeFrom="paragraph">
                  <wp:posOffset>32330</wp:posOffset>
                </wp:positionV>
                <wp:extent cx="24840" cy="337680"/>
                <wp:effectExtent l="38100" t="38100" r="32385" b="4381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2484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D18C7" id="Ink 389" o:spid="_x0000_s1026" type="#_x0000_t75" style="position:absolute;margin-left:384.35pt;margin-top:1.55pt;width:3.85pt;height:28.6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">
                <v:imagedata r:id="rId822" o:title=""/>
              </v:shape>
            </w:pict>
          </mc:Fallback>
        </mc:AlternateContent>
      </w:r>
      <w:r>
        <w:rPr>
          <w:noProof/>
          <w:lang w:val="el-GR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7349CF39" wp14:editId="719FBCAC">
                <wp:simplePos x="0" y="0"/>
                <wp:positionH relativeFrom="column">
                  <wp:posOffset>3756140</wp:posOffset>
                </wp:positionH>
                <wp:positionV relativeFrom="paragraph">
                  <wp:posOffset>-249550</wp:posOffset>
                </wp:positionV>
                <wp:extent cx="367920" cy="255600"/>
                <wp:effectExtent l="38100" t="38100" r="51435" b="4953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36792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C6DC9" id="Ink 383" o:spid="_x0000_s1026" type="#_x0000_t75" style="position:absolute;margin-left:294.75pt;margin-top:-20.65pt;width:30.95pt;height:22.1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">
                <v:imagedata r:id="rId824" o:title=""/>
              </v:shape>
            </w:pict>
          </mc:Fallback>
        </mc:AlternateContent>
      </w:r>
      <w:r>
        <w:rPr>
          <w:noProof/>
          <w:lang w:val="el-GR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1815F791" wp14:editId="1DC72A81">
                <wp:simplePos x="0" y="0"/>
                <wp:positionH relativeFrom="column">
                  <wp:posOffset>3978260</wp:posOffset>
                </wp:positionH>
                <wp:positionV relativeFrom="paragraph">
                  <wp:posOffset>46730</wp:posOffset>
                </wp:positionV>
                <wp:extent cx="120240" cy="756720"/>
                <wp:effectExtent l="38100" t="38100" r="32385" b="4381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120240" cy="75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B193C" id="Ink 381" o:spid="_x0000_s1026" type="#_x0000_t75" style="position:absolute;margin-left:312.25pt;margin-top:2.7pt;width:11.4pt;height:61.6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">
                <v:imagedata r:id="rId826" o:title=""/>
              </v:shape>
            </w:pict>
          </mc:Fallback>
        </mc:AlternateContent>
      </w:r>
      <w:r w:rsidR="00444D77" w:rsidRPr="00666B3D">
        <w:rPr>
          <w:lang w:val="el-GR"/>
        </w:rPr>
        <w:t xml:space="preserve">Το </w:t>
      </w:r>
      <w:r w:rsidR="00444D77">
        <w:t>IMSE</w:t>
      </w:r>
      <w:r w:rsidR="00444D77" w:rsidRPr="00666B3D">
        <w:rPr>
          <w:lang w:val="el-GR"/>
        </w:rPr>
        <w:t xml:space="preserve"> της </w:t>
      </w:r>
      <w:bookmarkEnd w:id="2"/>
      <w:r w:rsidR="00444D77" w:rsidRPr="00666B3D">
        <w:rPr>
          <w:position w:val="-14"/>
        </w:rPr>
        <w:object w:dxaOrig="840" w:dyaOrig="460" w14:anchorId="7CB64C82">
          <v:shape id="_x0000_i1059" type="#_x0000_t75" style="width:42.05pt;height:23.05pt" o:ole="">
            <v:imagedata r:id="rId827" o:title=""/>
          </v:shape>
          <o:OLEObject Type="Embed" ProgID="Equation.DSMT4" ShapeID="_x0000_i1059" DrawAspect="Content" ObjectID="_1837078184" r:id="rId828"/>
        </w:object>
      </w:r>
    </w:p>
    <w:p w14:paraId="04E6DF42" w14:textId="77777777" w:rsidR="00427771" w:rsidRPr="00FE4618" w:rsidRDefault="008A698D" w:rsidP="00427771">
      <w:pPr>
        <w:pStyle w:val="Heading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78A21986" wp14:editId="7DBA2515">
                <wp:simplePos x="0" y="0"/>
                <wp:positionH relativeFrom="column">
                  <wp:posOffset>6244460</wp:posOffset>
                </wp:positionH>
                <wp:positionV relativeFrom="paragraph">
                  <wp:posOffset>320425</wp:posOffset>
                </wp:positionV>
                <wp:extent cx="23760" cy="23400"/>
                <wp:effectExtent l="38100" t="38100" r="33655" b="3429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23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72350" id="Ink 410" o:spid="_x0000_s1026" type="#_x0000_t75" style="position:absolute;margin-left:490.7pt;margin-top:24.25pt;width:3.85pt;height:3.8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">
                <v:imagedata r:id="rId8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692D9D1F" wp14:editId="15F1B044">
                <wp:simplePos x="0" y="0"/>
                <wp:positionH relativeFrom="column">
                  <wp:posOffset>6244820</wp:posOffset>
                </wp:positionH>
                <wp:positionV relativeFrom="paragraph">
                  <wp:posOffset>63745</wp:posOffset>
                </wp:positionV>
                <wp:extent cx="2880" cy="5040"/>
                <wp:effectExtent l="38100" t="38100" r="35560" b="5270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28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E3DC9" id="Ink 408" o:spid="_x0000_s1026" type="#_x0000_t75" style="position:absolute;margin-left:490.7pt;margin-top:4.15pt;width:2.25pt;height:2.1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">
                <v:imagedata r:id="rId8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7403D9CC" wp14:editId="52C750AF">
                <wp:simplePos x="0" y="0"/>
                <wp:positionH relativeFrom="column">
                  <wp:posOffset>6226820</wp:posOffset>
                </wp:positionH>
                <wp:positionV relativeFrom="paragraph">
                  <wp:posOffset>178585</wp:posOffset>
                </wp:positionV>
                <wp:extent cx="44280" cy="120960"/>
                <wp:effectExtent l="38100" t="38100" r="51435" b="3175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442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7B74E" id="Ink 407" o:spid="_x0000_s1026" type="#_x0000_t75" style="position:absolute;margin-left:489.3pt;margin-top:13.05pt;width:5.5pt;height:11.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">
                <v:imagedata r:id="rId8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436F20DE" wp14:editId="194CAF94">
                <wp:simplePos x="0" y="0"/>
                <wp:positionH relativeFrom="column">
                  <wp:posOffset>5990660</wp:posOffset>
                </wp:positionH>
                <wp:positionV relativeFrom="paragraph">
                  <wp:posOffset>32425</wp:posOffset>
                </wp:positionV>
                <wp:extent cx="214920" cy="25920"/>
                <wp:effectExtent l="38100" t="38100" r="33020" b="5080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2149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8672F" id="Ink 406" o:spid="_x0000_s1026" type="#_x0000_t75" style="position:absolute;margin-left:470.7pt;margin-top:1.55pt;width:18.9pt;height:4.0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">
                <v:imagedata r:id="rId8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2DF88CD2" wp14:editId="333F15C7">
                <wp:simplePos x="0" y="0"/>
                <wp:positionH relativeFrom="column">
                  <wp:posOffset>6054380</wp:posOffset>
                </wp:positionH>
                <wp:positionV relativeFrom="paragraph">
                  <wp:posOffset>-198695</wp:posOffset>
                </wp:positionV>
                <wp:extent cx="112680" cy="433080"/>
                <wp:effectExtent l="38100" t="38100" r="40005" b="43180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112680" cy="43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191C6" id="Ink 405" o:spid="_x0000_s1026" type="#_x0000_t75" style="position:absolute;margin-left:475.7pt;margin-top:-16.65pt;width:10.8pt;height:36.0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">
                <v:imagedata r:id="rId8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163343B2" wp14:editId="47B8B351">
                <wp:simplePos x="0" y="0"/>
                <wp:positionH relativeFrom="column">
                  <wp:posOffset>5813540</wp:posOffset>
                </wp:positionH>
                <wp:positionV relativeFrom="paragraph">
                  <wp:posOffset>71665</wp:posOffset>
                </wp:positionV>
                <wp:extent cx="94320" cy="15840"/>
                <wp:effectExtent l="38100" t="38100" r="39370" b="4191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943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99177" id="Ink 404" o:spid="_x0000_s1026" type="#_x0000_t75" style="position:absolute;margin-left:456.75pt;margin-top:4.6pt;width:9.45pt;height:3.3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">
                <v:imagedata r:id="rId8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13C41859" wp14:editId="64E6D3B7">
                <wp:simplePos x="0" y="0"/>
                <wp:positionH relativeFrom="column">
                  <wp:posOffset>5810300</wp:posOffset>
                </wp:positionH>
                <wp:positionV relativeFrom="paragraph">
                  <wp:posOffset>18025</wp:posOffset>
                </wp:positionV>
                <wp:extent cx="87840" cy="156240"/>
                <wp:effectExtent l="19050" t="38100" r="45720" b="3429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878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F5F8D" id="Ink 403" o:spid="_x0000_s1026" type="#_x0000_t75" style="position:absolute;margin-left:456.5pt;margin-top:.45pt;width:8.85pt;height:14.2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">
                <v:imagedata r:id="rId8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0654F4F7" wp14:editId="04466746">
                <wp:simplePos x="0" y="0"/>
                <wp:positionH relativeFrom="column">
                  <wp:posOffset>5347700</wp:posOffset>
                </wp:positionH>
                <wp:positionV relativeFrom="paragraph">
                  <wp:posOffset>126385</wp:posOffset>
                </wp:positionV>
                <wp:extent cx="38160" cy="199080"/>
                <wp:effectExtent l="38100" t="38100" r="38100" b="4889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381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25C5E" id="Ink 402" o:spid="_x0000_s1026" type="#_x0000_t75" style="position:absolute;margin-left:420.15pt;margin-top:8.95pt;width:4.9pt;height:17.7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">
                <v:imagedata r:id="rId8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1BF49D1B" wp14:editId="123BE2E3">
                <wp:simplePos x="0" y="0"/>
                <wp:positionH relativeFrom="column">
                  <wp:posOffset>5531300</wp:posOffset>
                </wp:positionH>
                <wp:positionV relativeFrom="paragraph">
                  <wp:posOffset>42505</wp:posOffset>
                </wp:positionV>
                <wp:extent cx="96480" cy="175680"/>
                <wp:effectExtent l="38100" t="38100" r="37465" b="3429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964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33B6F" id="Ink 401" o:spid="_x0000_s1026" type="#_x0000_t75" style="position:absolute;margin-left:434.55pt;margin-top:2.35pt;width:9.6pt;height:15.8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">
                <v:imagedata r:id="rId8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1E7BDC48" wp14:editId="10BE8A61">
                <wp:simplePos x="0" y="0"/>
                <wp:positionH relativeFrom="column">
                  <wp:posOffset>5566220</wp:posOffset>
                </wp:positionH>
                <wp:positionV relativeFrom="paragraph">
                  <wp:posOffset>36745</wp:posOffset>
                </wp:positionV>
                <wp:extent cx="96120" cy="139680"/>
                <wp:effectExtent l="38100" t="38100" r="56515" b="5143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961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C00CA" id="Ink 400" o:spid="_x0000_s1026" type="#_x0000_t75" style="position:absolute;margin-left:437.3pt;margin-top:1.9pt;width:9.55pt;height:13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">
                <v:imagedata r:id="rId8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78CF6501" wp14:editId="4762D94A">
                <wp:simplePos x="0" y="0"/>
                <wp:positionH relativeFrom="column">
                  <wp:posOffset>4280300</wp:posOffset>
                </wp:positionH>
                <wp:positionV relativeFrom="paragraph">
                  <wp:posOffset>-16175</wp:posOffset>
                </wp:positionV>
                <wp:extent cx="105480" cy="338040"/>
                <wp:effectExtent l="38100" t="38100" r="27940" b="2413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0548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BCD34" id="Ink 399" o:spid="_x0000_s1026" type="#_x0000_t75" style="position:absolute;margin-left:336.05pt;margin-top:-2.25pt;width:10.25pt;height:28.5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">
                <v:imagedata r:id="rId8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3636C486" wp14:editId="6E1E1DF2">
                <wp:simplePos x="0" y="0"/>
                <wp:positionH relativeFrom="column">
                  <wp:posOffset>4191380</wp:posOffset>
                </wp:positionH>
                <wp:positionV relativeFrom="paragraph">
                  <wp:posOffset>-16895</wp:posOffset>
                </wp:positionV>
                <wp:extent cx="44640" cy="268920"/>
                <wp:effectExtent l="38100" t="38100" r="31750" b="3619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4464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033EF" id="Ink 398" o:spid="_x0000_s1026" type="#_x0000_t75" style="position:absolute;margin-left:329.05pt;margin-top:-2.35pt;width:5.45pt;height:23.1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">
                <v:imagedata r:id="rId8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146FC1E1" wp14:editId="1E6D9D0C">
                <wp:simplePos x="0" y="0"/>
                <wp:positionH relativeFrom="column">
                  <wp:posOffset>4256180</wp:posOffset>
                </wp:positionH>
                <wp:positionV relativeFrom="paragraph">
                  <wp:posOffset>72385</wp:posOffset>
                </wp:positionV>
                <wp:extent cx="37440" cy="101520"/>
                <wp:effectExtent l="38100" t="38100" r="39370" b="3238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374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8551A" id="Ink 397" o:spid="_x0000_s1026" type="#_x0000_t75" style="position:absolute;margin-left:334.15pt;margin-top:4.7pt;width:5pt;height:10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">
                <v:imagedata r:id="rId8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6E2E93B2" wp14:editId="0BE518AA">
                <wp:simplePos x="0" y="0"/>
                <wp:positionH relativeFrom="column">
                  <wp:posOffset>4223780</wp:posOffset>
                </wp:positionH>
                <wp:positionV relativeFrom="paragraph">
                  <wp:posOffset>53665</wp:posOffset>
                </wp:positionV>
                <wp:extent cx="96480" cy="87120"/>
                <wp:effectExtent l="38100" t="38100" r="37465" b="4635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964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C7A8A" id="Ink 396" o:spid="_x0000_s1026" type="#_x0000_t75" style="position:absolute;margin-left:331.6pt;margin-top:3.25pt;width:9.6pt;height:8.8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">
                <v:imagedata r:id="rId8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6EEFF51E" wp14:editId="069B650E">
                <wp:simplePos x="0" y="0"/>
                <wp:positionH relativeFrom="column">
                  <wp:posOffset>4893740</wp:posOffset>
                </wp:positionH>
                <wp:positionV relativeFrom="paragraph">
                  <wp:posOffset>268225</wp:posOffset>
                </wp:positionV>
                <wp:extent cx="154080" cy="123840"/>
                <wp:effectExtent l="38100" t="38100" r="36830" b="4762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1540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F2D8C" id="Ink 395" o:spid="_x0000_s1026" type="#_x0000_t75" style="position:absolute;margin-left:384.35pt;margin-top:20.1pt;width:14.15pt;height:11.7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">
                <v:imagedata r:id="rId8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128085F5" wp14:editId="679FC07F">
                <wp:simplePos x="0" y="0"/>
                <wp:positionH relativeFrom="column">
                  <wp:posOffset>4783220</wp:posOffset>
                </wp:positionH>
                <wp:positionV relativeFrom="paragraph">
                  <wp:posOffset>100105</wp:posOffset>
                </wp:positionV>
                <wp:extent cx="343440" cy="36000"/>
                <wp:effectExtent l="38100" t="38100" r="38100" b="4064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3434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5D1E8" id="Ink 394" o:spid="_x0000_s1026" type="#_x0000_t75" style="position:absolute;margin-left:375.65pt;margin-top:6.9pt;width:29.05pt;height:4.9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">
                <v:imagedata r:id="rId8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76A8C6B0" wp14:editId="43DB461F">
                <wp:simplePos x="0" y="0"/>
                <wp:positionH relativeFrom="column">
                  <wp:posOffset>4455620</wp:posOffset>
                </wp:positionH>
                <wp:positionV relativeFrom="paragraph">
                  <wp:posOffset>74545</wp:posOffset>
                </wp:positionV>
                <wp:extent cx="118080" cy="26640"/>
                <wp:effectExtent l="38100" t="38100" r="34925" b="3111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1180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9FB8D" id="Ink 388" o:spid="_x0000_s1026" type="#_x0000_t75" style="position:absolute;margin-left:349.85pt;margin-top:4.85pt;width:11.3pt;height:4.1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">
                <v:imagedata r:id="rId8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4E1DFA96" wp14:editId="6F2338D6">
                <wp:simplePos x="0" y="0"/>
                <wp:positionH relativeFrom="column">
                  <wp:posOffset>4423580</wp:posOffset>
                </wp:positionH>
                <wp:positionV relativeFrom="paragraph">
                  <wp:posOffset>50065</wp:posOffset>
                </wp:positionV>
                <wp:extent cx="126360" cy="16560"/>
                <wp:effectExtent l="38100" t="38100" r="45720" b="4064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1263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0DA9D" id="Ink 387" o:spid="_x0000_s1026" type="#_x0000_t75" style="position:absolute;margin-left:347.3pt;margin-top:2.95pt;width:11.95pt;height:3.2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">
                <v:imagedata r:id="rId8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35485C9C" wp14:editId="341591AF">
                <wp:simplePos x="0" y="0"/>
                <wp:positionH relativeFrom="column">
                  <wp:posOffset>4269500</wp:posOffset>
                </wp:positionH>
                <wp:positionV relativeFrom="paragraph">
                  <wp:posOffset>364345</wp:posOffset>
                </wp:positionV>
                <wp:extent cx="60120" cy="92520"/>
                <wp:effectExtent l="38100" t="38100" r="35560" b="4127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601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971E9" id="Ink 386" o:spid="_x0000_s1026" type="#_x0000_t75" style="position:absolute;margin-left:335.2pt;margin-top:27.7pt;width:6.75pt;height:9.3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">
                <v:imagedata r:id="rId8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3A82A537" wp14:editId="41090320">
                <wp:simplePos x="0" y="0"/>
                <wp:positionH relativeFrom="column">
                  <wp:posOffset>4216220</wp:posOffset>
                </wp:positionH>
                <wp:positionV relativeFrom="paragraph">
                  <wp:posOffset>420865</wp:posOffset>
                </wp:positionV>
                <wp:extent cx="37800" cy="86760"/>
                <wp:effectExtent l="38100" t="38100" r="38735" b="4699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378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D103F" id="Ink 385" o:spid="_x0000_s1026" type="#_x0000_t75" style="position:absolute;margin-left:331pt;margin-top:32.15pt;width:5pt;height:8.8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">
                <v:imagedata r:id="rId8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11C9BBCB" wp14:editId="03361412">
                <wp:simplePos x="0" y="0"/>
                <wp:positionH relativeFrom="column">
                  <wp:posOffset>4067900</wp:posOffset>
                </wp:positionH>
                <wp:positionV relativeFrom="paragraph">
                  <wp:posOffset>96505</wp:posOffset>
                </wp:positionV>
                <wp:extent cx="130320" cy="358920"/>
                <wp:effectExtent l="38100" t="38100" r="41275" b="4127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3032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E174B" id="Ink 384" o:spid="_x0000_s1026" type="#_x0000_t75" style="position:absolute;margin-left:319.3pt;margin-top:6.6pt;width:12.2pt;height:30.2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">
                <v:imagedata r:id="rId8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4CACA84A" wp14:editId="16C1101B">
                <wp:simplePos x="0" y="0"/>
                <wp:positionH relativeFrom="column">
                  <wp:posOffset>3882860</wp:posOffset>
                </wp:positionH>
                <wp:positionV relativeFrom="paragraph">
                  <wp:posOffset>106585</wp:posOffset>
                </wp:positionV>
                <wp:extent cx="191160" cy="51120"/>
                <wp:effectExtent l="38100" t="38100" r="37465" b="4445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1911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2A912" id="Ink 382" o:spid="_x0000_s1026" type="#_x0000_t75" style="position:absolute;margin-left:304.75pt;margin-top:7.4pt;width:17pt;height:6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">
                <v:imagedata r:id="rId872" o:title=""/>
              </v:shape>
            </w:pict>
          </mc:Fallback>
        </mc:AlternateContent>
      </w:r>
      <w:r w:rsidR="00427771">
        <w:t>Η μεροληψία</w:t>
      </w:r>
      <w:r w:rsidR="000F32E3">
        <w:t xml:space="preserve"> </w:t>
      </w:r>
      <w:r w:rsidR="00427771">
        <w:t>του Ιστο</w:t>
      </w:r>
      <w:r w:rsidR="00427771" w:rsidRPr="00101923">
        <w:t>γ</w:t>
      </w:r>
      <w:r w:rsidR="00427771">
        <w:t>ράμματος</w:t>
      </w:r>
      <w:r w:rsidR="00427771" w:rsidRPr="00984F62">
        <w:rPr>
          <w:position w:val="-14"/>
        </w:rPr>
        <w:object w:dxaOrig="840" w:dyaOrig="460" w14:anchorId="07939189">
          <v:shape id="_x0000_i1060" type="#_x0000_t75" style="width:42.05pt;height:23.05pt" o:ole="">
            <v:imagedata r:id="rId827" o:title=""/>
          </v:shape>
          <o:OLEObject Type="Embed" ProgID="Equation.DSMT4" ShapeID="_x0000_i1060" DrawAspect="Content" ObjectID="_1837078185" r:id="rId873"/>
        </w:object>
      </w:r>
    </w:p>
    <w:p w14:paraId="280F89AC" w14:textId="70FA66E4" w:rsidR="000F32E3" w:rsidRPr="00444D77" w:rsidRDefault="008A698D" w:rsidP="00427771">
      <w:pPr>
        <w:pStyle w:val="Heading4"/>
        <w:rPr>
          <w:position w:val="-22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4342F150" wp14:editId="7A305AE8">
                <wp:simplePos x="0" y="0"/>
                <wp:positionH relativeFrom="column">
                  <wp:posOffset>4698980</wp:posOffset>
                </wp:positionH>
                <wp:positionV relativeFrom="paragraph">
                  <wp:posOffset>270025</wp:posOffset>
                </wp:positionV>
                <wp:extent cx="241560" cy="32040"/>
                <wp:effectExtent l="114300" t="171450" r="120650" b="19685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2415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F8CF1" id="Ink 520" o:spid="_x0000_s1026" type="#_x0000_t75" style="position:absolute;margin-left:364.35pt;margin-top:9.9pt;width:30.35pt;height:25.1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">
                <v:imagedata r:id="rId875" o:title=""/>
              </v:shape>
            </w:pict>
          </mc:Fallback>
        </mc:AlternateContent>
      </w:r>
      <w:r w:rsidR="00984F62" w:rsidRPr="00984F62">
        <w:t>Πρόταση</w:t>
      </w:r>
      <w:r w:rsidR="00984F62">
        <w:t xml:space="preserve">. </w:t>
      </w:r>
      <w:r w:rsidR="000F32E3">
        <w:t xml:space="preserve">Αν </w:t>
      </w:r>
      <w:r w:rsidR="000F32E3" w:rsidRPr="00AC1863">
        <w:rPr>
          <w:position w:val="-16"/>
        </w:rPr>
        <w:object w:dxaOrig="1340" w:dyaOrig="460" w14:anchorId="26D0CE86">
          <v:shape id="_x0000_i1061" type="#_x0000_t75" style="width:66.8pt;height:23.05pt" o:ole="">
            <v:imagedata r:id="rId876" o:title=""/>
          </v:shape>
          <o:OLEObject Type="Embed" ProgID="Equation.DSMT4" ShapeID="_x0000_i1061" DrawAspect="Content" ObjectID="_1837078186" r:id="rId877"/>
        </w:object>
      </w:r>
      <w:r w:rsidR="000F32E3">
        <w:t xml:space="preserve"> τότε </w:t>
      </w:r>
      <w:r w:rsidR="00984F62" w:rsidRPr="008F4AD8">
        <w:rPr>
          <w:position w:val="-22"/>
          <w:highlight w:val="yellow"/>
        </w:rPr>
        <w:object w:dxaOrig="4420" w:dyaOrig="580" w14:anchorId="338FAECA">
          <v:shape id="_x0000_i1062" type="#_x0000_t75" style="width:220.6pt;height:29.4pt" o:ole="">
            <v:imagedata r:id="rId878" o:title=""/>
          </v:shape>
          <o:OLEObject Type="Embed" ProgID="Equation.DSMT4" ShapeID="_x0000_i1062" DrawAspect="Content" ObjectID="_1837078187" r:id="rId879"/>
        </w:object>
      </w:r>
    </w:p>
    <w:p w14:paraId="772142C7" w14:textId="77777777" w:rsidR="005F78FA" w:rsidRPr="005F78FA" w:rsidRDefault="00984F62" w:rsidP="00984F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Ακριβέστερα μπορεί να δειχτεί ότι</w:t>
      </w:r>
      <w:r w:rsidR="005F78FA">
        <w:t xml:space="preserve"> αν </w:t>
      </w:r>
      <w:r w:rsidR="005F78FA" w:rsidRPr="005F78FA">
        <w:rPr>
          <w:position w:val="-16"/>
        </w:rPr>
        <w:object w:dxaOrig="1380" w:dyaOrig="460" w14:anchorId="2A31597F">
          <v:shape id="_x0000_i1063" type="#_x0000_t75" style="width:69.1pt;height:23.05pt" o:ole="">
            <v:imagedata r:id="rId880" o:title=""/>
          </v:shape>
          <o:OLEObject Type="Embed" ProgID="Equation.DSMT4" ShapeID="_x0000_i1063" DrawAspect="Content" ObjectID="_1837078188" r:id="rId881"/>
        </w:object>
      </w:r>
      <w:r>
        <w:t xml:space="preserve"> </w:t>
      </w:r>
      <w:r w:rsidR="005F78FA">
        <w:t xml:space="preserve">και </w:t>
      </w:r>
      <w:r w:rsidR="005F78FA" w:rsidRPr="005F78FA">
        <w:rPr>
          <w:position w:val="-18"/>
        </w:rPr>
        <w:object w:dxaOrig="1600" w:dyaOrig="499" w14:anchorId="42431602">
          <v:shape id="_x0000_i1064" type="#_x0000_t75" style="width:80.05pt;height:24.75pt" o:ole="">
            <v:imagedata r:id="rId882" o:title=""/>
          </v:shape>
          <o:OLEObject Type="Embed" ProgID="Equation.DSMT4" ShapeID="_x0000_i1064" DrawAspect="Content" ObjectID="_1837078189" r:id="rId883"/>
        </w:object>
      </w:r>
      <w:r w:rsidR="005F78FA" w:rsidRPr="005F78FA">
        <w:t xml:space="preserve"> </w:t>
      </w:r>
      <w:r w:rsidR="005F78FA">
        <w:t xml:space="preserve">τότε </w:t>
      </w:r>
    </w:p>
    <w:p w14:paraId="520BCE71" w14:textId="479032B7" w:rsidR="00984F62" w:rsidRPr="00984F62" w:rsidRDefault="008A698D" w:rsidP="005F78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71B9C165" wp14:editId="01F67E09">
                <wp:simplePos x="0" y="0"/>
                <wp:positionH relativeFrom="column">
                  <wp:posOffset>4140260</wp:posOffset>
                </wp:positionH>
                <wp:positionV relativeFrom="paragraph">
                  <wp:posOffset>363855</wp:posOffset>
                </wp:positionV>
                <wp:extent cx="38520" cy="6840"/>
                <wp:effectExtent l="114300" t="171450" r="133350" b="20320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38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AD983" id="Ink 522" o:spid="_x0000_s1026" type="#_x0000_t75" style="position:absolute;margin-left:320.3pt;margin-top:16.7pt;width:14.5pt;height:24.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">
                <v:imagedata r:id="rId885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0C67A15C" wp14:editId="7EA5F7CC">
                <wp:simplePos x="0" y="0"/>
                <wp:positionH relativeFrom="column">
                  <wp:posOffset>3060620</wp:posOffset>
                </wp:positionH>
                <wp:positionV relativeFrom="paragraph">
                  <wp:posOffset>344775</wp:posOffset>
                </wp:positionV>
                <wp:extent cx="813240" cy="201600"/>
                <wp:effectExtent l="114300" t="171450" r="120650" b="19875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81324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9FFDD" id="Ink 521" o:spid="_x0000_s1026" type="#_x0000_t75" style="position:absolute;margin-left:235.35pt;margin-top:15.8pt;width:75.4pt;height:38.5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">
                <v:imagedata r:id="rId887" o:title=""/>
              </v:shape>
            </w:pict>
          </mc:Fallback>
        </mc:AlternateContent>
      </w:r>
      <w:r w:rsidR="005F78FA" w:rsidRPr="008F4AD8">
        <w:rPr>
          <w:position w:val="-26"/>
          <w:highlight w:val="yellow"/>
        </w:rPr>
        <w:object w:dxaOrig="4840" w:dyaOrig="740" w14:anchorId="402041D9">
          <v:shape id="_x0000_i1065" type="#_x0000_t75" style="width:240.75pt;height:36.85pt" o:ole="">
            <v:imagedata r:id="rId888" o:title=""/>
          </v:shape>
          <o:OLEObject Type="Embed" ProgID="Equation.DSMT4" ShapeID="_x0000_i1065" DrawAspect="Content" ObjectID="_1837078190" r:id="rId889"/>
        </w:object>
      </w:r>
    </w:p>
    <w:p w14:paraId="29FBB286" w14:textId="77777777" w:rsidR="00D40306" w:rsidRDefault="008A698D" w:rsidP="000F32E3"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308AFBAC" wp14:editId="5EE5C728">
                <wp:simplePos x="0" y="0"/>
                <wp:positionH relativeFrom="column">
                  <wp:posOffset>6187940</wp:posOffset>
                </wp:positionH>
                <wp:positionV relativeFrom="paragraph">
                  <wp:posOffset>356405</wp:posOffset>
                </wp:positionV>
                <wp:extent cx="1440" cy="2160"/>
                <wp:effectExtent l="38100" t="38100" r="36830" b="3619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14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27C1A" id="Ink 439" o:spid="_x0000_s1026" type="#_x0000_t75" style="position:absolute;margin-left:486.25pt;margin-top:27.05pt;width:2.05pt;height:2.1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">
                <v:imagedata r:id="rId891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301622EC" wp14:editId="5C4685F5">
                <wp:simplePos x="0" y="0"/>
                <wp:positionH relativeFrom="column">
                  <wp:posOffset>6161660</wp:posOffset>
                </wp:positionH>
                <wp:positionV relativeFrom="paragraph">
                  <wp:posOffset>389525</wp:posOffset>
                </wp:positionV>
                <wp:extent cx="59400" cy="140400"/>
                <wp:effectExtent l="38100" t="38100" r="36195" b="5016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594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807F5" id="Ink 438" o:spid="_x0000_s1026" type="#_x0000_t75" style="position:absolute;margin-left:484.15pt;margin-top:29.65pt;width:6.7pt;height:13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">
                <v:imagedata r:id="rId893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188DFA1F" wp14:editId="19C1433E">
                <wp:simplePos x="0" y="0"/>
                <wp:positionH relativeFrom="column">
                  <wp:posOffset>6068780</wp:posOffset>
                </wp:positionH>
                <wp:positionV relativeFrom="paragraph">
                  <wp:posOffset>205925</wp:posOffset>
                </wp:positionV>
                <wp:extent cx="112320" cy="118080"/>
                <wp:effectExtent l="38100" t="38100" r="40640" b="3492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123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B6958" id="Ink 437" o:spid="_x0000_s1026" type="#_x0000_t75" style="position:absolute;margin-left:476.85pt;margin-top:15.2pt;width:10.85pt;height:11.3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">
                <v:imagedata r:id="rId895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263D5C0B" wp14:editId="1B00E685">
                <wp:simplePos x="0" y="0"/>
                <wp:positionH relativeFrom="column">
                  <wp:posOffset>6100820</wp:posOffset>
                </wp:positionH>
                <wp:positionV relativeFrom="paragraph">
                  <wp:posOffset>260645</wp:posOffset>
                </wp:positionV>
                <wp:extent cx="41760" cy="186840"/>
                <wp:effectExtent l="38100" t="38100" r="53975" b="4191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417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307E1" id="Ink 436" o:spid="_x0000_s1026" type="#_x0000_t75" style="position:absolute;margin-left:479.4pt;margin-top:19.5pt;width:5.3pt;height:16.6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">
                <v:imagedata r:id="rId897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0C982B9A" wp14:editId="44CD57A9">
                <wp:simplePos x="0" y="0"/>
                <wp:positionH relativeFrom="column">
                  <wp:posOffset>5159420</wp:posOffset>
                </wp:positionH>
                <wp:positionV relativeFrom="paragraph">
                  <wp:posOffset>15125</wp:posOffset>
                </wp:positionV>
                <wp:extent cx="272160" cy="298800"/>
                <wp:effectExtent l="38100" t="38100" r="33020" b="44450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27216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E6E04" id="Ink 422" o:spid="_x0000_s1026" type="#_x0000_t75" style="position:absolute;margin-left:405.25pt;margin-top:.2pt;width:23.45pt;height:25.5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">
                <v:imagedata r:id="rId899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14A8C863" wp14:editId="2A1C3736">
                <wp:simplePos x="0" y="0"/>
                <wp:positionH relativeFrom="column">
                  <wp:posOffset>4917500</wp:posOffset>
                </wp:positionH>
                <wp:positionV relativeFrom="paragraph">
                  <wp:posOffset>384125</wp:posOffset>
                </wp:positionV>
                <wp:extent cx="228960" cy="64080"/>
                <wp:effectExtent l="38100" t="38100" r="38100" b="5080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2289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DFDE9" id="Ink 419" o:spid="_x0000_s1026" type="#_x0000_t75" style="position:absolute;margin-left:386.2pt;margin-top:29.25pt;width:20.05pt;height:7.0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">
                <v:imagedata r:id="rId901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177EE3C4" wp14:editId="79F4A52D">
                <wp:simplePos x="0" y="0"/>
                <wp:positionH relativeFrom="column">
                  <wp:posOffset>4165100</wp:posOffset>
                </wp:positionH>
                <wp:positionV relativeFrom="paragraph">
                  <wp:posOffset>167765</wp:posOffset>
                </wp:positionV>
                <wp:extent cx="288000" cy="28440"/>
                <wp:effectExtent l="38100" t="38100" r="36195" b="4826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2880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E41AA" id="Ink 413" o:spid="_x0000_s1026" type="#_x0000_t75" style="position:absolute;margin-left:326.95pt;margin-top:12.2pt;width:24.7pt;height:4.3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">
                <v:imagedata r:id="rId903" o:title=""/>
              </v:shape>
            </w:pict>
          </mc:Fallback>
        </mc:AlternateContent>
      </w:r>
      <w:r w:rsidR="000F32E3">
        <w:rPr>
          <w:u w:val="single"/>
        </w:rPr>
        <w:t>Απόδ.</w:t>
      </w:r>
      <w:r w:rsidR="005F78FA" w:rsidRPr="00AD4C85">
        <w:rPr>
          <w:u w:val="single"/>
        </w:rPr>
        <w:t xml:space="preserve"> </w:t>
      </w:r>
      <w:r w:rsidR="00D40306">
        <w:rPr>
          <w:u w:val="single"/>
        </w:rPr>
        <w:t xml:space="preserve"> </w:t>
      </w:r>
      <w:r w:rsidR="00D40306" w:rsidRPr="00D40306">
        <w:t>Για</w:t>
      </w:r>
      <w:r w:rsidR="00D40306">
        <w:rPr>
          <w:u w:val="single"/>
        </w:rPr>
        <w:t xml:space="preserve"> </w:t>
      </w:r>
      <w:r w:rsidR="00D40306" w:rsidRPr="00D40306">
        <w:rPr>
          <w:position w:val="-16"/>
          <w:highlight w:val="yellow"/>
        </w:rPr>
        <w:object w:dxaOrig="740" w:dyaOrig="420" w14:anchorId="39719A6C">
          <v:shape id="_x0000_i1066" type="#_x0000_t75" style="width:36.85pt;height:20.75pt" o:ole="">
            <v:imagedata r:id="rId904" o:title=""/>
          </v:shape>
          <o:OLEObject Type="Embed" ProgID="Equation.DSMT4" ShapeID="_x0000_i1066" DrawAspect="Content" ObjectID="_1837078191" r:id="rId905"/>
        </w:object>
      </w:r>
    </w:p>
    <w:p w14:paraId="37FC809E" w14:textId="77777777" w:rsidR="000F32E3" w:rsidRDefault="00CD7FAB" w:rsidP="000F32E3"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563DEA70" wp14:editId="2057B649">
                <wp:simplePos x="0" y="0"/>
                <wp:positionH relativeFrom="column">
                  <wp:posOffset>6199100</wp:posOffset>
                </wp:positionH>
                <wp:positionV relativeFrom="paragraph">
                  <wp:posOffset>119865</wp:posOffset>
                </wp:positionV>
                <wp:extent cx="10080" cy="45720"/>
                <wp:effectExtent l="38100" t="38100" r="47625" b="4953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1008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01B64" id="Ink 1325" o:spid="_x0000_s1026" type="#_x0000_t75" style="position:absolute;margin-left:487.05pt;margin-top:8.45pt;width:2.95pt;height:5.5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">
                <v:imagedata r:id="rId907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5FF8E210" wp14:editId="6A056DF4">
                <wp:simplePos x="0" y="0"/>
                <wp:positionH relativeFrom="column">
                  <wp:posOffset>3129020</wp:posOffset>
                </wp:positionH>
                <wp:positionV relativeFrom="paragraph">
                  <wp:posOffset>647315</wp:posOffset>
                </wp:positionV>
                <wp:extent cx="16560" cy="18000"/>
                <wp:effectExtent l="38100" t="38100" r="40640" b="3937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65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3E0E5" id="Ink 480" o:spid="_x0000_s1026" type="#_x0000_t75" style="position:absolute;margin-left:245.4pt;margin-top:49.95pt;width:3.25pt;height:3.3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">
                <v:imagedata r:id="rId909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6D582A4A" wp14:editId="6A5B545D">
                <wp:simplePos x="0" y="0"/>
                <wp:positionH relativeFrom="column">
                  <wp:posOffset>3009500</wp:posOffset>
                </wp:positionH>
                <wp:positionV relativeFrom="paragraph">
                  <wp:posOffset>434555</wp:posOffset>
                </wp:positionV>
                <wp:extent cx="109440" cy="272520"/>
                <wp:effectExtent l="38100" t="38100" r="43180" b="3238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10944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5B855" id="Ink 479" o:spid="_x0000_s1026" type="#_x0000_t75" style="position:absolute;margin-left:235.95pt;margin-top:33.2pt;width:10.55pt;height:23.4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">
                <v:imagedata r:id="rId911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4CC05AD0" wp14:editId="0A68AE0A">
                <wp:simplePos x="0" y="0"/>
                <wp:positionH relativeFrom="column">
                  <wp:posOffset>2862260</wp:posOffset>
                </wp:positionH>
                <wp:positionV relativeFrom="paragraph">
                  <wp:posOffset>516275</wp:posOffset>
                </wp:positionV>
                <wp:extent cx="27360" cy="183240"/>
                <wp:effectExtent l="38100" t="38100" r="29845" b="2667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2736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D18D6" id="Ink 478" o:spid="_x0000_s1026" type="#_x0000_t75" style="position:absolute;margin-left:224.35pt;margin-top:39.65pt;width:4.1pt;height:16.4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">
                <v:imagedata r:id="rId913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6CE96C41" wp14:editId="51EAE369">
                <wp:simplePos x="0" y="0"/>
                <wp:positionH relativeFrom="column">
                  <wp:posOffset>2900420</wp:posOffset>
                </wp:positionH>
                <wp:positionV relativeFrom="paragraph">
                  <wp:posOffset>527795</wp:posOffset>
                </wp:positionV>
                <wp:extent cx="104760" cy="147240"/>
                <wp:effectExtent l="38100" t="38100" r="29210" b="4381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1047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76721" id="Ink 477" o:spid="_x0000_s1026" type="#_x0000_t75" style="position:absolute;margin-left:227.4pt;margin-top:40.55pt;width:10.25pt;height:13.6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">
                <v:imagedata r:id="rId915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3B231F44" wp14:editId="4D7351AA">
                <wp:simplePos x="0" y="0"/>
                <wp:positionH relativeFrom="column">
                  <wp:posOffset>2911220</wp:posOffset>
                </wp:positionH>
                <wp:positionV relativeFrom="paragraph">
                  <wp:posOffset>513035</wp:posOffset>
                </wp:positionV>
                <wp:extent cx="109800" cy="96840"/>
                <wp:effectExtent l="38100" t="38100" r="43180" b="3683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098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86724" id="Ink 476" o:spid="_x0000_s1026" type="#_x0000_t75" style="position:absolute;margin-left:228.25pt;margin-top:39.4pt;width:10.65pt;height:9.6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">
                <v:imagedata r:id="rId917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5C10B80E" wp14:editId="0871CE00">
                <wp:simplePos x="0" y="0"/>
                <wp:positionH relativeFrom="column">
                  <wp:posOffset>2696660</wp:posOffset>
                </wp:positionH>
                <wp:positionV relativeFrom="paragraph">
                  <wp:posOffset>541115</wp:posOffset>
                </wp:positionV>
                <wp:extent cx="187560" cy="35280"/>
                <wp:effectExtent l="38100" t="38100" r="41275" b="4127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1875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BCCDF" id="Ink 475" o:spid="_x0000_s1026" type="#_x0000_t75" style="position:absolute;margin-left:211.35pt;margin-top:41.6pt;width:16.7pt;height:4.8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">
                <v:imagedata r:id="rId919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10F89278" wp14:editId="2B17CF7A">
                <wp:simplePos x="0" y="0"/>
                <wp:positionH relativeFrom="column">
                  <wp:posOffset>2774780</wp:posOffset>
                </wp:positionH>
                <wp:positionV relativeFrom="paragraph">
                  <wp:posOffset>225755</wp:posOffset>
                </wp:positionV>
                <wp:extent cx="61560" cy="432720"/>
                <wp:effectExtent l="38100" t="38100" r="34290" b="4381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61560" cy="43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C703A" id="Ink 474" o:spid="_x0000_s1026" type="#_x0000_t75" style="position:absolute;margin-left:217.5pt;margin-top:16.8pt;width:6.9pt;height:36.0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">
                <v:imagedata r:id="rId921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4B7F328B" wp14:editId="69C2D350">
                <wp:simplePos x="0" y="0"/>
                <wp:positionH relativeFrom="column">
                  <wp:posOffset>2421620</wp:posOffset>
                </wp:positionH>
                <wp:positionV relativeFrom="paragraph">
                  <wp:posOffset>596555</wp:posOffset>
                </wp:positionV>
                <wp:extent cx="249120" cy="58680"/>
                <wp:effectExtent l="38100" t="38100" r="36830" b="3683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2491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83B6F" id="Ink 473" o:spid="_x0000_s1026" type="#_x0000_t75" style="position:absolute;margin-left:189.7pt;margin-top:45.95pt;width:21.55pt;height:6.5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">
                <v:imagedata r:id="rId923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72319593" wp14:editId="73442FB8">
                <wp:simplePos x="0" y="0"/>
                <wp:positionH relativeFrom="column">
                  <wp:posOffset>2384540</wp:posOffset>
                </wp:positionH>
                <wp:positionV relativeFrom="paragraph">
                  <wp:posOffset>509075</wp:posOffset>
                </wp:positionV>
                <wp:extent cx="172800" cy="15480"/>
                <wp:effectExtent l="38100" t="38100" r="36830" b="4191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728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D4C88" id="Ink 472" o:spid="_x0000_s1026" type="#_x0000_t75" style="position:absolute;margin-left:186.75pt;margin-top:39.1pt;width:15.55pt;height:3.1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">
                <v:imagedata r:id="rId925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19E7A7D9" wp14:editId="671EE900">
                <wp:simplePos x="0" y="0"/>
                <wp:positionH relativeFrom="column">
                  <wp:posOffset>2493620</wp:posOffset>
                </wp:positionH>
                <wp:positionV relativeFrom="paragraph">
                  <wp:posOffset>368675</wp:posOffset>
                </wp:positionV>
                <wp:extent cx="26280" cy="192240"/>
                <wp:effectExtent l="38100" t="38100" r="50165" b="3683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2628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CCE36" id="Ink 471" o:spid="_x0000_s1026" type="#_x0000_t75" style="position:absolute;margin-left:195.35pt;margin-top:28.05pt;width:4pt;height:17.1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">
                <v:imagedata r:id="rId927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27DD958B" wp14:editId="7ABEC897">
                <wp:simplePos x="0" y="0"/>
                <wp:positionH relativeFrom="column">
                  <wp:posOffset>1900700</wp:posOffset>
                </wp:positionH>
                <wp:positionV relativeFrom="paragraph">
                  <wp:posOffset>534635</wp:posOffset>
                </wp:positionV>
                <wp:extent cx="125640" cy="34200"/>
                <wp:effectExtent l="38100" t="38100" r="46355" b="4254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256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AC757" id="Ink 470" o:spid="_x0000_s1026" type="#_x0000_t75" style="position:absolute;margin-left:148.65pt;margin-top:41.1pt;width:11.9pt;height:4.7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">
                <v:imagedata r:id="rId929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0422338F" wp14:editId="2F209B3D">
                <wp:simplePos x="0" y="0"/>
                <wp:positionH relativeFrom="column">
                  <wp:posOffset>1503260</wp:posOffset>
                </wp:positionH>
                <wp:positionV relativeFrom="paragraph">
                  <wp:posOffset>539675</wp:posOffset>
                </wp:positionV>
                <wp:extent cx="273240" cy="34560"/>
                <wp:effectExtent l="38100" t="38100" r="31750" b="4191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2732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35A4A" id="Ink 469" o:spid="_x0000_s1026" type="#_x0000_t75" style="position:absolute;margin-left:117.35pt;margin-top:41.55pt;width:23.45pt;height:4.6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">
                <v:imagedata r:id="rId931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10F04609" wp14:editId="6CBB76B2">
                <wp:simplePos x="0" y="0"/>
                <wp:positionH relativeFrom="column">
                  <wp:posOffset>650420</wp:posOffset>
                </wp:positionH>
                <wp:positionV relativeFrom="paragraph">
                  <wp:posOffset>649835</wp:posOffset>
                </wp:positionV>
                <wp:extent cx="257400" cy="70560"/>
                <wp:effectExtent l="38100" t="38100" r="47625" b="4381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2574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8DC05" id="Ink 443" o:spid="_x0000_s1026" type="#_x0000_t75" style="position:absolute;margin-left:50.2pt;margin-top:50.15pt;width:22.2pt;height:7.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">
                <v:imagedata r:id="rId933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6EC58A0A" wp14:editId="2B4D99BF">
                <wp:simplePos x="0" y="0"/>
                <wp:positionH relativeFrom="column">
                  <wp:posOffset>6182180</wp:posOffset>
                </wp:positionH>
                <wp:positionV relativeFrom="paragraph">
                  <wp:posOffset>179315</wp:posOffset>
                </wp:positionV>
                <wp:extent cx="196200" cy="200880"/>
                <wp:effectExtent l="57150" t="38100" r="33020" b="4699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9620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A68E0" id="Ink 442" o:spid="_x0000_s1026" type="#_x0000_t75" style="position:absolute;margin-left:485.8pt;margin-top:13.1pt;width:17.45pt;height:17.7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">
                <v:imagedata r:id="rId935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5B0FEE74" wp14:editId="0D3BCF94">
                <wp:simplePos x="0" y="0"/>
                <wp:positionH relativeFrom="column">
                  <wp:posOffset>6090740</wp:posOffset>
                </wp:positionH>
                <wp:positionV relativeFrom="paragraph">
                  <wp:posOffset>50435</wp:posOffset>
                </wp:positionV>
                <wp:extent cx="201960" cy="56880"/>
                <wp:effectExtent l="38100" t="38100" r="45720" b="3873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2019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4F5A5" id="Ink 441" o:spid="_x0000_s1026" type="#_x0000_t75" style="position:absolute;margin-left:478.6pt;margin-top:2.95pt;width:17.85pt;height:6.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">
                <v:imagedata r:id="rId937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4A9728C5" wp14:editId="2403FCC3">
                <wp:simplePos x="0" y="0"/>
                <wp:positionH relativeFrom="column">
                  <wp:posOffset>5897420</wp:posOffset>
                </wp:positionH>
                <wp:positionV relativeFrom="paragraph">
                  <wp:posOffset>51155</wp:posOffset>
                </wp:positionV>
                <wp:extent cx="90360" cy="28080"/>
                <wp:effectExtent l="38100" t="38100" r="43180" b="4826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903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027E5" id="Ink 435" o:spid="_x0000_s1026" type="#_x0000_t75" style="position:absolute;margin-left:463.35pt;margin-top:3.1pt;width:9.05pt;height:4.0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">
                <v:imagedata r:id="rId939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48048D98" wp14:editId="71B8E85E">
                <wp:simplePos x="0" y="0"/>
                <wp:positionH relativeFrom="column">
                  <wp:posOffset>5902820</wp:posOffset>
                </wp:positionH>
                <wp:positionV relativeFrom="paragraph">
                  <wp:posOffset>14435</wp:posOffset>
                </wp:positionV>
                <wp:extent cx="74520" cy="14040"/>
                <wp:effectExtent l="38100" t="38100" r="40005" b="4318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745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8DD13" id="Ink 434" o:spid="_x0000_s1026" type="#_x0000_t75" style="position:absolute;margin-left:463.8pt;margin-top:.15pt;width:7.8pt;height:3.0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">
                <v:imagedata r:id="rId941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5DB74A6B" wp14:editId="5BAED6D7">
                <wp:simplePos x="0" y="0"/>
                <wp:positionH relativeFrom="column">
                  <wp:posOffset>4563620</wp:posOffset>
                </wp:positionH>
                <wp:positionV relativeFrom="paragraph">
                  <wp:posOffset>96515</wp:posOffset>
                </wp:positionV>
                <wp:extent cx="61200" cy="346320"/>
                <wp:effectExtent l="38100" t="38100" r="34290" b="3492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6120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62F7A" id="Ink 433" o:spid="_x0000_s1026" type="#_x0000_t75" style="position:absolute;margin-left:358.35pt;margin-top:6.6pt;width:6.75pt;height:29.2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">
                <v:imagedata r:id="rId943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5D74EC7E" wp14:editId="69A1774F">
                <wp:simplePos x="0" y="0"/>
                <wp:positionH relativeFrom="column">
                  <wp:posOffset>4494500</wp:posOffset>
                </wp:positionH>
                <wp:positionV relativeFrom="paragraph">
                  <wp:posOffset>131435</wp:posOffset>
                </wp:positionV>
                <wp:extent cx="22320" cy="179640"/>
                <wp:effectExtent l="38100" t="38100" r="34925" b="3048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223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A28EC" id="Ink 432" o:spid="_x0000_s1026" type="#_x0000_t75" style="position:absolute;margin-left:352.9pt;margin-top:9.35pt;width:3.7pt;height:16.1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">
                <v:imagedata r:id="rId945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726B1439" wp14:editId="10F3B895">
                <wp:simplePos x="0" y="0"/>
                <wp:positionH relativeFrom="column">
                  <wp:posOffset>4558940</wp:posOffset>
                </wp:positionH>
                <wp:positionV relativeFrom="paragraph">
                  <wp:posOffset>159515</wp:posOffset>
                </wp:positionV>
                <wp:extent cx="35280" cy="86400"/>
                <wp:effectExtent l="38100" t="38100" r="41275" b="2794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352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8478A" id="Ink 431" o:spid="_x0000_s1026" type="#_x0000_t75" style="position:absolute;margin-left:357.95pt;margin-top:11.55pt;width:4.8pt;height:8.7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">
                <v:imagedata r:id="rId947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70FCF8EE" wp14:editId="33E6A345">
                <wp:simplePos x="0" y="0"/>
                <wp:positionH relativeFrom="column">
                  <wp:posOffset>4537700</wp:posOffset>
                </wp:positionH>
                <wp:positionV relativeFrom="paragraph">
                  <wp:posOffset>162755</wp:posOffset>
                </wp:positionV>
                <wp:extent cx="51120" cy="72720"/>
                <wp:effectExtent l="38100" t="38100" r="44450" b="4191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511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74F4E" id="Ink 430" o:spid="_x0000_s1026" type="#_x0000_t75" style="position:absolute;margin-left:356.3pt;margin-top:11.8pt;width:6pt;height:7.7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">
                <v:imagedata r:id="rId949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32125B9E" wp14:editId="0551962B">
                <wp:simplePos x="0" y="0"/>
                <wp:positionH relativeFrom="column">
                  <wp:posOffset>5629220</wp:posOffset>
                </wp:positionH>
                <wp:positionV relativeFrom="paragraph">
                  <wp:posOffset>-41005</wp:posOffset>
                </wp:positionV>
                <wp:extent cx="46440" cy="241200"/>
                <wp:effectExtent l="38100" t="38100" r="29845" b="2603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4644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D4825" id="Ink 428" o:spid="_x0000_s1026" type="#_x0000_t75" style="position:absolute;margin-left:442.25pt;margin-top:-4.25pt;width:5.6pt;height:21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">
                <v:imagedata r:id="rId951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25FA93F7" wp14:editId="190B21E1">
                <wp:simplePos x="0" y="0"/>
                <wp:positionH relativeFrom="column">
                  <wp:posOffset>5692220</wp:posOffset>
                </wp:positionH>
                <wp:positionV relativeFrom="paragraph">
                  <wp:posOffset>20195</wp:posOffset>
                </wp:positionV>
                <wp:extent cx="52920" cy="114480"/>
                <wp:effectExtent l="38100" t="38100" r="42545" b="3810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529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F7D08" id="Ink 427" o:spid="_x0000_s1026" type="#_x0000_t75" style="position:absolute;margin-left:447.2pt;margin-top:.65pt;width:6.1pt;height:10.9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">
                <v:imagedata r:id="rId953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5B1F8296" wp14:editId="62E1AA21">
                <wp:simplePos x="0" y="0"/>
                <wp:positionH relativeFrom="column">
                  <wp:posOffset>5664140</wp:posOffset>
                </wp:positionH>
                <wp:positionV relativeFrom="paragraph">
                  <wp:posOffset>18035</wp:posOffset>
                </wp:positionV>
                <wp:extent cx="110160" cy="75960"/>
                <wp:effectExtent l="38100" t="38100" r="42545" b="3873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101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59BD8" id="Ink 426" o:spid="_x0000_s1026" type="#_x0000_t75" style="position:absolute;margin-left:445pt;margin-top:.4pt;width:10.65pt;height:8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">
                <v:imagedata r:id="rId955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06489493" wp14:editId="2978840D">
                <wp:simplePos x="0" y="0"/>
                <wp:positionH relativeFrom="column">
                  <wp:posOffset>5643980</wp:posOffset>
                </wp:positionH>
                <wp:positionV relativeFrom="paragraph">
                  <wp:posOffset>379835</wp:posOffset>
                </wp:positionV>
                <wp:extent cx="100440" cy="109800"/>
                <wp:effectExtent l="38100" t="38100" r="33020" b="4318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004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C2B46" id="Ink 425" o:spid="_x0000_s1026" type="#_x0000_t75" style="position:absolute;margin-left:443.4pt;margin-top:29.1pt;width:9.85pt;height:10.3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">
                <v:imagedata r:id="rId957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0F6EA67D" wp14:editId="22F5D2FE">
                <wp:simplePos x="0" y="0"/>
                <wp:positionH relativeFrom="column">
                  <wp:posOffset>5609060</wp:posOffset>
                </wp:positionH>
                <wp:positionV relativeFrom="paragraph">
                  <wp:posOffset>484595</wp:posOffset>
                </wp:positionV>
                <wp:extent cx="36000" cy="95400"/>
                <wp:effectExtent l="38100" t="38100" r="40640" b="3810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360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8D719" id="Ink 424" o:spid="_x0000_s1026" type="#_x0000_t75" style="position:absolute;margin-left:440.65pt;margin-top:37.15pt;width:4.85pt;height:9.4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">
                <v:imagedata r:id="rId959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4BAC1BFC" wp14:editId="24BA77DA">
                <wp:simplePos x="0" y="0"/>
                <wp:positionH relativeFrom="column">
                  <wp:posOffset>5440220</wp:posOffset>
                </wp:positionH>
                <wp:positionV relativeFrom="paragraph">
                  <wp:posOffset>169235</wp:posOffset>
                </wp:positionV>
                <wp:extent cx="120240" cy="360720"/>
                <wp:effectExtent l="38100" t="38100" r="32385" b="3937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20240" cy="36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18A3C" id="Ink 423" o:spid="_x0000_s1026" type="#_x0000_t75" style="position:absolute;margin-left:427.35pt;margin-top:12.35pt;width:11.4pt;height:30.3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">
                <v:imagedata r:id="rId961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2094AFDA" wp14:editId="032B06E1">
                <wp:simplePos x="0" y="0"/>
                <wp:positionH relativeFrom="column">
                  <wp:posOffset>5247260</wp:posOffset>
                </wp:positionH>
                <wp:positionV relativeFrom="paragraph">
                  <wp:posOffset>203795</wp:posOffset>
                </wp:positionV>
                <wp:extent cx="268200" cy="114480"/>
                <wp:effectExtent l="38100" t="38100" r="36830" b="3810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2682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2BF17" id="Ink 421" o:spid="_x0000_s1026" type="#_x0000_t75" style="position:absolute;margin-left:412.15pt;margin-top:15.05pt;width:23.05pt;height:10.9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">
                <v:imagedata r:id="rId963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24B3A08F" wp14:editId="1A2357FC">
                <wp:simplePos x="0" y="0"/>
                <wp:positionH relativeFrom="column">
                  <wp:posOffset>5284700</wp:posOffset>
                </wp:positionH>
                <wp:positionV relativeFrom="paragraph">
                  <wp:posOffset>-197605</wp:posOffset>
                </wp:positionV>
                <wp:extent cx="109080" cy="665640"/>
                <wp:effectExtent l="38100" t="38100" r="43815" b="3937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09080" cy="66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BE0BA" id="Ink 420" o:spid="_x0000_s1026" type="#_x0000_t75" style="position:absolute;margin-left:415.1pt;margin-top:-16.55pt;width:10.6pt;height:54.3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">
                <v:imagedata r:id="rId965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58F31458" wp14:editId="00605DD9">
                <wp:simplePos x="0" y="0"/>
                <wp:positionH relativeFrom="column">
                  <wp:posOffset>4938740</wp:posOffset>
                </wp:positionH>
                <wp:positionV relativeFrom="paragraph">
                  <wp:posOffset>12635</wp:posOffset>
                </wp:positionV>
                <wp:extent cx="224280" cy="150120"/>
                <wp:effectExtent l="38100" t="38100" r="42545" b="4064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2242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63323" id="Ink 418" o:spid="_x0000_s1026" type="#_x0000_t75" style="position:absolute;margin-left:387.9pt;margin-top:0;width:19.6pt;height:13.7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">
                <v:imagedata r:id="rId967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0BFCF433" wp14:editId="0230FC02">
                <wp:simplePos x="0" y="0"/>
                <wp:positionH relativeFrom="column">
                  <wp:posOffset>4944860</wp:posOffset>
                </wp:positionH>
                <wp:positionV relativeFrom="paragraph">
                  <wp:posOffset>-112645</wp:posOffset>
                </wp:positionV>
                <wp:extent cx="195120" cy="478440"/>
                <wp:effectExtent l="38100" t="38100" r="14605" b="5524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95120" cy="47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40869" id="Ink 417" o:spid="_x0000_s1026" type="#_x0000_t75" style="position:absolute;margin-left:388.35pt;margin-top:-9.85pt;width:17.3pt;height:39.6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">
                <v:imagedata r:id="rId969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2C40926A" wp14:editId="443DB1D9">
                <wp:simplePos x="0" y="0"/>
                <wp:positionH relativeFrom="column">
                  <wp:posOffset>4696460</wp:posOffset>
                </wp:positionH>
                <wp:positionV relativeFrom="paragraph">
                  <wp:posOffset>148355</wp:posOffset>
                </wp:positionV>
                <wp:extent cx="191520" cy="20880"/>
                <wp:effectExtent l="38100" t="38100" r="37465" b="3683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915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E8B1C" id="Ink 416" o:spid="_x0000_s1026" type="#_x0000_t75" style="position:absolute;margin-left:368.8pt;margin-top:10.65pt;width:17.1pt;height:3.8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">
                <v:imagedata r:id="rId971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0DDCA468" wp14:editId="649BE3B3">
                <wp:simplePos x="0" y="0"/>
                <wp:positionH relativeFrom="column">
                  <wp:posOffset>4683860</wp:posOffset>
                </wp:positionH>
                <wp:positionV relativeFrom="paragraph">
                  <wp:posOffset>101555</wp:posOffset>
                </wp:positionV>
                <wp:extent cx="144000" cy="21600"/>
                <wp:effectExtent l="38100" t="38100" r="46990" b="3556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440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4CF69" id="Ink 415" o:spid="_x0000_s1026" type="#_x0000_t75" style="position:absolute;margin-left:367.85pt;margin-top:7pt;width:13.25pt;height:3.7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">
                <v:imagedata r:id="rId973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4B7B3387" wp14:editId="5074924A">
                <wp:simplePos x="0" y="0"/>
                <wp:positionH relativeFrom="column">
                  <wp:posOffset>4455620</wp:posOffset>
                </wp:positionH>
                <wp:positionV relativeFrom="paragraph">
                  <wp:posOffset>310715</wp:posOffset>
                </wp:positionV>
                <wp:extent cx="122760" cy="176400"/>
                <wp:effectExtent l="38100" t="38100" r="10795" b="3365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1227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4AEAA" id="Ink 414" o:spid="_x0000_s1026" type="#_x0000_t75" style="position:absolute;margin-left:349.9pt;margin-top:23.45pt;width:11.55pt;height:15.9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">
                <v:imagedata r:id="rId975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231D0F54" wp14:editId="2CE1D951">
                <wp:simplePos x="0" y="0"/>
                <wp:positionH relativeFrom="column">
                  <wp:posOffset>4290020</wp:posOffset>
                </wp:positionH>
                <wp:positionV relativeFrom="paragraph">
                  <wp:posOffset>252755</wp:posOffset>
                </wp:positionV>
                <wp:extent cx="194040" cy="39240"/>
                <wp:effectExtent l="38100" t="38100" r="34925" b="3746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940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E3684" id="Ink 412" o:spid="_x0000_s1026" type="#_x0000_t75" style="position:absolute;margin-left:336.8pt;margin-top:18.9pt;width:17.3pt;height:5.1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">
                <v:imagedata r:id="rId977" o:title=""/>
              </v:shape>
            </w:pict>
          </mc:Fallback>
        </mc:AlternateContent>
      </w:r>
      <w:r w:rsidR="008A698D"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6F5ABD0F" wp14:editId="0713D0FA">
                <wp:simplePos x="0" y="0"/>
                <wp:positionH relativeFrom="column">
                  <wp:posOffset>4318100</wp:posOffset>
                </wp:positionH>
                <wp:positionV relativeFrom="paragraph">
                  <wp:posOffset>-218845</wp:posOffset>
                </wp:positionV>
                <wp:extent cx="88920" cy="654120"/>
                <wp:effectExtent l="19050" t="38100" r="44450" b="5080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88920" cy="65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795B0" id="Ink 411" o:spid="_x0000_s1026" type="#_x0000_t75" style="position:absolute;margin-left:339pt;margin-top:-18.25pt;width:8.95pt;height:53.4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">
                <v:imagedata r:id="rId979" o:title=""/>
              </v:shape>
            </w:pict>
          </mc:Fallback>
        </mc:AlternateContent>
      </w:r>
      <w:r w:rsidR="0061745E" w:rsidRPr="003E569D">
        <w:rPr>
          <w:position w:val="-42"/>
        </w:rPr>
        <w:object w:dxaOrig="3140" w:dyaOrig="900" w14:anchorId="1E44C949">
          <v:shape id="_x0000_i1067" type="#_x0000_t75" style="width:157.25pt;height:44.95pt" o:ole="">
            <v:imagedata r:id="rId980" o:title=""/>
          </v:shape>
          <o:OLEObject Type="Embed" ProgID="Equation.DSMT4" ShapeID="_x0000_i1067" DrawAspect="Content" ObjectID="_1837078192" r:id="rId981"/>
        </w:object>
      </w:r>
    </w:p>
    <w:p w14:paraId="6CDF013E" w14:textId="77777777" w:rsidR="0061745E" w:rsidRPr="00C52035" w:rsidRDefault="008A698D" w:rsidP="0061745E">
      <w:pPr>
        <w:ind w:left="720" w:firstLine="720"/>
      </w:pP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4FEAAD6A" wp14:editId="790BA8AD">
                <wp:simplePos x="0" y="0"/>
                <wp:positionH relativeFrom="column">
                  <wp:posOffset>2387780</wp:posOffset>
                </wp:positionH>
                <wp:positionV relativeFrom="paragraph">
                  <wp:posOffset>564580</wp:posOffset>
                </wp:positionV>
                <wp:extent cx="865080" cy="92880"/>
                <wp:effectExtent l="38100" t="19050" r="30480" b="2159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8650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713D4" id="Ink 492" o:spid="_x0000_s1026" type="#_x0000_t75" style="position:absolute;margin-left:187pt;margin-top:43.5pt;width:70.05pt;height:9.2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">
                <v:imagedata r:id="rId983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4F52E7A3" wp14:editId="3A8D3C8B">
                <wp:simplePos x="0" y="0"/>
                <wp:positionH relativeFrom="column">
                  <wp:posOffset>876140</wp:posOffset>
                </wp:positionH>
                <wp:positionV relativeFrom="paragraph">
                  <wp:posOffset>156340</wp:posOffset>
                </wp:positionV>
                <wp:extent cx="118080" cy="138600"/>
                <wp:effectExtent l="38100" t="38100" r="15875" b="3302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180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7A56A" id="Ink 485" o:spid="_x0000_s1026" type="#_x0000_t75" style="position:absolute;margin-left:68pt;margin-top:11.3pt;width:11.3pt;height:12.8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">
                <v:imagedata r:id="rId985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575882A7" wp14:editId="7999188E">
                <wp:simplePos x="0" y="0"/>
                <wp:positionH relativeFrom="column">
                  <wp:posOffset>889460</wp:posOffset>
                </wp:positionH>
                <wp:positionV relativeFrom="paragraph">
                  <wp:posOffset>74980</wp:posOffset>
                </wp:positionV>
                <wp:extent cx="608760" cy="188640"/>
                <wp:effectExtent l="38100" t="38100" r="39370" b="4000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6087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4F028" id="Ink 484" o:spid="_x0000_s1026" type="#_x0000_t75" style="position:absolute;margin-left:69.05pt;margin-top:4.9pt;width:49.95pt;height:16.8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">
                <v:imagedata r:id="rId987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01500244" wp14:editId="757395C9">
                <wp:simplePos x="0" y="0"/>
                <wp:positionH relativeFrom="column">
                  <wp:posOffset>1538900</wp:posOffset>
                </wp:positionH>
                <wp:positionV relativeFrom="paragraph">
                  <wp:posOffset>499420</wp:posOffset>
                </wp:positionV>
                <wp:extent cx="11520" cy="16560"/>
                <wp:effectExtent l="19050" t="38100" r="26670" b="2159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115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0D6B3" id="Ink 483" o:spid="_x0000_s1026" type="#_x0000_t75" style="position:absolute;margin-left:120.2pt;margin-top:38.3pt;width:2.8pt;height:3.2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">
                <v:imagedata r:id="rId989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6E462ADE" wp14:editId="14E76CC7">
                <wp:simplePos x="0" y="0"/>
                <wp:positionH relativeFrom="column">
                  <wp:posOffset>2851100</wp:posOffset>
                </wp:positionH>
                <wp:positionV relativeFrom="paragraph">
                  <wp:posOffset>505540</wp:posOffset>
                </wp:positionV>
                <wp:extent cx="382680" cy="38160"/>
                <wp:effectExtent l="38100" t="38100" r="36830" b="38100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3826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865E6" id="Ink 482" o:spid="_x0000_s1026" type="#_x0000_t75" style="position:absolute;margin-left:223.5pt;margin-top:38.8pt;width:32.15pt;height:4.9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">
                <v:imagedata r:id="rId991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0D44D7F3" wp14:editId="251D4DF6">
                <wp:simplePos x="0" y="0"/>
                <wp:positionH relativeFrom="column">
                  <wp:posOffset>1340900</wp:posOffset>
                </wp:positionH>
                <wp:positionV relativeFrom="paragraph">
                  <wp:posOffset>505540</wp:posOffset>
                </wp:positionV>
                <wp:extent cx="307800" cy="23400"/>
                <wp:effectExtent l="38100" t="38100" r="54610" b="5334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3078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4BC89" id="Ink 481" o:spid="_x0000_s1026" type="#_x0000_t75" style="position:absolute;margin-left:104.6pt;margin-top:38.8pt;width:26.25pt;height:3.9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">
                <v:imagedata r:id="rId993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7044912F" wp14:editId="1182A878">
                <wp:simplePos x="0" y="0"/>
                <wp:positionH relativeFrom="column">
                  <wp:posOffset>5927300</wp:posOffset>
                </wp:positionH>
                <wp:positionV relativeFrom="paragraph">
                  <wp:posOffset>143740</wp:posOffset>
                </wp:positionV>
                <wp:extent cx="243720" cy="485280"/>
                <wp:effectExtent l="38100" t="38100" r="42545" b="4826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243720" cy="48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BD06B" id="Ink 468" o:spid="_x0000_s1026" type="#_x0000_t75" style="position:absolute;margin-left:465.7pt;margin-top:10.3pt;width:21.2pt;height:40.1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">
                <v:imagedata r:id="rId995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5C85C8C0" wp14:editId="137360B1">
                <wp:simplePos x="0" y="0"/>
                <wp:positionH relativeFrom="column">
                  <wp:posOffset>5642540</wp:posOffset>
                </wp:positionH>
                <wp:positionV relativeFrom="paragraph">
                  <wp:posOffset>343180</wp:posOffset>
                </wp:positionV>
                <wp:extent cx="79200" cy="233640"/>
                <wp:effectExtent l="38100" t="38100" r="35560" b="5270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7920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D9B57" id="Ink 467" o:spid="_x0000_s1026" type="#_x0000_t75" style="position:absolute;margin-left:443.3pt;margin-top:26pt;width:8.25pt;height:20.4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">
                <v:imagedata r:id="rId997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4C513234" wp14:editId="61FFCECE">
                <wp:simplePos x="0" y="0"/>
                <wp:positionH relativeFrom="column">
                  <wp:posOffset>6154100</wp:posOffset>
                </wp:positionH>
                <wp:positionV relativeFrom="paragraph">
                  <wp:posOffset>418420</wp:posOffset>
                </wp:positionV>
                <wp:extent cx="1440" cy="6840"/>
                <wp:effectExtent l="38100" t="38100" r="36830" b="3175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1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A1C72" id="Ink 466" o:spid="_x0000_s1026" type="#_x0000_t75" style="position:absolute;margin-left:483.75pt;margin-top:31.9pt;width:1.7pt;height:2.6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">
                <v:imagedata r:id="rId999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2DAD8D7A" wp14:editId="76195696">
                <wp:simplePos x="0" y="0"/>
                <wp:positionH relativeFrom="column">
                  <wp:posOffset>5721380</wp:posOffset>
                </wp:positionH>
                <wp:positionV relativeFrom="paragraph">
                  <wp:posOffset>264700</wp:posOffset>
                </wp:positionV>
                <wp:extent cx="84240" cy="246240"/>
                <wp:effectExtent l="38100" t="38100" r="30480" b="4000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8424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37606" id="Ink 462" o:spid="_x0000_s1026" type="#_x0000_t75" style="position:absolute;margin-left:449.5pt;margin-top:19.85pt;width:8.65pt;height:21.4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">
                <v:imagedata r:id="rId1001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451BAD75" wp14:editId="51DA29CF">
                <wp:simplePos x="0" y="0"/>
                <wp:positionH relativeFrom="column">
                  <wp:posOffset>5618060</wp:posOffset>
                </wp:positionH>
                <wp:positionV relativeFrom="paragraph">
                  <wp:posOffset>337060</wp:posOffset>
                </wp:positionV>
                <wp:extent cx="34200" cy="155160"/>
                <wp:effectExtent l="38100" t="38100" r="42545" b="3556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342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9CE00" id="Ink 461" o:spid="_x0000_s1026" type="#_x0000_t75" style="position:absolute;margin-left:441.35pt;margin-top:25.55pt;width:4.7pt;height:14.1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">
                <v:imagedata r:id="rId1003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3982CEE7" wp14:editId="6A48528D">
                <wp:simplePos x="0" y="0"/>
                <wp:positionH relativeFrom="column">
                  <wp:posOffset>5385860</wp:posOffset>
                </wp:positionH>
                <wp:positionV relativeFrom="paragraph">
                  <wp:posOffset>333820</wp:posOffset>
                </wp:positionV>
                <wp:extent cx="216000" cy="66240"/>
                <wp:effectExtent l="38100" t="38100" r="31750" b="4826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2160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B57C0" id="Ink 458" o:spid="_x0000_s1026" type="#_x0000_t75" style="position:absolute;margin-left:423.1pt;margin-top:25.3pt;width:18.95pt;height:7.1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">
                <v:imagedata r:id="rId1005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7393D4DE" wp14:editId="095A4D33">
                <wp:simplePos x="0" y="0"/>
                <wp:positionH relativeFrom="column">
                  <wp:posOffset>5422940</wp:posOffset>
                </wp:positionH>
                <wp:positionV relativeFrom="paragraph">
                  <wp:posOffset>62020</wp:posOffset>
                </wp:positionV>
                <wp:extent cx="58320" cy="461520"/>
                <wp:effectExtent l="19050" t="38100" r="37465" b="5334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58320" cy="46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64B4E" id="Ink 457" o:spid="_x0000_s1026" type="#_x0000_t75" style="position:absolute;margin-left:426pt;margin-top:3.9pt;width:6.6pt;height:38.3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">
                <v:imagedata r:id="rId1007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68505D70" wp14:editId="6E1D8F91">
                <wp:simplePos x="0" y="0"/>
                <wp:positionH relativeFrom="column">
                  <wp:posOffset>5308100</wp:posOffset>
                </wp:positionH>
                <wp:positionV relativeFrom="paragraph">
                  <wp:posOffset>713260</wp:posOffset>
                </wp:positionV>
                <wp:extent cx="11160" cy="18720"/>
                <wp:effectExtent l="38100" t="38100" r="46355" b="3873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111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BD8CB" id="Ink 456" o:spid="_x0000_s1026" type="#_x0000_t75" style="position:absolute;margin-left:416.95pt;margin-top:55.15pt;width:2.9pt;height:3.4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">
                <v:imagedata r:id="rId1009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7F198D81" wp14:editId="12569A5B">
                <wp:simplePos x="0" y="0"/>
                <wp:positionH relativeFrom="column">
                  <wp:posOffset>5172740</wp:posOffset>
                </wp:positionH>
                <wp:positionV relativeFrom="paragraph">
                  <wp:posOffset>623620</wp:posOffset>
                </wp:positionV>
                <wp:extent cx="84960" cy="250560"/>
                <wp:effectExtent l="38100" t="38100" r="48895" b="3556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8496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FF32F" id="Ink 453" o:spid="_x0000_s1026" type="#_x0000_t75" style="position:absolute;margin-left:406.3pt;margin-top:48.1pt;width:8.7pt;height:21.7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">
                <v:imagedata r:id="rId1011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1F6C5EB7" wp14:editId="1B7A5B2A">
                <wp:simplePos x="0" y="0"/>
                <wp:positionH relativeFrom="column">
                  <wp:posOffset>5139260</wp:posOffset>
                </wp:positionH>
                <wp:positionV relativeFrom="paragraph">
                  <wp:posOffset>4420</wp:posOffset>
                </wp:positionV>
                <wp:extent cx="158760" cy="636120"/>
                <wp:effectExtent l="38100" t="38100" r="31750" b="5016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158760" cy="63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4CD83" id="Ink 450" o:spid="_x0000_s1026" type="#_x0000_t75" style="position:absolute;margin-left:403.65pt;margin-top:-.65pt;width:14.45pt;height:52.1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">
                <v:imagedata r:id="rId1013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40081514" wp14:editId="111D6A4C">
                <wp:simplePos x="0" y="0"/>
                <wp:positionH relativeFrom="column">
                  <wp:posOffset>4858460</wp:posOffset>
                </wp:positionH>
                <wp:positionV relativeFrom="paragraph">
                  <wp:posOffset>296740</wp:posOffset>
                </wp:positionV>
                <wp:extent cx="75600" cy="7560"/>
                <wp:effectExtent l="38100" t="38100" r="19685" b="3111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756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54E6A" id="Ink 449" o:spid="_x0000_s1026" type="#_x0000_t75" style="position:absolute;margin-left:381.55pt;margin-top:22.3pt;width:7.9pt;height:2.7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">
                <v:imagedata r:id="rId1015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3083AAC5" wp14:editId="463B1425">
                <wp:simplePos x="0" y="0"/>
                <wp:positionH relativeFrom="column">
                  <wp:posOffset>4852700</wp:posOffset>
                </wp:positionH>
                <wp:positionV relativeFrom="paragraph">
                  <wp:posOffset>221860</wp:posOffset>
                </wp:positionV>
                <wp:extent cx="100080" cy="19800"/>
                <wp:effectExtent l="38100" t="38100" r="33655" b="3746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100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FBACB" id="Ink 448" o:spid="_x0000_s1026" type="#_x0000_t75" style="position:absolute;margin-left:381.1pt;margin-top:16.5pt;width:9.9pt;height:3.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">
                <v:imagedata r:id="rId1017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63809B58" wp14:editId="57D458E2">
                <wp:simplePos x="0" y="0"/>
                <wp:positionH relativeFrom="column">
                  <wp:posOffset>4743980</wp:posOffset>
                </wp:positionH>
                <wp:positionV relativeFrom="paragraph">
                  <wp:posOffset>379540</wp:posOffset>
                </wp:positionV>
                <wp:extent cx="0" cy="360"/>
                <wp:effectExtent l="0" t="0" r="0" b="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867D7" id="Ink 447" o:spid="_x0000_s1026" type="#_x0000_t75" style="position:absolute;margin-left:373.55pt;margin-top:29.65pt;width:0;height:.5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">
                <v:imagedata r:id="rId1019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0862AEBF" wp14:editId="4CD6844B">
                <wp:simplePos x="0" y="0"/>
                <wp:positionH relativeFrom="column">
                  <wp:posOffset>4711220</wp:posOffset>
                </wp:positionH>
                <wp:positionV relativeFrom="paragraph">
                  <wp:posOffset>422380</wp:posOffset>
                </wp:positionV>
                <wp:extent cx="36360" cy="155520"/>
                <wp:effectExtent l="38100" t="38100" r="40005" b="3556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363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0C4C4" id="Ink 446" o:spid="_x0000_s1026" type="#_x0000_t75" style="position:absolute;margin-left:370pt;margin-top:32.25pt;width:4.75pt;height:14.2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">
                <v:imagedata r:id="rId1021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5C9DFFD8" wp14:editId="346CF010">
                <wp:simplePos x="0" y="0"/>
                <wp:positionH relativeFrom="column">
                  <wp:posOffset>4616540</wp:posOffset>
                </wp:positionH>
                <wp:positionV relativeFrom="paragraph">
                  <wp:posOffset>148060</wp:posOffset>
                </wp:positionV>
                <wp:extent cx="111600" cy="109800"/>
                <wp:effectExtent l="38100" t="38100" r="41275" b="4318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1116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37090" id="Ink 445" o:spid="_x0000_s1026" type="#_x0000_t75" style="position:absolute;margin-left:362.5pt;margin-top:10.65pt;width:10.8pt;height:10.6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">
                <v:imagedata r:id="rId1023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5242738C" wp14:editId="5A57A49D">
                <wp:simplePos x="0" y="0"/>
                <wp:positionH relativeFrom="column">
                  <wp:posOffset>4641380</wp:posOffset>
                </wp:positionH>
                <wp:positionV relativeFrom="paragraph">
                  <wp:posOffset>148060</wp:posOffset>
                </wp:positionV>
                <wp:extent cx="28440" cy="328320"/>
                <wp:effectExtent l="38100" t="38100" r="29210" b="3365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2844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5470B" id="Ink 444" o:spid="_x0000_s1026" type="#_x0000_t75" style="position:absolute;margin-left:364.45pt;margin-top:10.65pt;width:4.3pt;height:27.8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">
                <v:imagedata r:id="rId1025" o:title=""/>
              </v:shape>
            </w:pict>
          </mc:Fallback>
        </mc:AlternateContent>
      </w:r>
      <w:r w:rsidR="0061745E" w:rsidRPr="000276DA">
        <w:rPr>
          <w:position w:val="-42"/>
        </w:rPr>
        <w:object w:dxaOrig="4400" w:dyaOrig="859" w14:anchorId="6F53044F">
          <v:shape id="_x0000_i1068" type="#_x0000_t75" style="width:220.05pt;height:42.6pt" o:ole="">
            <v:imagedata r:id="rId1026" o:title=""/>
          </v:shape>
          <o:OLEObject Type="Embed" ProgID="Equation.DSMT4" ShapeID="_x0000_i1068" DrawAspect="Content" ObjectID="_1837078193" r:id="rId1027"/>
        </w:object>
      </w:r>
    </w:p>
    <w:p w14:paraId="423F8B2E" w14:textId="787EE415" w:rsidR="00DF2251" w:rsidRDefault="008A698D" w:rsidP="0061745E">
      <w:pPr>
        <w:ind w:left="1440"/>
      </w:pP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5ED92C67" wp14:editId="4C89663A">
                <wp:simplePos x="0" y="0"/>
                <wp:positionH relativeFrom="column">
                  <wp:posOffset>2822660</wp:posOffset>
                </wp:positionH>
                <wp:positionV relativeFrom="paragraph">
                  <wp:posOffset>358140</wp:posOffset>
                </wp:positionV>
                <wp:extent cx="419040" cy="63000"/>
                <wp:effectExtent l="76200" t="152400" r="114935" b="16573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4190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2122B" id="Ink 517" o:spid="_x0000_s1026" type="#_x0000_t75" style="position:absolute;margin-left:216.55pt;margin-top:17pt;width:44.4pt;height:27.3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">
                <v:imagedata r:id="rId1029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21C9D9E1" wp14:editId="50591946">
                <wp:simplePos x="0" y="0"/>
                <wp:positionH relativeFrom="column">
                  <wp:posOffset>2065940</wp:posOffset>
                </wp:positionH>
                <wp:positionV relativeFrom="paragraph">
                  <wp:posOffset>559380</wp:posOffset>
                </wp:positionV>
                <wp:extent cx="1332720" cy="451800"/>
                <wp:effectExtent l="38100" t="38100" r="39370" b="4381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1332720" cy="45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F70F6" id="Ink 510" o:spid="_x0000_s1026" type="#_x0000_t75" style="position:absolute;margin-left:161.65pt;margin-top:43.05pt;width:106.95pt;height:37.5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">
                <v:imagedata r:id="rId1031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36EC1FA5" wp14:editId="3B1A2AC5">
                <wp:simplePos x="0" y="0"/>
                <wp:positionH relativeFrom="column">
                  <wp:posOffset>3118940</wp:posOffset>
                </wp:positionH>
                <wp:positionV relativeFrom="paragraph">
                  <wp:posOffset>755580</wp:posOffset>
                </wp:positionV>
                <wp:extent cx="113040" cy="75600"/>
                <wp:effectExtent l="38100" t="38100" r="39370" b="3873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1130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C1860" id="Ink 497" o:spid="_x0000_s1026" type="#_x0000_t75" style="position:absolute;margin-left:244.6pt;margin-top:58.5pt;width:10.85pt;height:7.9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">
                <v:imagedata r:id="rId1033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350492C3" wp14:editId="3700FEA1">
                <wp:simplePos x="0" y="0"/>
                <wp:positionH relativeFrom="column">
                  <wp:posOffset>1809980</wp:posOffset>
                </wp:positionH>
                <wp:positionV relativeFrom="paragraph">
                  <wp:posOffset>-56940</wp:posOffset>
                </wp:positionV>
                <wp:extent cx="73080" cy="169920"/>
                <wp:effectExtent l="38100" t="38100" r="41275" b="4000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7308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77408" id="Ink 491" o:spid="_x0000_s1026" type="#_x0000_t75" style="position:absolute;margin-left:141.5pt;margin-top:-5.5pt;width:7.7pt;height:15.4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">
                <v:imagedata r:id="rId1035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25373F80" wp14:editId="538BC9D8">
                <wp:simplePos x="0" y="0"/>
                <wp:positionH relativeFrom="column">
                  <wp:posOffset>1647620</wp:posOffset>
                </wp:positionH>
                <wp:positionV relativeFrom="paragraph">
                  <wp:posOffset>136380</wp:posOffset>
                </wp:positionV>
                <wp:extent cx="349920" cy="141840"/>
                <wp:effectExtent l="38100" t="38100" r="50165" b="4889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3499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608C9" id="Ink 490" o:spid="_x0000_s1026" type="#_x0000_t75" style="position:absolute;margin-left:128.75pt;margin-top:9.75pt;width:29.5pt;height:13.1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">
                <v:imagedata r:id="rId1037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34CB5416" wp14:editId="7765AA0E">
                <wp:simplePos x="0" y="0"/>
                <wp:positionH relativeFrom="column">
                  <wp:posOffset>3576860</wp:posOffset>
                </wp:positionH>
                <wp:positionV relativeFrom="paragraph">
                  <wp:posOffset>199380</wp:posOffset>
                </wp:positionV>
                <wp:extent cx="534600" cy="386280"/>
                <wp:effectExtent l="38100" t="38100" r="18415" b="5207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534600" cy="38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EF8F8" id="Ink 489" o:spid="_x0000_s1026" type="#_x0000_t75" style="position:absolute;margin-left:280.65pt;margin-top:14.7pt;width:44.1pt;height:32.3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">
                <v:imagedata r:id="rId1039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1239C1AA" wp14:editId="4CC763DC">
                <wp:simplePos x="0" y="0"/>
                <wp:positionH relativeFrom="column">
                  <wp:posOffset>1471580</wp:posOffset>
                </wp:positionH>
                <wp:positionV relativeFrom="paragraph">
                  <wp:posOffset>620580</wp:posOffset>
                </wp:positionV>
                <wp:extent cx="57960" cy="18000"/>
                <wp:effectExtent l="38100" t="38100" r="37465" b="3937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57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85AE6" id="Ink 488" o:spid="_x0000_s1026" type="#_x0000_t75" style="position:absolute;margin-left:114.85pt;margin-top:47.9pt;width:6.5pt;height:3.3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">
                <v:imagedata r:id="rId1041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184EC53E" wp14:editId="20F19898">
                <wp:simplePos x="0" y="0"/>
                <wp:positionH relativeFrom="column">
                  <wp:posOffset>1574180</wp:posOffset>
                </wp:positionH>
                <wp:positionV relativeFrom="paragraph">
                  <wp:posOffset>723540</wp:posOffset>
                </wp:positionV>
                <wp:extent cx="121680" cy="33480"/>
                <wp:effectExtent l="38100" t="38100" r="50165" b="2413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1216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97A6A" id="Ink 487" o:spid="_x0000_s1026" type="#_x0000_t75" style="position:absolute;margin-left:122.95pt;margin-top:55.95pt;width:11.6pt;height:4.6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">
                <v:imagedata r:id="rId1043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6F77B41E" wp14:editId="5E45C5E1">
                <wp:simplePos x="0" y="0"/>
                <wp:positionH relativeFrom="column">
                  <wp:posOffset>1043900</wp:posOffset>
                </wp:positionH>
                <wp:positionV relativeFrom="paragraph">
                  <wp:posOffset>535980</wp:posOffset>
                </wp:positionV>
                <wp:extent cx="355320" cy="23760"/>
                <wp:effectExtent l="38100" t="38100" r="45085" b="3365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3553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D2C11" id="Ink 486" o:spid="_x0000_s1026" type="#_x0000_t75" style="position:absolute;margin-left:81.2pt;margin-top:41.2pt;width:30pt;height:3.9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">
                <v:imagedata r:id="rId1045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35C520A1" wp14:editId="66819CCC">
                <wp:simplePos x="0" y="0"/>
                <wp:positionH relativeFrom="column">
                  <wp:posOffset>5282180</wp:posOffset>
                </wp:positionH>
                <wp:positionV relativeFrom="paragraph">
                  <wp:posOffset>-12300</wp:posOffset>
                </wp:positionV>
                <wp:extent cx="48960" cy="153360"/>
                <wp:effectExtent l="19050" t="38100" r="46355" b="3746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489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6B441" id="Ink 455" o:spid="_x0000_s1026" type="#_x0000_t75" style="position:absolute;margin-left:414.9pt;margin-top:-1.95pt;width:5.8pt;height:14.1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">
                <v:imagedata r:id="rId1047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156935EC" wp14:editId="00466339">
                <wp:simplePos x="0" y="0"/>
                <wp:positionH relativeFrom="column">
                  <wp:posOffset>5152580</wp:posOffset>
                </wp:positionH>
                <wp:positionV relativeFrom="paragraph">
                  <wp:posOffset>-10140</wp:posOffset>
                </wp:positionV>
                <wp:extent cx="124560" cy="20160"/>
                <wp:effectExtent l="38100" t="38100" r="27940" b="3746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1245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E5ED8" id="Ink 454" o:spid="_x0000_s1026" type="#_x0000_t75" style="position:absolute;margin-left:404.7pt;margin-top:-1.8pt;width:11.75pt;height:3.6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">
                <v:imagedata r:id="rId1049" o:title=""/>
              </v:shape>
            </w:pict>
          </mc:Fallback>
        </mc:AlternateContent>
      </w:r>
      <w:r w:rsidR="00444D77" w:rsidRPr="003E569D">
        <w:rPr>
          <w:position w:val="-42"/>
          <w:lang w:val="en-US"/>
        </w:rPr>
        <w:object w:dxaOrig="6420" w:dyaOrig="859" w14:anchorId="275935EF">
          <v:shape id="_x0000_i1069" type="#_x0000_t75" style="width:320.85pt;height:42.6pt" o:ole="">
            <v:imagedata r:id="rId1050" o:title=""/>
          </v:shape>
          <o:OLEObject Type="Embed" ProgID="Equation.DSMT4" ShapeID="_x0000_i1069" DrawAspect="Content" ObjectID="_1837078194" r:id="rId1051"/>
        </w:object>
      </w:r>
      <w:r w:rsidR="000F32E3">
        <w:t xml:space="preserve"> με </w:t>
      </w:r>
    </w:p>
    <w:p w14:paraId="1ACB2DAB" w14:textId="77777777" w:rsidR="0061745E" w:rsidRPr="00444D77" w:rsidRDefault="008A698D" w:rsidP="0061745E">
      <w:pPr>
        <w:ind w:left="144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2476DC75" wp14:editId="7EF43311">
                <wp:simplePos x="0" y="0"/>
                <wp:positionH relativeFrom="column">
                  <wp:posOffset>1405700</wp:posOffset>
                </wp:positionH>
                <wp:positionV relativeFrom="paragraph">
                  <wp:posOffset>225860</wp:posOffset>
                </wp:positionV>
                <wp:extent cx="1245240" cy="422280"/>
                <wp:effectExtent l="38100" t="38100" r="12065" b="5397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1245240" cy="42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D633C" id="Ink 511" o:spid="_x0000_s1026" type="#_x0000_t75" style="position:absolute;margin-left:109.7pt;margin-top:16.8pt;width:100pt;height:35.2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">
                <v:imagedata r:id="rId10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795806B6" wp14:editId="410677EB">
                <wp:simplePos x="0" y="0"/>
                <wp:positionH relativeFrom="column">
                  <wp:posOffset>3727700</wp:posOffset>
                </wp:positionH>
                <wp:positionV relativeFrom="paragraph">
                  <wp:posOffset>-80860</wp:posOffset>
                </wp:positionV>
                <wp:extent cx="37800" cy="377280"/>
                <wp:effectExtent l="38100" t="38100" r="38735" b="4191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37800" cy="37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DB548" id="Ink 507" o:spid="_x0000_s1026" type="#_x0000_t75" style="position:absolute;margin-left:292.55pt;margin-top:-7.35pt;width:4.95pt;height:31.6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">
                <v:imagedata r:id="rId10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30333954" wp14:editId="382B25E1">
                <wp:simplePos x="0" y="0"/>
                <wp:positionH relativeFrom="column">
                  <wp:posOffset>3508460</wp:posOffset>
                </wp:positionH>
                <wp:positionV relativeFrom="paragraph">
                  <wp:posOffset>-100660</wp:posOffset>
                </wp:positionV>
                <wp:extent cx="33480" cy="378720"/>
                <wp:effectExtent l="19050" t="38100" r="24130" b="4064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33480" cy="37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B0554" id="Ink 506" o:spid="_x0000_s1026" type="#_x0000_t75" style="position:absolute;margin-left:275.25pt;margin-top:-8.95pt;width:4.65pt;height:31.7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">
                <v:imagedata r:id="rId10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6A5904D3" wp14:editId="741AF58E">
                <wp:simplePos x="0" y="0"/>
                <wp:positionH relativeFrom="column">
                  <wp:posOffset>3646700</wp:posOffset>
                </wp:positionH>
                <wp:positionV relativeFrom="paragraph">
                  <wp:posOffset>93740</wp:posOffset>
                </wp:positionV>
                <wp:extent cx="10080" cy="53640"/>
                <wp:effectExtent l="38100" t="38100" r="28575" b="4191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00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55828" id="Ink 505" o:spid="_x0000_s1026" type="#_x0000_t75" style="position:absolute;margin-left:286.1pt;margin-top:6.4pt;width:2.95pt;height:6.2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">
                <v:imagedata r:id="rId10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494B3FCC" wp14:editId="66DB4EA6">
                <wp:simplePos x="0" y="0"/>
                <wp:positionH relativeFrom="column">
                  <wp:posOffset>3571460</wp:posOffset>
                </wp:positionH>
                <wp:positionV relativeFrom="paragraph">
                  <wp:posOffset>13100</wp:posOffset>
                </wp:positionV>
                <wp:extent cx="14400" cy="110880"/>
                <wp:effectExtent l="38100" t="38100" r="43180" b="4191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144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1232D" id="Ink 504" o:spid="_x0000_s1026" type="#_x0000_t75" style="position:absolute;margin-left:280.15pt;margin-top:.05pt;width:3.3pt;height:10.7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">
                <v:imagedata r:id="rId10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06651278" wp14:editId="6E82491A">
                <wp:simplePos x="0" y="0"/>
                <wp:positionH relativeFrom="column">
                  <wp:posOffset>3509900</wp:posOffset>
                </wp:positionH>
                <wp:positionV relativeFrom="paragraph">
                  <wp:posOffset>14180</wp:posOffset>
                </wp:positionV>
                <wp:extent cx="93960" cy="69120"/>
                <wp:effectExtent l="38100" t="38100" r="40005" b="4572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939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F996F" id="Ink 503" o:spid="_x0000_s1026" type="#_x0000_t75" style="position:absolute;margin-left:275.35pt;margin-top:.1pt;width:9.4pt;height:7.4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">
                <v:imagedata r:id="rId10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173B5D8A" wp14:editId="5B802A9B">
                <wp:simplePos x="0" y="0"/>
                <wp:positionH relativeFrom="column">
                  <wp:posOffset>3765140</wp:posOffset>
                </wp:positionH>
                <wp:positionV relativeFrom="paragraph">
                  <wp:posOffset>147740</wp:posOffset>
                </wp:positionV>
                <wp:extent cx="37800" cy="59040"/>
                <wp:effectExtent l="38100" t="38100" r="38735" b="3683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378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68CDD" id="Ink 502" o:spid="_x0000_s1026" type="#_x0000_t75" style="position:absolute;margin-left:294.7pt;margin-top:10.65pt;width:6.45pt;height:6.6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">
                <v:imagedata r:id="rId10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5EEF7458" wp14:editId="234F2D5C">
                <wp:simplePos x="0" y="0"/>
                <wp:positionH relativeFrom="column">
                  <wp:posOffset>3662540</wp:posOffset>
                </wp:positionH>
                <wp:positionV relativeFrom="paragraph">
                  <wp:posOffset>-27940</wp:posOffset>
                </wp:positionV>
                <wp:extent cx="80640" cy="234360"/>
                <wp:effectExtent l="38100" t="38100" r="34290" b="32385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806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2818F" id="Ink 501" o:spid="_x0000_s1026" type="#_x0000_t75" style="position:absolute;margin-left:287.4pt;margin-top:-3.2pt;width:8.4pt;height:20.4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">
                <v:imagedata r:id="rId10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2F8BF0A6" wp14:editId="269BDC0F">
                <wp:simplePos x="0" y="0"/>
                <wp:positionH relativeFrom="column">
                  <wp:posOffset>3357980</wp:posOffset>
                </wp:positionH>
                <wp:positionV relativeFrom="paragraph">
                  <wp:posOffset>67100</wp:posOffset>
                </wp:positionV>
                <wp:extent cx="92160" cy="20880"/>
                <wp:effectExtent l="38100" t="38100" r="41275" b="3683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921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00AE3" id="Ink 500" o:spid="_x0000_s1026" type="#_x0000_t75" style="position:absolute;margin-left:263.4pt;margin-top:4.25pt;width:9.2pt;height:3.7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">
                <v:imagedata r:id="rId10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4455F76D" wp14:editId="3101F17B">
                <wp:simplePos x="0" y="0"/>
                <wp:positionH relativeFrom="column">
                  <wp:posOffset>3341420</wp:posOffset>
                </wp:positionH>
                <wp:positionV relativeFrom="paragraph">
                  <wp:posOffset>89060</wp:posOffset>
                </wp:positionV>
                <wp:extent cx="31680" cy="12960"/>
                <wp:effectExtent l="19050" t="19050" r="26035" b="2540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316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BDEA6" id="Ink 499" o:spid="_x0000_s1026" type="#_x0000_t75" style="position:absolute;margin-left:262.1pt;margin-top:6pt;width:4.55pt;height:3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">
                <v:imagedata r:id="rId10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3299D034" wp14:editId="51D53088">
                <wp:simplePos x="0" y="0"/>
                <wp:positionH relativeFrom="column">
                  <wp:posOffset>3345020</wp:posOffset>
                </wp:positionH>
                <wp:positionV relativeFrom="paragraph">
                  <wp:posOffset>35420</wp:posOffset>
                </wp:positionV>
                <wp:extent cx="50760" cy="115560"/>
                <wp:effectExtent l="19050" t="38100" r="45085" b="3746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507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12620" id="Ink 498" o:spid="_x0000_s1026" type="#_x0000_t75" style="position:absolute;margin-left:262.6pt;margin-top:1.8pt;width:5.6pt;height:11.1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">
                <v:imagedata r:id="rId10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7AB3C2D8" wp14:editId="5D46D8D2">
                <wp:simplePos x="0" y="0"/>
                <wp:positionH relativeFrom="column">
                  <wp:posOffset>3124340</wp:posOffset>
                </wp:positionH>
                <wp:positionV relativeFrom="paragraph">
                  <wp:posOffset>73220</wp:posOffset>
                </wp:positionV>
                <wp:extent cx="72000" cy="95040"/>
                <wp:effectExtent l="38100" t="38100" r="42545" b="3873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720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DEACB" id="Ink 496" o:spid="_x0000_s1026" type="#_x0000_t75" style="position:absolute;margin-left:245pt;margin-top:4.75pt;width:7.65pt;height:9.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">
                <v:imagedata r:id="rId10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01F8CFFA" wp14:editId="414F5B93">
                <wp:simplePos x="0" y="0"/>
                <wp:positionH relativeFrom="column">
                  <wp:posOffset>3129740</wp:posOffset>
                </wp:positionH>
                <wp:positionV relativeFrom="paragraph">
                  <wp:posOffset>53780</wp:posOffset>
                </wp:positionV>
                <wp:extent cx="91440" cy="129960"/>
                <wp:effectExtent l="38100" t="38100" r="41910" b="4191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914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6B3B5" id="Ink 495" o:spid="_x0000_s1026" type="#_x0000_t75" style="position:absolute;margin-left:245.45pt;margin-top:3.25pt;width:9.15pt;height:12.2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">
                <v:imagedata r:id="rId1077" o:title=""/>
              </v:shape>
            </w:pict>
          </mc:Fallback>
        </mc:AlternateContent>
      </w:r>
    </w:p>
    <w:p w14:paraId="7FA3B74F" w14:textId="5449FBA1" w:rsidR="000F32E3" w:rsidRPr="00C52035" w:rsidRDefault="008A698D" w:rsidP="000F32E3"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1C78E143" wp14:editId="64667D10">
                <wp:simplePos x="0" y="0"/>
                <wp:positionH relativeFrom="column">
                  <wp:posOffset>6100460</wp:posOffset>
                </wp:positionH>
                <wp:positionV relativeFrom="paragraph">
                  <wp:posOffset>560915</wp:posOffset>
                </wp:positionV>
                <wp:extent cx="105480" cy="116280"/>
                <wp:effectExtent l="38100" t="38100" r="46990" b="3619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054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E8602" id="Ink 547" o:spid="_x0000_s1026" type="#_x0000_t75" style="position:absolute;margin-left:479.35pt;margin-top:43.15pt;width:10.25pt;height:11.1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">
                <v:imagedata r:id="rId1079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4AD8B1B8" wp14:editId="7626B0B0">
                <wp:simplePos x="0" y="0"/>
                <wp:positionH relativeFrom="column">
                  <wp:posOffset>6469460</wp:posOffset>
                </wp:positionH>
                <wp:positionV relativeFrom="paragraph">
                  <wp:posOffset>34595</wp:posOffset>
                </wp:positionV>
                <wp:extent cx="97920" cy="94680"/>
                <wp:effectExtent l="38100" t="38100" r="35560" b="3873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979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86334" id="Ink 546" o:spid="_x0000_s1026" type="#_x0000_t75" style="position:absolute;margin-left:508.4pt;margin-top:1.7pt;width:9.65pt;height:9.4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">
                <v:imagedata r:id="rId1081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45554FC4" wp14:editId="74E1E78B">
                <wp:simplePos x="0" y="0"/>
                <wp:positionH relativeFrom="column">
                  <wp:posOffset>6330860</wp:posOffset>
                </wp:positionH>
                <wp:positionV relativeFrom="paragraph">
                  <wp:posOffset>67355</wp:posOffset>
                </wp:positionV>
                <wp:extent cx="168840" cy="341280"/>
                <wp:effectExtent l="38100" t="38100" r="41275" b="4000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16884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5188F" id="Ink 545" o:spid="_x0000_s1026" type="#_x0000_t75" style="position:absolute;margin-left:497.5pt;margin-top:4.3pt;width:15.3pt;height:28.8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">
                <v:imagedata r:id="rId1083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197CBB6E" wp14:editId="612F2F38">
                <wp:simplePos x="0" y="0"/>
                <wp:positionH relativeFrom="column">
                  <wp:posOffset>6159500</wp:posOffset>
                </wp:positionH>
                <wp:positionV relativeFrom="paragraph">
                  <wp:posOffset>673235</wp:posOffset>
                </wp:positionV>
                <wp:extent cx="2160" cy="7560"/>
                <wp:effectExtent l="19050" t="19050" r="17145" b="3111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2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7533C" id="Ink 543" o:spid="_x0000_s1026" type="#_x0000_t75" style="position:absolute;margin-left:483.8pt;margin-top:51.95pt;width:2.5pt;height:2.7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">
                <v:imagedata r:id="rId1085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6A336363" wp14:editId="5078CA52">
                <wp:simplePos x="0" y="0"/>
                <wp:positionH relativeFrom="column">
                  <wp:posOffset>5981300</wp:posOffset>
                </wp:positionH>
                <wp:positionV relativeFrom="paragraph">
                  <wp:posOffset>624275</wp:posOffset>
                </wp:positionV>
                <wp:extent cx="155160" cy="278640"/>
                <wp:effectExtent l="38100" t="38100" r="16510" b="4572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15516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974F5" id="Ink 541" o:spid="_x0000_s1026" type="#_x0000_t75" style="position:absolute;margin-left:469.95pt;margin-top:48.2pt;width:14.15pt;height:23.9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">
                <v:imagedata r:id="rId1087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44F68135" wp14:editId="3FC7AACA">
                <wp:simplePos x="0" y="0"/>
                <wp:positionH relativeFrom="column">
                  <wp:posOffset>5005340</wp:posOffset>
                </wp:positionH>
                <wp:positionV relativeFrom="paragraph">
                  <wp:posOffset>203795</wp:posOffset>
                </wp:positionV>
                <wp:extent cx="1284480" cy="865080"/>
                <wp:effectExtent l="38100" t="38100" r="30480" b="3048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284480" cy="86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07201" id="Ink 540" o:spid="_x0000_s1026" type="#_x0000_t75" style="position:absolute;margin-left:393.1pt;margin-top:15.05pt;width:103.15pt;height:70.0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">
                <v:imagedata r:id="rId1089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69EFEDBC" wp14:editId="348023C8">
                <wp:simplePos x="0" y="0"/>
                <wp:positionH relativeFrom="column">
                  <wp:posOffset>3926420</wp:posOffset>
                </wp:positionH>
                <wp:positionV relativeFrom="paragraph">
                  <wp:posOffset>363275</wp:posOffset>
                </wp:positionV>
                <wp:extent cx="365400" cy="79560"/>
                <wp:effectExtent l="95250" t="133350" r="111125" b="16827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3654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52AC4" id="Ink 519" o:spid="_x0000_s1026" type="#_x0000_t75" style="position:absolute;margin-left:303.5pt;margin-top:17.2pt;width:40.1pt;height:29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">
                <v:imagedata r:id="rId1091" o:title=""/>
              </v:shape>
            </w:pict>
          </mc:Fallback>
        </mc:AlternateContent>
      </w:r>
      <w:r>
        <w:rPr>
          <w:noProof/>
          <w:position w:val="-42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32E98B5F" wp14:editId="44947B93">
                <wp:simplePos x="0" y="0"/>
                <wp:positionH relativeFrom="column">
                  <wp:posOffset>1465820</wp:posOffset>
                </wp:positionH>
                <wp:positionV relativeFrom="paragraph">
                  <wp:posOffset>363995</wp:posOffset>
                </wp:positionV>
                <wp:extent cx="348840" cy="81000"/>
                <wp:effectExtent l="57150" t="133350" r="13335" b="186055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3488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66A8F" id="Ink 518" o:spid="_x0000_s1026" type="#_x0000_t75" style="position:absolute;margin-left:109.75pt;margin-top:17.3pt;width:38.75pt;height:29.1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">
                <v:imagedata r:id="rId1093" o:title=""/>
              </v:shape>
            </w:pict>
          </mc:Fallback>
        </mc:AlternateContent>
      </w:r>
      <w:r w:rsidR="00984F62" w:rsidRPr="003E569D">
        <w:rPr>
          <w:position w:val="-42"/>
        </w:rPr>
        <w:object w:dxaOrig="4180" w:dyaOrig="859" w14:anchorId="0C5A6983">
          <v:shape id="_x0000_i1070" type="#_x0000_t75" style="width:209.1pt;height:42.6pt" o:ole="">
            <v:imagedata r:id="rId1094" o:title=""/>
          </v:shape>
          <o:OLEObject Type="Embed" ProgID="Equation.DSMT4" ShapeID="_x0000_i1070" DrawAspect="Content" ObjectID="_1837078195" r:id="rId1095"/>
        </w:object>
      </w:r>
      <w:r w:rsidR="000F32E3">
        <w:t xml:space="preserve">άρα </w:t>
      </w:r>
      <w:r w:rsidR="000F32E3" w:rsidRPr="003E569D">
        <w:rPr>
          <w:position w:val="-14"/>
        </w:rPr>
        <w:object w:dxaOrig="2120" w:dyaOrig="420" w14:anchorId="038E88E8">
          <v:shape id="_x0000_i1071" type="#_x0000_t75" style="width:106pt;height:20.75pt" o:ole="">
            <v:imagedata r:id="rId1096" o:title=""/>
          </v:shape>
          <o:OLEObject Type="Embed" ProgID="Equation.DSMT4" ShapeID="_x0000_i1071" DrawAspect="Content" ObjectID="_1837078196" r:id="rId1097"/>
        </w:object>
      </w:r>
    </w:p>
    <w:p w14:paraId="46BC48C3" w14:textId="77777777" w:rsidR="0061745E" w:rsidRDefault="00CD7FAB">
      <w:pPr>
        <w:spacing w:before="0" w:line="240" w:lineRule="auto"/>
        <w:rPr>
          <w:rFonts w:ascii="Calibri" w:hAnsi="Calibri"/>
          <w:b/>
          <w:bCs/>
          <w:szCs w:val="28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 wp14:anchorId="0E26D63F" wp14:editId="02F5D794">
                <wp:simplePos x="0" y="0"/>
                <wp:positionH relativeFrom="column">
                  <wp:posOffset>4059620</wp:posOffset>
                </wp:positionH>
                <wp:positionV relativeFrom="paragraph">
                  <wp:posOffset>1263675</wp:posOffset>
                </wp:positionV>
                <wp:extent cx="754920" cy="100800"/>
                <wp:effectExtent l="38100" t="38100" r="45720" b="33020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7549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782C2" id="Ink 1331" o:spid="_x0000_s1026" type="#_x0000_t75" style="position:absolute;margin-left:318.65pt;margin-top:98.5pt;width:61.45pt;height:9.9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">
                <v:imagedata r:id="rId10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 wp14:anchorId="2C5BEE15" wp14:editId="5DC960A4">
                <wp:simplePos x="0" y="0"/>
                <wp:positionH relativeFrom="column">
                  <wp:posOffset>4006700</wp:posOffset>
                </wp:positionH>
                <wp:positionV relativeFrom="paragraph">
                  <wp:posOffset>1103115</wp:posOffset>
                </wp:positionV>
                <wp:extent cx="360" cy="360"/>
                <wp:effectExtent l="0" t="0" r="0" b="0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ABE13" id="Ink 1330" o:spid="_x0000_s1026" type="#_x0000_t75" style="position:absolute;margin-left:314.5pt;margin-top:85.85pt;width:2.05pt;height:2.0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">
                <v:imagedata r:id="rId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 wp14:anchorId="118D4939" wp14:editId="743EDAC8">
                <wp:simplePos x="0" y="0"/>
                <wp:positionH relativeFrom="column">
                  <wp:posOffset>2060180</wp:posOffset>
                </wp:positionH>
                <wp:positionV relativeFrom="paragraph">
                  <wp:posOffset>1339275</wp:posOffset>
                </wp:positionV>
                <wp:extent cx="685080" cy="138600"/>
                <wp:effectExtent l="38100" t="38100" r="20320" b="33020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6850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64B42" id="Ink 1329" o:spid="_x0000_s1026" type="#_x0000_t75" style="position:absolute;margin-left:161.2pt;margin-top:104.45pt;width:55.95pt;height:12.8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">
                <v:imagedata r:id="rId1102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2A5C2B03" wp14:editId="2CEACB69">
                <wp:simplePos x="0" y="0"/>
                <wp:positionH relativeFrom="column">
                  <wp:posOffset>6147620</wp:posOffset>
                </wp:positionH>
                <wp:positionV relativeFrom="paragraph">
                  <wp:posOffset>-74370</wp:posOffset>
                </wp:positionV>
                <wp:extent cx="228600" cy="181440"/>
                <wp:effectExtent l="38100" t="38100" r="19050" b="28575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2286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ECAE3" id="Ink 544" o:spid="_x0000_s1026" type="#_x0000_t75" style="position:absolute;margin-left:483.05pt;margin-top:-6.85pt;width:19.95pt;height:16.3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">
                <v:imagedata r:id="rId1104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468A5343" wp14:editId="43A8FC31">
                <wp:simplePos x="0" y="0"/>
                <wp:positionH relativeFrom="column">
                  <wp:posOffset>6131780</wp:posOffset>
                </wp:positionH>
                <wp:positionV relativeFrom="paragraph">
                  <wp:posOffset>-46290</wp:posOffset>
                </wp:positionV>
                <wp:extent cx="25560" cy="100440"/>
                <wp:effectExtent l="38100" t="38100" r="31750" b="3302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255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7CBFD" id="Ink 542" o:spid="_x0000_s1026" type="#_x0000_t75" style="position:absolute;margin-left:481.8pt;margin-top:-4.65pt;width:4pt;height:9.8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">
                <v:imagedata r:id="rId1106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44DFCF3F" wp14:editId="591E8FDB">
                <wp:simplePos x="0" y="0"/>
                <wp:positionH relativeFrom="column">
                  <wp:posOffset>4890500</wp:posOffset>
                </wp:positionH>
                <wp:positionV relativeFrom="paragraph">
                  <wp:posOffset>267270</wp:posOffset>
                </wp:positionV>
                <wp:extent cx="1171440" cy="58320"/>
                <wp:effectExtent l="38100" t="38100" r="29210" b="3746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117144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96067" id="Ink 539" o:spid="_x0000_s1026" type="#_x0000_t75" style="position:absolute;margin-left:384.1pt;margin-top:20.05pt;width:94.25pt;height:6.6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">
                <v:imagedata r:id="rId1108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0481BAF3" wp14:editId="7FEDAF73">
                <wp:simplePos x="0" y="0"/>
                <wp:positionH relativeFrom="column">
                  <wp:posOffset>5037740</wp:posOffset>
                </wp:positionH>
                <wp:positionV relativeFrom="paragraph">
                  <wp:posOffset>-317370</wp:posOffset>
                </wp:positionV>
                <wp:extent cx="56880" cy="884880"/>
                <wp:effectExtent l="19050" t="38100" r="19685" b="2984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56880" cy="88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EE4D5" id="Ink 538" o:spid="_x0000_s1026" type="#_x0000_t75" style="position:absolute;margin-left:395.65pt;margin-top:-26pt;width:6.5pt;height:71.7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">
                <v:imagedata r:id="rId1110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5C70D14D" wp14:editId="6F1A60FE">
                <wp:simplePos x="0" y="0"/>
                <wp:positionH relativeFrom="column">
                  <wp:posOffset>4667660</wp:posOffset>
                </wp:positionH>
                <wp:positionV relativeFrom="paragraph">
                  <wp:posOffset>348990</wp:posOffset>
                </wp:positionV>
                <wp:extent cx="165240" cy="241200"/>
                <wp:effectExtent l="38100" t="38100" r="44450" b="4508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16524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4823D" id="Ink 537" o:spid="_x0000_s1026" type="#_x0000_t75" style="position:absolute;margin-left:366.6pt;margin-top:26.5pt;width:14.95pt;height:21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">
                <v:imagedata r:id="rId1112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6207F14C" wp14:editId="65C0E8B8">
                <wp:simplePos x="0" y="0"/>
                <wp:positionH relativeFrom="column">
                  <wp:posOffset>4413500</wp:posOffset>
                </wp:positionH>
                <wp:positionV relativeFrom="paragraph">
                  <wp:posOffset>508470</wp:posOffset>
                </wp:positionV>
                <wp:extent cx="325080" cy="589320"/>
                <wp:effectExtent l="38100" t="38100" r="0" b="3937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325080" cy="58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FC3C3" id="Ink 536" o:spid="_x0000_s1026" type="#_x0000_t75" style="position:absolute;margin-left:346.5pt;margin-top:39.05pt;width:27.6pt;height:48.3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">
                <v:imagedata r:id="rId1114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34ACBB34" wp14:editId="619683FE">
                <wp:simplePos x="0" y="0"/>
                <wp:positionH relativeFrom="column">
                  <wp:posOffset>4184180</wp:posOffset>
                </wp:positionH>
                <wp:positionV relativeFrom="paragraph">
                  <wp:posOffset>840030</wp:posOffset>
                </wp:positionV>
                <wp:extent cx="11880" cy="34200"/>
                <wp:effectExtent l="38100" t="38100" r="45720" b="4254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118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8706D" id="Ink 535" o:spid="_x0000_s1026" type="#_x0000_t75" style="position:absolute;margin-left:328.45pt;margin-top:65.15pt;width:3pt;height:4.7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">
                <v:imagedata r:id="rId1116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665299C3" wp14:editId="09E1BCAA">
                <wp:simplePos x="0" y="0"/>
                <wp:positionH relativeFrom="column">
                  <wp:posOffset>3843260</wp:posOffset>
                </wp:positionH>
                <wp:positionV relativeFrom="paragraph">
                  <wp:posOffset>569670</wp:posOffset>
                </wp:positionV>
                <wp:extent cx="262080" cy="520920"/>
                <wp:effectExtent l="38100" t="38100" r="24130" b="5080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262080" cy="52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8B774" id="Ink 534" o:spid="_x0000_s1026" type="#_x0000_t75" style="position:absolute;margin-left:301.6pt;margin-top:43.85pt;width:22.65pt;height:42.9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">
                <v:imagedata r:id="rId1118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340F6BAC" wp14:editId="4EA27BE0">
                <wp:simplePos x="0" y="0"/>
                <wp:positionH relativeFrom="column">
                  <wp:posOffset>3283460</wp:posOffset>
                </wp:positionH>
                <wp:positionV relativeFrom="paragraph">
                  <wp:posOffset>850110</wp:posOffset>
                </wp:positionV>
                <wp:extent cx="260640" cy="172440"/>
                <wp:effectExtent l="38100" t="38100" r="44450" b="3746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2606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19FEE" id="Ink 533" o:spid="_x0000_s1026" type="#_x0000_t75" style="position:absolute;margin-left:257.55pt;margin-top:65.95pt;width:22.5pt;height:15.6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">
                <v:imagedata r:id="rId1120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4A772AC6" wp14:editId="58B0C512">
                <wp:simplePos x="0" y="0"/>
                <wp:positionH relativeFrom="column">
                  <wp:posOffset>2618900</wp:posOffset>
                </wp:positionH>
                <wp:positionV relativeFrom="paragraph">
                  <wp:posOffset>295350</wp:posOffset>
                </wp:positionV>
                <wp:extent cx="171720" cy="194760"/>
                <wp:effectExtent l="38100" t="38100" r="38100" b="3429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1717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66DBA" id="Ink 532" o:spid="_x0000_s1026" type="#_x0000_t75" style="position:absolute;margin-left:205.2pt;margin-top:22.25pt;width:15.45pt;height:17.3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">
                <v:imagedata r:id="rId1122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108526E6" wp14:editId="5F31F37C">
                <wp:simplePos x="0" y="0"/>
                <wp:positionH relativeFrom="column">
                  <wp:posOffset>2972420</wp:posOffset>
                </wp:positionH>
                <wp:positionV relativeFrom="paragraph">
                  <wp:posOffset>531150</wp:posOffset>
                </wp:positionV>
                <wp:extent cx="83520" cy="704160"/>
                <wp:effectExtent l="38100" t="38100" r="31115" b="3937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83520" cy="70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E5365" id="Ink 531" o:spid="_x0000_s1026" type="#_x0000_t75" style="position:absolute;margin-left:233.05pt;margin-top:40.8pt;width:8.55pt;height:57.4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">
                <v:imagedata r:id="rId1124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1A56C327" wp14:editId="0D896040">
                <wp:simplePos x="0" y="0"/>
                <wp:positionH relativeFrom="column">
                  <wp:posOffset>2694140</wp:posOffset>
                </wp:positionH>
                <wp:positionV relativeFrom="paragraph">
                  <wp:posOffset>625470</wp:posOffset>
                </wp:positionV>
                <wp:extent cx="121320" cy="613080"/>
                <wp:effectExtent l="38100" t="38100" r="31115" b="3492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121320" cy="61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47862" id="Ink 530" o:spid="_x0000_s1026" type="#_x0000_t75" style="position:absolute;margin-left:211.15pt;margin-top:48.25pt;width:11.5pt;height:50.2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">
                <v:imagedata r:id="rId1126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6A3E29C0" wp14:editId="6DD494EC">
                <wp:simplePos x="0" y="0"/>
                <wp:positionH relativeFrom="column">
                  <wp:posOffset>2815460</wp:posOffset>
                </wp:positionH>
                <wp:positionV relativeFrom="paragraph">
                  <wp:posOffset>670830</wp:posOffset>
                </wp:positionV>
                <wp:extent cx="163800" cy="410040"/>
                <wp:effectExtent l="38100" t="38100" r="46355" b="4762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163800" cy="41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80242" id="Ink 529" o:spid="_x0000_s1026" type="#_x0000_t75" style="position:absolute;margin-left:220.7pt;margin-top:51.8pt;width:14.9pt;height:34.3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">
                <v:imagedata r:id="rId1128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0F620A56" wp14:editId="3F334E99">
                <wp:simplePos x="0" y="0"/>
                <wp:positionH relativeFrom="column">
                  <wp:posOffset>2564540</wp:posOffset>
                </wp:positionH>
                <wp:positionV relativeFrom="paragraph">
                  <wp:posOffset>907710</wp:posOffset>
                </wp:positionV>
                <wp:extent cx="73440" cy="199080"/>
                <wp:effectExtent l="38100" t="38100" r="41275" b="4889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734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2A89B" id="Ink 528" o:spid="_x0000_s1026" type="#_x0000_t75" style="position:absolute;margin-left:200.95pt;margin-top:70.45pt;width:7.8pt;height:17.7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">
                <v:imagedata r:id="rId1130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2E5B16C1" wp14:editId="7784B56A">
                <wp:simplePos x="0" y="0"/>
                <wp:positionH relativeFrom="column">
                  <wp:posOffset>2372300</wp:posOffset>
                </wp:positionH>
                <wp:positionV relativeFrom="paragraph">
                  <wp:posOffset>895470</wp:posOffset>
                </wp:positionV>
                <wp:extent cx="145440" cy="221400"/>
                <wp:effectExtent l="19050" t="38100" r="26035" b="45720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14544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75903" id="Ink 527" o:spid="_x0000_s1026" type="#_x0000_t75" style="position:absolute;margin-left:185.8pt;margin-top:69.5pt;width:13.4pt;height:19.4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">
                <v:imagedata r:id="rId1132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39309267" wp14:editId="176D4CAB">
                <wp:simplePos x="0" y="0"/>
                <wp:positionH relativeFrom="column">
                  <wp:posOffset>2266100</wp:posOffset>
                </wp:positionH>
                <wp:positionV relativeFrom="paragraph">
                  <wp:posOffset>873150</wp:posOffset>
                </wp:positionV>
                <wp:extent cx="20160" cy="24120"/>
                <wp:effectExtent l="38100" t="38100" r="37465" b="33655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201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0073B" id="Ink 526" o:spid="_x0000_s1026" type="#_x0000_t75" style="position:absolute;margin-left:177.45pt;margin-top:67.75pt;width:3.65pt;height:3.9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">
                <v:imagedata r:id="rId1134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5722E807" wp14:editId="712C3F50">
                <wp:simplePos x="0" y="0"/>
                <wp:positionH relativeFrom="column">
                  <wp:posOffset>2282300</wp:posOffset>
                </wp:positionH>
                <wp:positionV relativeFrom="paragraph">
                  <wp:posOffset>900510</wp:posOffset>
                </wp:positionV>
                <wp:extent cx="22680" cy="222120"/>
                <wp:effectExtent l="38100" t="38100" r="34925" b="2603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2268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A3AC7" id="Ink 525" o:spid="_x0000_s1026" type="#_x0000_t75" style="position:absolute;margin-left:178.7pt;margin-top:69.9pt;width:3.8pt;height:19.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">
                <v:imagedata r:id="rId1136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4985DA0C" wp14:editId="2F0ACD1C">
                <wp:simplePos x="0" y="0"/>
                <wp:positionH relativeFrom="column">
                  <wp:posOffset>1903940</wp:posOffset>
                </wp:positionH>
                <wp:positionV relativeFrom="paragraph">
                  <wp:posOffset>756510</wp:posOffset>
                </wp:positionV>
                <wp:extent cx="315720" cy="373320"/>
                <wp:effectExtent l="38100" t="38100" r="46355" b="4635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315720" cy="37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96993" id="Ink 524" o:spid="_x0000_s1026" type="#_x0000_t75" style="position:absolute;margin-left:148.9pt;margin-top:58.55pt;width:26.8pt;height:31.4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">
                <v:imagedata r:id="rId1138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4C6B8157" wp14:editId="534DBC19">
                <wp:simplePos x="0" y="0"/>
                <wp:positionH relativeFrom="column">
                  <wp:posOffset>1975940</wp:posOffset>
                </wp:positionH>
                <wp:positionV relativeFrom="paragraph">
                  <wp:posOffset>714390</wp:posOffset>
                </wp:positionV>
                <wp:extent cx="61920" cy="455760"/>
                <wp:effectExtent l="38100" t="38100" r="33655" b="4000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61920" cy="45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DF5AB" id="Ink 523" o:spid="_x0000_s1026" type="#_x0000_t75" style="position:absolute;margin-left:154.6pt;margin-top:55.25pt;width:6.9pt;height:37.9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">
                <v:imagedata r:id="rId1140" o:title=""/>
              </v:shape>
            </w:pict>
          </mc:Fallback>
        </mc:AlternateContent>
      </w:r>
      <w:r w:rsidR="0061745E">
        <w:br w:type="page"/>
      </w:r>
    </w:p>
    <w:p w14:paraId="40402C71" w14:textId="77777777" w:rsidR="000F32E3" w:rsidRPr="00FE4618" w:rsidRDefault="00885436" w:rsidP="00984F62">
      <w:pPr>
        <w:pStyle w:val="Heading4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072384" behindDoc="0" locked="0" layoutInCell="1" allowOverlap="1" wp14:anchorId="6835EE96" wp14:editId="780ED2B8">
                <wp:simplePos x="0" y="0"/>
                <wp:positionH relativeFrom="column">
                  <wp:posOffset>6351740</wp:posOffset>
                </wp:positionH>
                <wp:positionV relativeFrom="paragraph">
                  <wp:posOffset>-284040</wp:posOffset>
                </wp:positionV>
                <wp:extent cx="59760" cy="207720"/>
                <wp:effectExtent l="38100" t="38100" r="35560" b="40005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5976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CD517" id="Ink 2167" o:spid="_x0000_s1026" type="#_x0000_t75" style="position:absolute;margin-left:499.15pt;margin-top:-23.35pt;width:6.65pt;height:18.3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">
                <v:imagedata r:id="rId11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 wp14:anchorId="6BB6E210" wp14:editId="620B7E84">
                <wp:simplePos x="0" y="0"/>
                <wp:positionH relativeFrom="column">
                  <wp:posOffset>6554420</wp:posOffset>
                </wp:positionH>
                <wp:positionV relativeFrom="paragraph">
                  <wp:posOffset>-524880</wp:posOffset>
                </wp:positionV>
                <wp:extent cx="29880" cy="352080"/>
                <wp:effectExtent l="38100" t="38100" r="46355" b="48260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2988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24415" id="Ink 2156" o:spid="_x0000_s1026" type="#_x0000_t75" style="position:absolute;margin-left:515.1pt;margin-top:-42.35pt;width:4.35pt;height:29.6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">
                <v:imagedata r:id="rId11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 wp14:anchorId="6E016DC9" wp14:editId="47DD9E12">
                <wp:simplePos x="0" y="0"/>
                <wp:positionH relativeFrom="column">
                  <wp:posOffset>6376220</wp:posOffset>
                </wp:positionH>
                <wp:positionV relativeFrom="paragraph">
                  <wp:posOffset>-537480</wp:posOffset>
                </wp:positionV>
                <wp:extent cx="55440" cy="249840"/>
                <wp:effectExtent l="38100" t="38100" r="40005" b="36195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5544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7A77D" id="Ink 2155" o:spid="_x0000_s1026" type="#_x0000_t75" style="position:absolute;margin-left:501.05pt;margin-top:-43.3pt;width:6.3pt;height:21.65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">
                <v:imagedata r:id="rId11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 wp14:anchorId="1C0601AA" wp14:editId="2D7AAA87">
                <wp:simplePos x="0" y="0"/>
                <wp:positionH relativeFrom="column">
                  <wp:posOffset>6449300</wp:posOffset>
                </wp:positionH>
                <wp:positionV relativeFrom="paragraph">
                  <wp:posOffset>-479880</wp:posOffset>
                </wp:positionV>
                <wp:extent cx="113760" cy="181800"/>
                <wp:effectExtent l="38100" t="38100" r="38735" b="27940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1137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25880" id="Ink 2154" o:spid="_x0000_s1026" type="#_x0000_t75" style="position:absolute;margin-left:506.8pt;margin-top:-38.8pt;width:10.9pt;height:16.2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">
                <v:imagedata r:id="rId11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 wp14:anchorId="55ECD9BA" wp14:editId="7A69A8DB">
                <wp:simplePos x="0" y="0"/>
                <wp:positionH relativeFrom="column">
                  <wp:posOffset>6481340</wp:posOffset>
                </wp:positionH>
                <wp:positionV relativeFrom="paragraph">
                  <wp:posOffset>-468360</wp:posOffset>
                </wp:positionV>
                <wp:extent cx="66960" cy="123840"/>
                <wp:effectExtent l="38100" t="38100" r="47625" b="28575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669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F0CC2" id="Ink 2153" o:spid="_x0000_s1026" type="#_x0000_t75" style="position:absolute;margin-left:509.35pt;margin-top:-37.9pt;width:7.2pt;height:11.7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">
                <v:imagedata r:id="rId11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 wp14:anchorId="427FD62A" wp14:editId="3D47E5CB">
                <wp:simplePos x="0" y="0"/>
                <wp:positionH relativeFrom="column">
                  <wp:posOffset>6220700</wp:posOffset>
                </wp:positionH>
                <wp:positionV relativeFrom="paragraph">
                  <wp:posOffset>-856440</wp:posOffset>
                </wp:positionV>
                <wp:extent cx="269640" cy="22320"/>
                <wp:effectExtent l="38100" t="38100" r="54610" b="53975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2696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B55A1" id="Ink 2152" o:spid="_x0000_s1026" type="#_x0000_t75" style="position:absolute;margin-left:488.8pt;margin-top:-68.45pt;width:23.25pt;height:3.7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">
                <v:imagedata r:id="rId11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 wp14:anchorId="0A47831A" wp14:editId="747D3490">
                <wp:simplePos x="0" y="0"/>
                <wp:positionH relativeFrom="column">
                  <wp:posOffset>6271100</wp:posOffset>
                </wp:positionH>
                <wp:positionV relativeFrom="paragraph">
                  <wp:posOffset>-314280</wp:posOffset>
                </wp:positionV>
                <wp:extent cx="99720" cy="16560"/>
                <wp:effectExtent l="38100" t="38100" r="33655" b="40640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997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5089D" id="Ink 2151" o:spid="_x0000_s1026" type="#_x0000_t75" style="position:absolute;margin-left:492.8pt;margin-top:-25.7pt;width:9.8pt;height:3.2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">
                <v:imagedata r:id="rId11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 wp14:anchorId="02567A64" wp14:editId="4AA20E64">
                <wp:simplePos x="0" y="0"/>
                <wp:positionH relativeFrom="column">
                  <wp:posOffset>6303500</wp:posOffset>
                </wp:positionH>
                <wp:positionV relativeFrom="paragraph">
                  <wp:posOffset>-734040</wp:posOffset>
                </wp:positionV>
                <wp:extent cx="64800" cy="500400"/>
                <wp:effectExtent l="38100" t="38100" r="30480" b="52070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64800" cy="50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28233" id="Ink 2150" o:spid="_x0000_s1026" type="#_x0000_t75" style="position:absolute;margin-left:495.35pt;margin-top:-58.8pt;width:7.05pt;height:41.3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">
                <v:imagedata r:id="rId11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 wp14:anchorId="460EF7C9" wp14:editId="4744A240">
                <wp:simplePos x="0" y="0"/>
                <wp:positionH relativeFrom="column">
                  <wp:posOffset>6191540</wp:posOffset>
                </wp:positionH>
                <wp:positionV relativeFrom="paragraph">
                  <wp:posOffset>-492840</wp:posOffset>
                </wp:positionV>
                <wp:extent cx="9720" cy="21960"/>
                <wp:effectExtent l="38100" t="38100" r="47625" b="35560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97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FB975" id="Ink 2149" o:spid="_x0000_s1026" type="#_x0000_t75" style="position:absolute;margin-left:486.45pt;margin-top:-39.8pt;width:2.8pt;height:3.75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">
                <v:imagedata r:id="rId11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 wp14:anchorId="2F114EFD" wp14:editId="460FFC4D">
                <wp:simplePos x="0" y="0"/>
                <wp:positionH relativeFrom="column">
                  <wp:posOffset>5958980</wp:posOffset>
                </wp:positionH>
                <wp:positionV relativeFrom="paragraph">
                  <wp:posOffset>-780480</wp:posOffset>
                </wp:positionV>
                <wp:extent cx="152640" cy="459000"/>
                <wp:effectExtent l="38100" t="38100" r="38100" b="3683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152640" cy="45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31949" id="Ink 2148" o:spid="_x0000_s1026" type="#_x0000_t75" style="position:absolute;margin-left:468.2pt;margin-top:-62.45pt;width:14pt;height:38.15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">
                <v:imagedata r:id="rId11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 wp14:anchorId="6E4EFF3F" wp14:editId="67A2F597">
                <wp:simplePos x="0" y="0"/>
                <wp:positionH relativeFrom="column">
                  <wp:posOffset>5867540</wp:posOffset>
                </wp:positionH>
                <wp:positionV relativeFrom="paragraph">
                  <wp:posOffset>-471600</wp:posOffset>
                </wp:positionV>
                <wp:extent cx="65880" cy="6840"/>
                <wp:effectExtent l="19050" t="19050" r="29845" b="31750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65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0000D" id="Ink 2147" o:spid="_x0000_s1026" type="#_x0000_t75" style="position:absolute;margin-left:461pt;margin-top:-38.15pt;width:7.2pt;height:2.5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">
                <v:imagedata r:id="rId11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 wp14:anchorId="71B49CA9" wp14:editId="38EAF46F">
                <wp:simplePos x="0" y="0"/>
                <wp:positionH relativeFrom="column">
                  <wp:posOffset>5882300</wp:posOffset>
                </wp:positionH>
                <wp:positionV relativeFrom="paragraph">
                  <wp:posOffset>-526320</wp:posOffset>
                </wp:positionV>
                <wp:extent cx="73800" cy="14400"/>
                <wp:effectExtent l="38100" t="38100" r="40640" b="43180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738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166F8" id="Ink 2146" o:spid="_x0000_s1026" type="#_x0000_t75" style="position:absolute;margin-left:462.15pt;margin-top:-42.45pt;width:7.75pt;height:3.15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">
                <v:imagedata r:id="rId11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 wp14:anchorId="28B015AD" wp14:editId="063C4F0A">
                <wp:simplePos x="0" y="0"/>
                <wp:positionH relativeFrom="column">
                  <wp:posOffset>5726420</wp:posOffset>
                </wp:positionH>
                <wp:positionV relativeFrom="paragraph">
                  <wp:posOffset>-449280</wp:posOffset>
                </wp:positionV>
                <wp:extent cx="27720" cy="18000"/>
                <wp:effectExtent l="38100" t="38100" r="29845" b="39370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277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B161F" id="Ink 2145" o:spid="_x0000_s1026" type="#_x0000_t75" style="position:absolute;margin-left:449.9pt;margin-top:-36.35pt;width:4.2pt;height:3.3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">
                <v:imagedata r:id="rId11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 wp14:anchorId="52B0E728" wp14:editId="67A0D008">
                <wp:simplePos x="0" y="0"/>
                <wp:positionH relativeFrom="column">
                  <wp:posOffset>5682860</wp:posOffset>
                </wp:positionH>
                <wp:positionV relativeFrom="paragraph">
                  <wp:posOffset>-392040</wp:posOffset>
                </wp:positionV>
                <wp:extent cx="76680" cy="125280"/>
                <wp:effectExtent l="38100" t="38100" r="38100" b="27305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766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8D992" id="Ink 2144" o:spid="_x0000_s1026" type="#_x0000_t75" style="position:absolute;margin-left:446.45pt;margin-top:-31.85pt;width:8.05pt;height:11.85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">
                <v:imagedata r:id="rId11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 wp14:anchorId="1F59AF54" wp14:editId="4EA7FCFC">
                <wp:simplePos x="0" y="0"/>
                <wp:positionH relativeFrom="column">
                  <wp:posOffset>5613380</wp:posOffset>
                </wp:positionH>
                <wp:positionV relativeFrom="paragraph">
                  <wp:posOffset>-624240</wp:posOffset>
                </wp:positionV>
                <wp:extent cx="101520" cy="145800"/>
                <wp:effectExtent l="38100" t="38100" r="13335" b="45085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1015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CFA12" id="Ink 2143" o:spid="_x0000_s1026" type="#_x0000_t75" style="position:absolute;margin-left:441pt;margin-top:-50.15pt;width:10pt;height:13.5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">
                <v:imagedata r:id="rId11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 wp14:anchorId="1DA136BA" wp14:editId="4CBD359E">
                <wp:simplePos x="0" y="0"/>
                <wp:positionH relativeFrom="column">
                  <wp:posOffset>5623100</wp:posOffset>
                </wp:positionH>
                <wp:positionV relativeFrom="paragraph">
                  <wp:posOffset>-640440</wp:posOffset>
                </wp:positionV>
                <wp:extent cx="39240" cy="318240"/>
                <wp:effectExtent l="38100" t="38100" r="37465" b="43815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3924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30BB8" id="Ink 2142" o:spid="_x0000_s1026" type="#_x0000_t75" style="position:absolute;margin-left:441.75pt;margin-top:-51.45pt;width:5.15pt;height:27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">
                <v:imagedata r:id="rId11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 wp14:anchorId="11BEC325" wp14:editId="5E5126A0">
                <wp:simplePos x="0" y="0"/>
                <wp:positionH relativeFrom="column">
                  <wp:posOffset>5353820</wp:posOffset>
                </wp:positionH>
                <wp:positionV relativeFrom="paragraph">
                  <wp:posOffset>-534600</wp:posOffset>
                </wp:positionV>
                <wp:extent cx="100440" cy="181800"/>
                <wp:effectExtent l="38100" t="38100" r="13970" b="27940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1004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1BF71" id="Ink 2141" o:spid="_x0000_s1026" type="#_x0000_t75" style="position:absolute;margin-left:420.55pt;margin-top:-43.1pt;width:9.85pt;height:16.2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">
                <v:imagedata r:id="rId11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 wp14:anchorId="6A43AD33" wp14:editId="41587F01">
                <wp:simplePos x="0" y="0"/>
                <wp:positionH relativeFrom="column">
                  <wp:posOffset>5260580</wp:posOffset>
                </wp:positionH>
                <wp:positionV relativeFrom="paragraph">
                  <wp:posOffset>-459000</wp:posOffset>
                </wp:positionV>
                <wp:extent cx="158040" cy="41040"/>
                <wp:effectExtent l="38100" t="38100" r="33020" b="35560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1580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36A5A" id="Ink 2140" o:spid="_x0000_s1026" type="#_x0000_t75" style="position:absolute;margin-left:413.2pt;margin-top:-37.15pt;width:14.45pt;height:5.2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">
                <v:imagedata r:id="rId11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 wp14:anchorId="7B0D1E67" wp14:editId="41545BD7">
                <wp:simplePos x="0" y="0"/>
                <wp:positionH relativeFrom="column">
                  <wp:posOffset>5235020</wp:posOffset>
                </wp:positionH>
                <wp:positionV relativeFrom="paragraph">
                  <wp:posOffset>-488880</wp:posOffset>
                </wp:positionV>
                <wp:extent cx="164520" cy="11880"/>
                <wp:effectExtent l="38100" t="38100" r="45085" b="45720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164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CB2AE" id="Ink 2139" o:spid="_x0000_s1026" type="#_x0000_t75" style="position:absolute;margin-left:411.2pt;margin-top:-39.5pt;width:14.9pt;height:3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">
                <v:imagedata r:id="rId11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 wp14:anchorId="5C541BD9" wp14:editId="21BD3E62">
                <wp:simplePos x="0" y="0"/>
                <wp:positionH relativeFrom="column">
                  <wp:posOffset>4817060</wp:posOffset>
                </wp:positionH>
                <wp:positionV relativeFrom="paragraph">
                  <wp:posOffset>-393480</wp:posOffset>
                </wp:positionV>
                <wp:extent cx="150480" cy="264600"/>
                <wp:effectExtent l="38100" t="38100" r="40640" b="40640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15048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404B5" id="Ink 2138" o:spid="_x0000_s1026" type="#_x0000_t75" style="position:absolute;margin-left:378.3pt;margin-top:-32pt;width:13.85pt;height:22.8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">
                <v:imagedata r:id="rId11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 wp14:anchorId="740EF450" wp14:editId="7CBFA289">
                <wp:simplePos x="0" y="0"/>
                <wp:positionH relativeFrom="column">
                  <wp:posOffset>4673420</wp:posOffset>
                </wp:positionH>
                <wp:positionV relativeFrom="paragraph">
                  <wp:posOffset>-459000</wp:posOffset>
                </wp:positionV>
                <wp:extent cx="383760" cy="48240"/>
                <wp:effectExtent l="38100" t="38100" r="35560" b="28575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3837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431FA" id="Ink 2137" o:spid="_x0000_s1026" type="#_x0000_t75" style="position:absolute;margin-left:367pt;margin-top:-37.15pt;width:32.2pt;height:5.8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">
                <v:imagedata r:id="rId11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 wp14:anchorId="5ECB5D2D" wp14:editId="3AC2677B">
                <wp:simplePos x="0" y="0"/>
                <wp:positionH relativeFrom="column">
                  <wp:posOffset>4931180</wp:posOffset>
                </wp:positionH>
                <wp:positionV relativeFrom="paragraph">
                  <wp:posOffset>-719640</wp:posOffset>
                </wp:positionV>
                <wp:extent cx="0" cy="2880"/>
                <wp:effectExtent l="0" t="0" r="0" b="0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BF90D" id="Ink 2136" o:spid="_x0000_s1026" type="#_x0000_t75" style="position:absolute;margin-left:388.3pt;margin-top:-57.65pt;width:0;height:2.2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">
                <v:imagedata r:id="rId11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 wp14:anchorId="4F08B53F" wp14:editId="1C1E0A61">
                <wp:simplePos x="0" y="0"/>
                <wp:positionH relativeFrom="column">
                  <wp:posOffset>4895900</wp:posOffset>
                </wp:positionH>
                <wp:positionV relativeFrom="paragraph">
                  <wp:posOffset>-651960</wp:posOffset>
                </wp:positionV>
                <wp:extent cx="34560" cy="150480"/>
                <wp:effectExtent l="38100" t="38100" r="22860" b="40640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345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823A4" id="Ink 2135" o:spid="_x0000_s1026" type="#_x0000_t75" style="position:absolute;margin-left:384.5pt;margin-top:-52.35pt;width:4.7pt;height:13.8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">
                <v:imagedata r:id="rId11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 wp14:anchorId="4780F292" wp14:editId="38E6A1E2">
                <wp:simplePos x="0" y="0"/>
                <wp:positionH relativeFrom="column">
                  <wp:posOffset>4786460</wp:posOffset>
                </wp:positionH>
                <wp:positionV relativeFrom="paragraph">
                  <wp:posOffset>-809280</wp:posOffset>
                </wp:positionV>
                <wp:extent cx="95400" cy="143280"/>
                <wp:effectExtent l="38100" t="38100" r="19050" b="28575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954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3FFA8" id="Ink 2134" o:spid="_x0000_s1026" type="#_x0000_t75" style="position:absolute;margin-left:375.9pt;margin-top:-64.7pt;width:9.45pt;height:13.3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">
                <v:imagedata r:id="rId11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 wp14:anchorId="02DD2296" wp14:editId="788492E8">
                <wp:simplePos x="0" y="0"/>
                <wp:positionH relativeFrom="column">
                  <wp:posOffset>4794740</wp:posOffset>
                </wp:positionH>
                <wp:positionV relativeFrom="paragraph">
                  <wp:posOffset>-771840</wp:posOffset>
                </wp:positionV>
                <wp:extent cx="26640" cy="199800"/>
                <wp:effectExtent l="38100" t="38100" r="31115" b="48260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266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A4174" id="Ink 2133" o:spid="_x0000_s1026" type="#_x0000_t75" style="position:absolute;margin-left:376.55pt;margin-top:-61.75pt;width:4.15pt;height:17.7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">
                <v:imagedata r:id="rId11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 wp14:anchorId="1104B3E4" wp14:editId="7C75E1B4">
                <wp:simplePos x="0" y="0"/>
                <wp:positionH relativeFrom="column">
                  <wp:posOffset>4378580</wp:posOffset>
                </wp:positionH>
                <wp:positionV relativeFrom="paragraph">
                  <wp:posOffset>-353880</wp:posOffset>
                </wp:positionV>
                <wp:extent cx="57240" cy="199440"/>
                <wp:effectExtent l="38100" t="38100" r="38100" b="29210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5724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96647" id="Ink 2132" o:spid="_x0000_s1026" type="#_x0000_t75" style="position:absolute;margin-left:343.75pt;margin-top:-28.85pt;width:6.45pt;height:17.6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">
                <v:imagedata r:id="rId11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 wp14:anchorId="5160B937" wp14:editId="06AE5285">
                <wp:simplePos x="0" y="0"/>
                <wp:positionH relativeFrom="column">
                  <wp:posOffset>4218020</wp:posOffset>
                </wp:positionH>
                <wp:positionV relativeFrom="paragraph">
                  <wp:posOffset>-344880</wp:posOffset>
                </wp:positionV>
                <wp:extent cx="37440" cy="203040"/>
                <wp:effectExtent l="38100" t="38100" r="39370" b="45085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3744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1A794" id="Ink 2131" o:spid="_x0000_s1026" type="#_x0000_t75" style="position:absolute;margin-left:331.15pt;margin-top:-28.15pt;width:5pt;height:18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">
                <v:imagedata r:id="rId11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 wp14:anchorId="68A05C21" wp14:editId="6AFB5772">
                <wp:simplePos x="0" y="0"/>
                <wp:positionH relativeFrom="column">
                  <wp:posOffset>4260500</wp:posOffset>
                </wp:positionH>
                <wp:positionV relativeFrom="paragraph">
                  <wp:posOffset>-249840</wp:posOffset>
                </wp:positionV>
                <wp:extent cx="92520" cy="139680"/>
                <wp:effectExtent l="38100" t="38100" r="41275" b="32385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925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D16FC" id="Ink 2130" o:spid="_x0000_s1026" type="#_x0000_t75" style="position:absolute;margin-left:334.45pt;margin-top:-20.65pt;width:9.3pt;height:13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">
                <v:imagedata r:id="rId11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 wp14:anchorId="47569B1D" wp14:editId="6089742F">
                <wp:simplePos x="0" y="0"/>
                <wp:positionH relativeFrom="column">
                  <wp:posOffset>4277060</wp:posOffset>
                </wp:positionH>
                <wp:positionV relativeFrom="paragraph">
                  <wp:posOffset>-284760</wp:posOffset>
                </wp:positionV>
                <wp:extent cx="86760" cy="132840"/>
                <wp:effectExtent l="38100" t="38100" r="46990" b="38735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867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5AAB4" id="Ink 2129" o:spid="_x0000_s1026" type="#_x0000_t75" style="position:absolute;margin-left:336pt;margin-top:-23.3pt;width:8.45pt;height:12.25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">
                <v:imagedata r:id="rId11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 wp14:anchorId="143B2850" wp14:editId="3C86347E">
                <wp:simplePos x="0" y="0"/>
                <wp:positionH relativeFrom="column">
                  <wp:posOffset>4408100</wp:posOffset>
                </wp:positionH>
                <wp:positionV relativeFrom="paragraph">
                  <wp:posOffset>-460080</wp:posOffset>
                </wp:positionV>
                <wp:extent cx="134280" cy="24480"/>
                <wp:effectExtent l="38100" t="38100" r="37465" b="33020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134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B2600" id="Ink 2128" o:spid="_x0000_s1026" type="#_x0000_t75" style="position:absolute;margin-left:346.1pt;margin-top:-37.25pt;width:12.55pt;height:3.9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">
                <v:imagedata r:id="rId12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 wp14:anchorId="03989ECB" wp14:editId="11107D22">
                <wp:simplePos x="0" y="0"/>
                <wp:positionH relativeFrom="column">
                  <wp:posOffset>4380380</wp:posOffset>
                </wp:positionH>
                <wp:positionV relativeFrom="paragraph">
                  <wp:posOffset>-540000</wp:posOffset>
                </wp:positionV>
                <wp:extent cx="137160" cy="27360"/>
                <wp:effectExtent l="38100" t="38100" r="34290" b="29845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1371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38D85" id="Ink 2127" o:spid="_x0000_s1026" type="#_x0000_t75" style="position:absolute;margin-left:343.9pt;margin-top:-43.5pt;width:12.75pt;height:4.1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">
                <v:imagedata r:id="rId12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 wp14:anchorId="409D3B59" wp14:editId="6AFA8F6F">
                <wp:simplePos x="0" y="0"/>
                <wp:positionH relativeFrom="column">
                  <wp:posOffset>3995900</wp:posOffset>
                </wp:positionH>
                <wp:positionV relativeFrom="paragraph">
                  <wp:posOffset>-938160</wp:posOffset>
                </wp:positionV>
                <wp:extent cx="271800" cy="11160"/>
                <wp:effectExtent l="38100" t="38100" r="52070" b="46355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271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59DC9" id="Ink 2126" o:spid="_x0000_s1026" type="#_x0000_t75" style="position:absolute;margin-left:313.65pt;margin-top:-74.9pt;width:23.35pt;height:2.9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">
                <v:imagedata r:id="rId12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 wp14:anchorId="295D87D1" wp14:editId="04302563">
                <wp:simplePos x="0" y="0"/>
                <wp:positionH relativeFrom="column">
                  <wp:posOffset>4071860</wp:posOffset>
                </wp:positionH>
                <wp:positionV relativeFrom="paragraph">
                  <wp:posOffset>-416520</wp:posOffset>
                </wp:positionV>
                <wp:extent cx="178200" cy="36000"/>
                <wp:effectExtent l="38100" t="38100" r="31750" b="4064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1782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BD471" id="Ink 2125" o:spid="_x0000_s1026" type="#_x0000_t75" style="position:absolute;margin-left:319.6pt;margin-top:-33.8pt;width:16.05pt;height:4.8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">
                <v:imagedata r:id="rId12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 wp14:anchorId="4616ECE1" wp14:editId="788A4A21">
                <wp:simplePos x="0" y="0"/>
                <wp:positionH relativeFrom="column">
                  <wp:posOffset>4142780</wp:posOffset>
                </wp:positionH>
                <wp:positionV relativeFrom="paragraph">
                  <wp:posOffset>-821520</wp:posOffset>
                </wp:positionV>
                <wp:extent cx="65520" cy="630720"/>
                <wp:effectExtent l="38100" t="38100" r="48895" b="36195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65520" cy="63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1295C" id="Ink 2124" o:spid="_x0000_s1026" type="#_x0000_t75" style="position:absolute;margin-left:325.2pt;margin-top:-65.7pt;width:7.1pt;height:51.6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">
                <v:imagedata r:id="rId1208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6C4ABE62" wp14:editId="0A76B31C">
                <wp:simplePos x="0" y="0"/>
                <wp:positionH relativeFrom="column">
                  <wp:posOffset>4982300</wp:posOffset>
                </wp:positionH>
                <wp:positionV relativeFrom="paragraph">
                  <wp:posOffset>192190</wp:posOffset>
                </wp:positionV>
                <wp:extent cx="214200" cy="177840"/>
                <wp:effectExtent l="38100" t="38100" r="33655" b="3175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2142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5CD9C" id="Ink 559" o:spid="_x0000_s1026" type="#_x0000_t75" style="position:absolute;margin-left:391.3pt;margin-top:14.15pt;width:18.8pt;height:15.9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">
                <v:imagedata r:id="rId1210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06C1F63E" wp14:editId="5A105D6C">
                <wp:simplePos x="0" y="0"/>
                <wp:positionH relativeFrom="column">
                  <wp:posOffset>4039100</wp:posOffset>
                </wp:positionH>
                <wp:positionV relativeFrom="paragraph">
                  <wp:posOffset>138550</wp:posOffset>
                </wp:positionV>
                <wp:extent cx="162720" cy="132480"/>
                <wp:effectExtent l="38100" t="38100" r="8890" b="3937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1627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BC27D" id="Ink 550" o:spid="_x0000_s1026" type="#_x0000_t75" style="position:absolute;margin-left:317.05pt;margin-top:9.9pt;width:14.75pt;height:12.4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">
                <v:imagedata r:id="rId1212" o:title=""/>
              </v:shape>
            </w:pict>
          </mc:Fallback>
        </mc:AlternateContent>
      </w:r>
      <w:r w:rsidR="000F32E3">
        <w:t xml:space="preserve">Η διακύμανση </w:t>
      </w:r>
      <w:r w:rsidR="00427771">
        <w:t>του</w:t>
      </w:r>
      <w:r w:rsidR="000F32E3">
        <w:t xml:space="preserve"> </w:t>
      </w:r>
      <w:r w:rsidR="00427771">
        <w:t>Ιστο</w:t>
      </w:r>
      <w:r w:rsidR="00427771" w:rsidRPr="00101923">
        <w:t>γ</w:t>
      </w:r>
      <w:r w:rsidR="00427771">
        <w:t>ράμματος</w:t>
      </w:r>
      <w:r w:rsidR="00DF2251" w:rsidRPr="00984F62">
        <w:rPr>
          <w:position w:val="-14"/>
        </w:rPr>
        <w:object w:dxaOrig="840" w:dyaOrig="460" w14:anchorId="40DCDB37">
          <v:shape id="_x0000_i1072" type="#_x0000_t75" style="width:42.05pt;height:23.05pt" o:ole="">
            <v:imagedata r:id="rId827" o:title=""/>
          </v:shape>
          <o:OLEObject Type="Embed" ProgID="Equation.DSMT4" ShapeID="_x0000_i1072" DrawAspect="Content" ObjectID="_1837078197" r:id="rId1213"/>
        </w:object>
      </w:r>
    </w:p>
    <w:p w14:paraId="78F5CF74" w14:textId="77777777" w:rsidR="000958EF" w:rsidRDefault="008A698D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73D2A4CB" wp14:editId="7308FB73">
                <wp:simplePos x="0" y="0"/>
                <wp:positionH relativeFrom="column">
                  <wp:posOffset>1850300</wp:posOffset>
                </wp:positionH>
                <wp:positionV relativeFrom="paragraph">
                  <wp:posOffset>643030</wp:posOffset>
                </wp:positionV>
                <wp:extent cx="142560" cy="22680"/>
                <wp:effectExtent l="38100" t="38100" r="29210" b="3492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1425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E9766" id="Ink 578" o:spid="_x0000_s1026" type="#_x0000_t75" style="position:absolute;margin-left:144.7pt;margin-top:49.6pt;width:13.25pt;height:3.9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">
                <v:imagedata r:id="rId12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3AA366C9" wp14:editId="29AAF82D">
                <wp:simplePos x="0" y="0"/>
                <wp:positionH relativeFrom="column">
                  <wp:posOffset>1831580</wp:posOffset>
                </wp:positionH>
                <wp:positionV relativeFrom="paragraph">
                  <wp:posOffset>631150</wp:posOffset>
                </wp:positionV>
                <wp:extent cx="180000" cy="26280"/>
                <wp:effectExtent l="38100" t="38100" r="29845" b="3111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1800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0D6B4" id="Ink 577" o:spid="_x0000_s1026" type="#_x0000_t75" style="position:absolute;margin-left:143.2pt;margin-top:48.65pt;width:16.1pt;height:4.1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">
                <v:imagedata r:id="rId12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1EFF90F2" wp14:editId="4D68490A">
                <wp:simplePos x="0" y="0"/>
                <wp:positionH relativeFrom="column">
                  <wp:posOffset>6000020</wp:posOffset>
                </wp:positionH>
                <wp:positionV relativeFrom="paragraph">
                  <wp:posOffset>205990</wp:posOffset>
                </wp:positionV>
                <wp:extent cx="30240" cy="23400"/>
                <wp:effectExtent l="38100" t="38100" r="27305" b="3429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302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0D237" id="Ink 574" o:spid="_x0000_s1026" type="#_x0000_t75" style="position:absolute;margin-left:471.45pt;margin-top:15.2pt;width:4.4pt;height:3.8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">
                <v:imagedata r:id="rId12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34C6D628" wp14:editId="4B1287FC">
                <wp:simplePos x="0" y="0"/>
                <wp:positionH relativeFrom="column">
                  <wp:posOffset>6021620</wp:posOffset>
                </wp:positionH>
                <wp:positionV relativeFrom="paragraph">
                  <wp:posOffset>254230</wp:posOffset>
                </wp:positionV>
                <wp:extent cx="20880" cy="199800"/>
                <wp:effectExtent l="38100" t="38100" r="36830" b="2921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2088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731EB" id="Ink 573" o:spid="_x0000_s1026" type="#_x0000_t75" style="position:absolute;margin-left:473.1pt;margin-top:19pt;width:3.75pt;height:17.7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">
                <v:imagedata r:id="rId12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20F7A504" wp14:editId="57825575">
                <wp:simplePos x="0" y="0"/>
                <wp:positionH relativeFrom="column">
                  <wp:posOffset>5834420</wp:posOffset>
                </wp:positionH>
                <wp:positionV relativeFrom="paragraph">
                  <wp:posOffset>257110</wp:posOffset>
                </wp:positionV>
                <wp:extent cx="163800" cy="16200"/>
                <wp:effectExtent l="19050" t="38100" r="27305" b="2222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163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84204" id="Ink 572" o:spid="_x0000_s1026" type="#_x0000_t75" style="position:absolute;margin-left:458.4pt;margin-top:19.25pt;width:14.9pt;height:3.3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">
                <v:imagedata r:id="rId12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3E153C86" wp14:editId="4FBFC469">
                <wp:simplePos x="0" y="0"/>
                <wp:positionH relativeFrom="column">
                  <wp:posOffset>5837300</wp:posOffset>
                </wp:positionH>
                <wp:positionV relativeFrom="paragraph">
                  <wp:posOffset>43990</wp:posOffset>
                </wp:positionV>
                <wp:extent cx="115920" cy="293760"/>
                <wp:effectExtent l="38100" t="38100" r="17780" b="4953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11592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F5836" id="Ink 571" o:spid="_x0000_s1026" type="#_x0000_t75" style="position:absolute;margin-left:458.65pt;margin-top:2.45pt;width:11.15pt;height:25.1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">
                <v:imagedata r:id="rId12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0ADEC0EC" wp14:editId="1E9BC9DF">
                <wp:simplePos x="0" y="0"/>
                <wp:positionH relativeFrom="column">
                  <wp:posOffset>5606540</wp:posOffset>
                </wp:positionH>
                <wp:positionV relativeFrom="paragraph">
                  <wp:posOffset>240550</wp:posOffset>
                </wp:positionV>
                <wp:extent cx="134280" cy="59040"/>
                <wp:effectExtent l="38100" t="38100" r="37465" b="3683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1342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A0748" id="Ink 570" o:spid="_x0000_s1026" type="#_x0000_t75" style="position:absolute;margin-left:440.45pt;margin-top:17.95pt;width:12.55pt;height:6.6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">
                <v:imagedata r:id="rId12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599C22F6" wp14:editId="55F624FC">
                <wp:simplePos x="0" y="0"/>
                <wp:positionH relativeFrom="column">
                  <wp:posOffset>5606180</wp:posOffset>
                </wp:positionH>
                <wp:positionV relativeFrom="paragraph">
                  <wp:posOffset>229750</wp:posOffset>
                </wp:positionV>
                <wp:extent cx="51480" cy="148680"/>
                <wp:effectExtent l="38100" t="38100" r="43815" b="4191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514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F4998" id="Ink 569" o:spid="_x0000_s1026" type="#_x0000_t75" style="position:absolute;margin-left:440.45pt;margin-top:17.1pt;width:6pt;height:13.6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">
                <v:imagedata r:id="rId12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5EF5CDC8" wp14:editId="16E463A0">
                <wp:simplePos x="0" y="0"/>
                <wp:positionH relativeFrom="column">
                  <wp:posOffset>5445620</wp:posOffset>
                </wp:positionH>
                <wp:positionV relativeFrom="paragraph">
                  <wp:posOffset>229750</wp:posOffset>
                </wp:positionV>
                <wp:extent cx="52920" cy="162720"/>
                <wp:effectExtent l="38100" t="38100" r="42545" b="4699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529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1FC25" id="Ink 568" o:spid="_x0000_s1026" type="#_x0000_t75" style="position:absolute;margin-left:427.8pt;margin-top:17.15pt;width:6.1pt;height:14.7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">
                <v:imagedata r:id="rId12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52CEAF2A" wp14:editId="5E22C761">
                <wp:simplePos x="0" y="0"/>
                <wp:positionH relativeFrom="column">
                  <wp:posOffset>5366060</wp:posOffset>
                </wp:positionH>
                <wp:positionV relativeFrom="paragraph">
                  <wp:posOffset>317950</wp:posOffset>
                </wp:positionV>
                <wp:extent cx="40680" cy="138960"/>
                <wp:effectExtent l="38100" t="38100" r="35560" b="3302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406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1C483" id="Ink 567" o:spid="_x0000_s1026" type="#_x0000_t75" style="position:absolute;margin-left:421.5pt;margin-top:24.05pt;width:5.15pt;height:12.9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">
                <v:imagedata r:id="rId12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7747CE5E" wp14:editId="18C4EF33">
                <wp:simplePos x="0" y="0"/>
                <wp:positionH relativeFrom="column">
                  <wp:posOffset>5434100</wp:posOffset>
                </wp:positionH>
                <wp:positionV relativeFrom="paragraph">
                  <wp:posOffset>218950</wp:posOffset>
                </wp:positionV>
                <wp:extent cx="69480" cy="120600"/>
                <wp:effectExtent l="38100" t="38100" r="45085" b="3238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694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6E80B" id="Ink 566" o:spid="_x0000_s1026" type="#_x0000_t75" style="position:absolute;margin-left:426.9pt;margin-top:16.25pt;width:7.45pt;height:11.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">
                <v:imagedata r:id="rId12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56194587" wp14:editId="228D2942">
                <wp:simplePos x="0" y="0"/>
                <wp:positionH relativeFrom="column">
                  <wp:posOffset>4460660</wp:posOffset>
                </wp:positionH>
                <wp:positionV relativeFrom="paragraph">
                  <wp:posOffset>116350</wp:posOffset>
                </wp:positionV>
                <wp:extent cx="110880" cy="285120"/>
                <wp:effectExtent l="38100" t="38100" r="41910" b="3873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11088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87A3A" id="Ink 565" o:spid="_x0000_s1026" type="#_x0000_t75" style="position:absolute;margin-left:350.25pt;margin-top:8.15pt;width:10.75pt;height:24.4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">
                <v:imagedata r:id="rId12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1C747AF5" wp14:editId="3B9DC266">
                <wp:simplePos x="0" y="0"/>
                <wp:positionH relativeFrom="column">
                  <wp:posOffset>4352300</wp:posOffset>
                </wp:positionH>
                <wp:positionV relativeFrom="paragraph">
                  <wp:posOffset>127510</wp:posOffset>
                </wp:positionV>
                <wp:extent cx="47160" cy="242280"/>
                <wp:effectExtent l="38100" t="38100" r="29210" b="2476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4716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29C20" id="Ink 564" o:spid="_x0000_s1026" type="#_x0000_t75" style="position:absolute;margin-left:341.7pt;margin-top:9.05pt;width:5.65pt;height:21.1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">
                <v:imagedata r:id="rId12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2E37A224" wp14:editId="275405D0">
                <wp:simplePos x="0" y="0"/>
                <wp:positionH relativeFrom="column">
                  <wp:posOffset>4440140</wp:posOffset>
                </wp:positionH>
                <wp:positionV relativeFrom="paragraph">
                  <wp:posOffset>184390</wp:posOffset>
                </wp:positionV>
                <wp:extent cx="55440" cy="148680"/>
                <wp:effectExtent l="38100" t="38100" r="20955" b="4191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554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799C7" id="Ink 563" o:spid="_x0000_s1026" type="#_x0000_t75" style="position:absolute;margin-left:348.6pt;margin-top:13.5pt;width:6.3pt;height:13.6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">
                <v:imagedata r:id="rId12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5D6FC205" wp14:editId="23732245">
                <wp:simplePos x="0" y="0"/>
                <wp:positionH relativeFrom="column">
                  <wp:posOffset>4405220</wp:posOffset>
                </wp:positionH>
                <wp:positionV relativeFrom="paragraph">
                  <wp:posOffset>167830</wp:posOffset>
                </wp:positionV>
                <wp:extent cx="117720" cy="147960"/>
                <wp:effectExtent l="38100" t="38100" r="34925" b="4254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1177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0E672" id="Ink 562" o:spid="_x0000_s1026" type="#_x0000_t75" style="position:absolute;margin-left:345.85pt;margin-top:12.2pt;width:11.25pt;height:13.6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">
                <v:imagedata r:id="rId12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12F66C7D" wp14:editId="12ACAC76">
                <wp:simplePos x="0" y="0"/>
                <wp:positionH relativeFrom="column">
                  <wp:posOffset>5066900</wp:posOffset>
                </wp:positionH>
                <wp:positionV relativeFrom="paragraph">
                  <wp:posOffset>399310</wp:posOffset>
                </wp:positionV>
                <wp:extent cx="136440" cy="271440"/>
                <wp:effectExtent l="38100" t="38100" r="16510" b="3365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13644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50A7C" id="Ink 561" o:spid="_x0000_s1026" type="#_x0000_t75" style="position:absolute;margin-left:397.95pt;margin-top:30.45pt;width:12.75pt;height:23.3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">
                <v:imagedata r:id="rId12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0560F56D" wp14:editId="73B3FFCE">
                <wp:simplePos x="0" y="0"/>
                <wp:positionH relativeFrom="column">
                  <wp:posOffset>4918940</wp:posOffset>
                </wp:positionH>
                <wp:positionV relativeFrom="paragraph">
                  <wp:posOffset>318670</wp:posOffset>
                </wp:positionV>
                <wp:extent cx="369360" cy="42120"/>
                <wp:effectExtent l="38100" t="38100" r="31115" b="3429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3693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3043A" id="Ink 560" o:spid="_x0000_s1026" type="#_x0000_t75" style="position:absolute;margin-left:386.3pt;margin-top:24.1pt;width:31.1pt;height:5.3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">
                <v:imagedata r:id="rId12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5B697E4A" wp14:editId="791ED1D8">
                <wp:simplePos x="0" y="0"/>
                <wp:positionH relativeFrom="column">
                  <wp:posOffset>5151140</wp:posOffset>
                </wp:positionH>
                <wp:positionV relativeFrom="paragraph">
                  <wp:posOffset>72070</wp:posOffset>
                </wp:positionV>
                <wp:extent cx="6840" cy="14760"/>
                <wp:effectExtent l="38100" t="38100" r="31750" b="4254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68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4EA931" id="Ink 558" o:spid="_x0000_s1026" type="#_x0000_t75" style="position:absolute;margin-left:404.65pt;margin-top:4.7pt;width:2.45pt;height:3.0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">
                <v:imagedata r:id="rId12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2E653A10" wp14:editId="7C71558B">
                <wp:simplePos x="0" y="0"/>
                <wp:positionH relativeFrom="column">
                  <wp:posOffset>5114420</wp:posOffset>
                </wp:positionH>
                <wp:positionV relativeFrom="paragraph">
                  <wp:posOffset>137230</wp:posOffset>
                </wp:positionV>
                <wp:extent cx="33120" cy="137160"/>
                <wp:effectExtent l="19050" t="38100" r="24130" b="3429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331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2D8D5" id="Ink 557" o:spid="_x0000_s1026" type="#_x0000_t75" style="position:absolute;margin-left:401.7pt;margin-top:9.8pt;width:4.6pt;height:12.7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">
                <v:imagedata r:id="rId12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22EBBE9E" wp14:editId="48FC7676">
                <wp:simplePos x="0" y="0"/>
                <wp:positionH relativeFrom="column">
                  <wp:posOffset>5040620</wp:posOffset>
                </wp:positionH>
                <wp:positionV relativeFrom="paragraph">
                  <wp:posOffset>-115490</wp:posOffset>
                </wp:positionV>
                <wp:extent cx="132120" cy="276120"/>
                <wp:effectExtent l="38100" t="38100" r="20320" b="4826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13212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1FB94" id="Ink 556" o:spid="_x0000_s1026" type="#_x0000_t75" style="position:absolute;margin-left:395.9pt;margin-top:-10.1pt;width:12.35pt;height:23.7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">
                <v:imagedata r:id="rId12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18595626" wp14:editId="364ABC02">
                <wp:simplePos x="0" y="0"/>
                <wp:positionH relativeFrom="column">
                  <wp:posOffset>4602860</wp:posOffset>
                </wp:positionH>
                <wp:positionV relativeFrom="paragraph">
                  <wp:posOffset>292390</wp:posOffset>
                </wp:positionV>
                <wp:extent cx="105120" cy="31680"/>
                <wp:effectExtent l="38100" t="38100" r="28575" b="26035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051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08FB4" id="Ink 555" o:spid="_x0000_s1026" type="#_x0000_t75" style="position:absolute;margin-left:361.45pt;margin-top:22pt;width:10.3pt;height:4.5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">
                <v:imagedata r:id="rId12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6C1B6826" wp14:editId="72776852">
                <wp:simplePos x="0" y="0"/>
                <wp:positionH relativeFrom="column">
                  <wp:posOffset>4578740</wp:posOffset>
                </wp:positionH>
                <wp:positionV relativeFrom="paragraph">
                  <wp:posOffset>248830</wp:posOffset>
                </wp:positionV>
                <wp:extent cx="112320" cy="21240"/>
                <wp:effectExtent l="38100" t="38100" r="40640" b="3619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1123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5CBEF" id="Ink 554" o:spid="_x0000_s1026" type="#_x0000_t75" style="position:absolute;margin-left:359.55pt;margin-top:18.6pt;width:10.85pt;height:3.6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">
                <v:imagedata r:id="rId12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69EA0EFE" wp14:editId="534E1431">
                <wp:simplePos x="0" y="0"/>
                <wp:positionH relativeFrom="column">
                  <wp:posOffset>4405220</wp:posOffset>
                </wp:positionH>
                <wp:positionV relativeFrom="paragraph">
                  <wp:posOffset>431710</wp:posOffset>
                </wp:positionV>
                <wp:extent cx="66960" cy="91080"/>
                <wp:effectExtent l="38100" t="38100" r="47625" b="4254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669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CA645" id="Ink 553" o:spid="_x0000_s1026" type="#_x0000_t75" style="position:absolute;margin-left:345.9pt;margin-top:33.05pt;width:7.2pt;height:9.0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">
                <v:imagedata r:id="rId12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7569878B" wp14:editId="6C81E757">
                <wp:simplePos x="0" y="0"/>
                <wp:positionH relativeFrom="column">
                  <wp:posOffset>4356980</wp:posOffset>
                </wp:positionH>
                <wp:positionV relativeFrom="paragraph">
                  <wp:posOffset>484270</wp:posOffset>
                </wp:positionV>
                <wp:extent cx="28440" cy="84240"/>
                <wp:effectExtent l="38100" t="38100" r="29210" b="3048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284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4237C" id="Ink 552" o:spid="_x0000_s1026" type="#_x0000_t75" style="position:absolute;margin-left:342.05pt;margin-top:37.15pt;width:4.25pt;height:8.6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">
                <v:imagedata r:id="rId12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4E94DA95" wp14:editId="3F926836">
                <wp:simplePos x="0" y="0"/>
                <wp:positionH relativeFrom="column">
                  <wp:posOffset>4246460</wp:posOffset>
                </wp:positionH>
                <wp:positionV relativeFrom="paragraph">
                  <wp:posOffset>233350</wp:posOffset>
                </wp:positionV>
                <wp:extent cx="93960" cy="304560"/>
                <wp:effectExtent l="19050" t="38100" r="20955" b="3873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9396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C2358" id="Ink 551" o:spid="_x0000_s1026" type="#_x0000_t75" style="position:absolute;margin-left:333.35pt;margin-top:17.35pt;width:9.45pt;height:26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">
                <v:imagedata r:id="rId12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6EB4B08A" wp14:editId="24E57E91">
                <wp:simplePos x="0" y="0"/>
                <wp:positionH relativeFrom="column">
                  <wp:posOffset>4057820</wp:posOffset>
                </wp:positionH>
                <wp:positionV relativeFrom="paragraph">
                  <wp:posOffset>301390</wp:posOffset>
                </wp:positionV>
                <wp:extent cx="208800" cy="41760"/>
                <wp:effectExtent l="38100" t="38100" r="39370" b="3492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2088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7FC4F" id="Ink 549" o:spid="_x0000_s1026" type="#_x0000_t75" style="position:absolute;margin-left:318.5pt;margin-top:22.75pt;width:18.45pt;height:5.3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">
                <v:imagedata r:id="rId12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133551D4" wp14:editId="7F90DAA0">
                <wp:simplePos x="0" y="0"/>
                <wp:positionH relativeFrom="column">
                  <wp:posOffset>4106420</wp:posOffset>
                </wp:positionH>
                <wp:positionV relativeFrom="paragraph">
                  <wp:posOffset>-94610</wp:posOffset>
                </wp:positionV>
                <wp:extent cx="114480" cy="582840"/>
                <wp:effectExtent l="38100" t="38100" r="38100" b="4635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114480" cy="58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B6D90" id="Ink 548" o:spid="_x0000_s1026" type="#_x0000_t75" style="position:absolute;margin-left:322.35pt;margin-top:-8.45pt;width:10.95pt;height:47.9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">
                <v:imagedata r:id="rId1267" o:title=""/>
              </v:shape>
            </w:pict>
          </mc:Fallback>
        </mc:AlternateContent>
      </w:r>
      <w:r w:rsidR="000F32E3">
        <w:t xml:space="preserve">Αν </w:t>
      </w:r>
      <w:r w:rsidR="0061745E" w:rsidRPr="0061745E">
        <w:rPr>
          <w:position w:val="-28"/>
          <w:highlight w:val="yellow"/>
        </w:rPr>
        <w:object w:dxaOrig="3780" w:dyaOrig="720" w14:anchorId="73201732">
          <v:shape id="_x0000_i1073" type="#_x0000_t75" style="width:188.95pt;height:36.3pt" o:ole="">
            <v:imagedata r:id="rId1268" o:title=""/>
          </v:shape>
          <o:OLEObject Type="Embed" ProgID="Equation.DSMT4" ShapeID="_x0000_i1073" DrawAspect="Content" ObjectID="_1837078198" r:id="rId1269"/>
        </w:object>
      </w:r>
    </w:p>
    <w:p w14:paraId="09247E45" w14:textId="77777777" w:rsidR="0061745E" w:rsidRPr="00444D77" w:rsidRDefault="00885436" w:rsidP="0061745E">
      <w:pPr>
        <w:ind w:left="1440" w:firstLine="720"/>
        <w:rPr>
          <w:position w:val="-28"/>
        </w:rPr>
      </w:pP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 wp14:anchorId="3126C8BC" wp14:editId="37EF999B">
                <wp:simplePos x="0" y="0"/>
                <wp:positionH relativeFrom="column">
                  <wp:posOffset>2936780</wp:posOffset>
                </wp:positionH>
                <wp:positionV relativeFrom="paragraph">
                  <wp:posOffset>616985</wp:posOffset>
                </wp:positionV>
                <wp:extent cx="55080" cy="108000"/>
                <wp:effectExtent l="38100" t="38100" r="21590" b="25400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550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A8706" id="Ink 2166" o:spid="_x0000_s1026" type="#_x0000_t75" style="position:absolute;margin-left:230.25pt;margin-top:47.6pt;width:6.35pt;height:10.45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">
                <v:imagedata r:id="rId1271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 wp14:anchorId="7DE4A9D2" wp14:editId="4853C750">
                <wp:simplePos x="0" y="0"/>
                <wp:positionH relativeFrom="column">
                  <wp:posOffset>2889260</wp:posOffset>
                </wp:positionH>
                <wp:positionV relativeFrom="paragraph">
                  <wp:posOffset>678545</wp:posOffset>
                </wp:positionV>
                <wp:extent cx="24840" cy="53280"/>
                <wp:effectExtent l="38100" t="38100" r="32385" b="42545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248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FFA8C" id="Ink 2164" o:spid="_x0000_s1026" type="#_x0000_t75" style="position:absolute;margin-left:226.55pt;margin-top:52.45pt;width:3.8pt;height:6.2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">
                <v:imagedata r:id="rId1273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 wp14:anchorId="511222CD" wp14:editId="3FCDEB0A">
                <wp:simplePos x="0" y="0"/>
                <wp:positionH relativeFrom="column">
                  <wp:posOffset>2874500</wp:posOffset>
                </wp:positionH>
                <wp:positionV relativeFrom="paragraph">
                  <wp:posOffset>655505</wp:posOffset>
                </wp:positionV>
                <wp:extent cx="38880" cy="73080"/>
                <wp:effectExtent l="38100" t="38100" r="37465" b="41275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388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A02E5" id="Ink 2163" o:spid="_x0000_s1026" type="#_x0000_t75" style="position:absolute;margin-left:225.4pt;margin-top:50.6pt;width:5pt;height:7.7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">
                <v:imagedata r:id="rId1275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 wp14:anchorId="59BEACEE" wp14:editId="02FD1F8D">
                <wp:simplePos x="0" y="0"/>
                <wp:positionH relativeFrom="column">
                  <wp:posOffset>2621060</wp:posOffset>
                </wp:positionH>
                <wp:positionV relativeFrom="paragraph">
                  <wp:posOffset>518705</wp:posOffset>
                </wp:positionV>
                <wp:extent cx="142920" cy="32400"/>
                <wp:effectExtent l="38100" t="38100" r="47625" b="24765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1429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88999" id="Ink 2161" o:spid="_x0000_s1026" type="#_x0000_t75" style="position:absolute;margin-left:205.4pt;margin-top:39.85pt;width:13.2pt;height:4.5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">
                <v:imagedata r:id="rId1277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 wp14:anchorId="43B005B7" wp14:editId="52D81EBD">
                <wp:simplePos x="0" y="0"/>
                <wp:positionH relativeFrom="column">
                  <wp:posOffset>2655260</wp:posOffset>
                </wp:positionH>
                <wp:positionV relativeFrom="paragraph">
                  <wp:posOffset>555785</wp:posOffset>
                </wp:positionV>
                <wp:extent cx="59760" cy="279360"/>
                <wp:effectExtent l="38100" t="38100" r="35560" b="45085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5976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342BE" id="Ink 2159" o:spid="_x0000_s1026" type="#_x0000_t75" style="position:absolute;margin-left:208.1pt;margin-top:42.75pt;width:6.65pt;height:24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">
                <v:imagedata r:id="rId1279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482020A9" wp14:editId="1391D1BB">
                <wp:simplePos x="0" y="0"/>
                <wp:positionH relativeFrom="column">
                  <wp:posOffset>2051180</wp:posOffset>
                </wp:positionH>
                <wp:positionV relativeFrom="paragraph">
                  <wp:posOffset>135255</wp:posOffset>
                </wp:positionV>
                <wp:extent cx="524520" cy="439920"/>
                <wp:effectExtent l="38100" t="38100" r="27940" b="3683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524520" cy="43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DA391" id="Ink 596" o:spid="_x0000_s1026" type="#_x0000_t75" style="position:absolute;margin-left:160.5pt;margin-top:9.65pt;width:43.25pt;height:36.6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">
                <v:imagedata r:id="rId1281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5C27C0B5" wp14:editId="7C18CE6B">
                <wp:simplePos x="0" y="0"/>
                <wp:positionH relativeFrom="column">
                  <wp:posOffset>2016260</wp:posOffset>
                </wp:positionH>
                <wp:positionV relativeFrom="paragraph">
                  <wp:posOffset>224175</wp:posOffset>
                </wp:positionV>
                <wp:extent cx="577800" cy="255240"/>
                <wp:effectExtent l="38100" t="38100" r="32385" b="3111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57780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BF6B5" id="Ink 595" o:spid="_x0000_s1026" type="#_x0000_t75" style="position:absolute;margin-left:157.75pt;margin-top:16.65pt;width:47.5pt;height:22.1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">
                <v:imagedata r:id="rId1283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5EB3E9F0" wp14:editId="37227AD3">
                <wp:simplePos x="0" y="0"/>
                <wp:positionH relativeFrom="column">
                  <wp:posOffset>2713580</wp:posOffset>
                </wp:positionH>
                <wp:positionV relativeFrom="paragraph">
                  <wp:posOffset>346935</wp:posOffset>
                </wp:positionV>
                <wp:extent cx="149400" cy="24480"/>
                <wp:effectExtent l="95250" t="171450" r="117475" b="18542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1494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07EDC" id="Ink 593" o:spid="_x0000_s1026" type="#_x0000_t75" style="position:absolute;margin-left:208pt;margin-top:15.95pt;width:23.05pt;height:24.6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">
                <v:imagedata r:id="rId1285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40CEB3F0" wp14:editId="54D9DC5F">
                <wp:simplePos x="0" y="0"/>
                <wp:positionH relativeFrom="column">
                  <wp:posOffset>2720780</wp:posOffset>
                </wp:positionH>
                <wp:positionV relativeFrom="paragraph">
                  <wp:posOffset>105375</wp:posOffset>
                </wp:positionV>
                <wp:extent cx="167760" cy="158760"/>
                <wp:effectExtent l="38100" t="38100" r="41910" b="3175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1677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16B3A" id="Ink 592" o:spid="_x0000_s1026" type="#_x0000_t75" style="position:absolute;margin-left:213.25pt;margin-top:7.3pt;width:15.15pt;height:14.4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">
                <v:imagedata r:id="rId1287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44E80EB7" wp14:editId="15895308">
                <wp:simplePos x="0" y="0"/>
                <wp:positionH relativeFrom="column">
                  <wp:posOffset>2787740</wp:posOffset>
                </wp:positionH>
                <wp:positionV relativeFrom="paragraph">
                  <wp:posOffset>161535</wp:posOffset>
                </wp:positionV>
                <wp:extent cx="833760" cy="501120"/>
                <wp:effectExtent l="38100" t="38100" r="42545" b="3238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833760" cy="50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A8E4E" id="Ink 591" o:spid="_x0000_s1026" type="#_x0000_t75" style="position:absolute;margin-left:218.5pt;margin-top:11.7pt;width:67.6pt;height:41.4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">
                <v:imagedata r:id="rId1289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5043177F" wp14:editId="38E948D1">
                <wp:simplePos x="0" y="0"/>
                <wp:positionH relativeFrom="column">
                  <wp:posOffset>2903300</wp:posOffset>
                </wp:positionH>
                <wp:positionV relativeFrom="paragraph">
                  <wp:posOffset>182415</wp:posOffset>
                </wp:positionV>
                <wp:extent cx="6840" cy="3240"/>
                <wp:effectExtent l="19050" t="19050" r="31750" b="1587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68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917B6" id="Ink 590" o:spid="_x0000_s1026" type="#_x0000_t75" style="position:absolute;margin-left:227.55pt;margin-top:13.35pt;width:2.65pt;height:2.2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">
                <v:imagedata r:id="rId1291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689B400E" wp14:editId="26F559E4">
                <wp:simplePos x="0" y="0"/>
                <wp:positionH relativeFrom="column">
                  <wp:posOffset>2732660</wp:posOffset>
                </wp:positionH>
                <wp:positionV relativeFrom="paragraph">
                  <wp:posOffset>78015</wp:posOffset>
                </wp:positionV>
                <wp:extent cx="43200" cy="100440"/>
                <wp:effectExtent l="38100" t="38100" r="33020" b="3302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432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52536" id="Ink 589" o:spid="_x0000_s1026" type="#_x0000_t75" style="position:absolute;margin-left:214.15pt;margin-top:5.15pt;width:5.35pt;height:9.8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">
                <v:imagedata r:id="rId1293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2D863C86" wp14:editId="11CC991B">
                <wp:simplePos x="0" y="0"/>
                <wp:positionH relativeFrom="column">
                  <wp:posOffset>1524860</wp:posOffset>
                </wp:positionH>
                <wp:positionV relativeFrom="paragraph">
                  <wp:posOffset>625215</wp:posOffset>
                </wp:positionV>
                <wp:extent cx="1000800" cy="63000"/>
                <wp:effectExtent l="38100" t="38100" r="8890" b="3238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10008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99320" id="Ink 580" o:spid="_x0000_s1026" type="#_x0000_t75" style="position:absolute;margin-left:119.05pt;margin-top:48.25pt;width:80.75pt;height:6.9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">
                <v:imagedata r:id="rId1295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711A4BAA" wp14:editId="18D5B511">
                <wp:simplePos x="0" y="0"/>
                <wp:positionH relativeFrom="column">
                  <wp:posOffset>5015780</wp:posOffset>
                </wp:positionH>
                <wp:positionV relativeFrom="paragraph">
                  <wp:posOffset>49575</wp:posOffset>
                </wp:positionV>
                <wp:extent cx="195120" cy="38520"/>
                <wp:effectExtent l="19050" t="38100" r="33655" b="3810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1951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6DBD4" id="Ink 575" o:spid="_x0000_s1026" type="#_x0000_t75" style="position:absolute;margin-left:393.95pt;margin-top:2.9pt;width:17.3pt;height:5.0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">
                <v:imagedata r:id="rId1297" o:title=""/>
              </v:shape>
            </w:pict>
          </mc:Fallback>
        </mc:AlternateContent>
      </w:r>
      <w:r w:rsidR="0061745E" w:rsidRPr="000276DA">
        <w:rPr>
          <w:position w:val="-28"/>
        </w:rPr>
        <w:object w:dxaOrig="2299" w:dyaOrig="720" w14:anchorId="59900DD6">
          <v:shape id="_x0000_i1074" type="#_x0000_t75" style="width:114.6pt;height:36.3pt" o:ole="">
            <v:imagedata r:id="rId1298" o:title=""/>
          </v:shape>
          <o:OLEObject Type="Embed" ProgID="Equation.DSMT4" ShapeID="_x0000_i1074" DrawAspect="Content" ObjectID="_1837078199" r:id="rId1299"/>
        </w:object>
      </w:r>
    </w:p>
    <w:p w14:paraId="580CCA8C" w14:textId="77777777" w:rsidR="0061745E" w:rsidRDefault="00885436" w:rsidP="0061745E">
      <w:r>
        <w:rPr>
          <w:noProof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 wp14:anchorId="066FC195" wp14:editId="086227C1">
                <wp:simplePos x="0" y="0"/>
                <wp:positionH relativeFrom="column">
                  <wp:posOffset>2862620</wp:posOffset>
                </wp:positionH>
                <wp:positionV relativeFrom="paragraph">
                  <wp:posOffset>-69650</wp:posOffset>
                </wp:positionV>
                <wp:extent cx="20880" cy="145800"/>
                <wp:effectExtent l="38100" t="38100" r="36830" b="26035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208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E45B4" id="Ink 2165" o:spid="_x0000_s1026" type="#_x0000_t75" style="position:absolute;margin-left:224.35pt;margin-top:-6.5pt;width:3.7pt;height:13.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">
                <v:imagedata r:id="rId13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 wp14:anchorId="389BDA8D" wp14:editId="4E1C18FB">
                <wp:simplePos x="0" y="0"/>
                <wp:positionH relativeFrom="column">
                  <wp:posOffset>2753540</wp:posOffset>
                </wp:positionH>
                <wp:positionV relativeFrom="paragraph">
                  <wp:posOffset>-31850</wp:posOffset>
                </wp:positionV>
                <wp:extent cx="90000" cy="116280"/>
                <wp:effectExtent l="38100" t="38100" r="43815" b="36195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900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33401" id="Ink 2162" o:spid="_x0000_s1026" type="#_x0000_t75" style="position:absolute;margin-left:215.8pt;margin-top:-3.5pt;width:9.1pt;height:11.1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">
                <v:imagedata r:id="rId13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 wp14:anchorId="26F73325" wp14:editId="7471E3BC">
                <wp:simplePos x="0" y="0"/>
                <wp:positionH relativeFrom="column">
                  <wp:posOffset>2650940</wp:posOffset>
                </wp:positionH>
                <wp:positionV relativeFrom="paragraph">
                  <wp:posOffset>15310</wp:posOffset>
                </wp:positionV>
                <wp:extent cx="74880" cy="48600"/>
                <wp:effectExtent l="38100" t="38100" r="40005" b="46990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748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3A40B" id="Ink 2160" o:spid="_x0000_s1026" type="#_x0000_t75" style="position:absolute;margin-left:207.75pt;margin-top:.2pt;width:7.9pt;height:5.85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">
                <v:imagedata r:id="rId13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 wp14:anchorId="503AA692" wp14:editId="751511DE">
                <wp:simplePos x="0" y="0"/>
                <wp:positionH relativeFrom="column">
                  <wp:posOffset>2143700</wp:posOffset>
                </wp:positionH>
                <wp:positionV relativeFrom="paragraph">
                  <wp:posOffset>58510</wp:posOffset>
                </wp:positionV>
                <wp:extent cx="733680" cy="176040"/>
                <wp:effectExtent l="38100" t="38100" r="47625" b="5270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7336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55CB3" id="Ink 2158" o:spid="_x0000_s1026" type="#_x0000_t75" style="position:absolute;margin-left:167.8pt;margin-top:3.6pt;width:59.75pt;height:15.8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">
                <v:imagedata r:id="rId13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 wp14:anchorId="445B61E4" wp14:editId="00C74591">
                <wp:simplePos x="0" y="0"/>
                <wp:positionH relativeFrom="column">
                  <wp:posOffset>5044940</wp:posOffset>
                </wp:positionH>
                <wp:positionV relativeFrom="paragraph">
                  <wp:posOffset>425710</wp:posOffset>
                </wp:positionV>
                <wp:extent cx="70200" cy="4680"/>
                <wp:effectExtent l="38100" t="38100" r="44450" b="52705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702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A8EA6" id="Ink 2157" o:spid="_x0000_s1026" type="#_x0000_t75" style="position:absolute;margin-left:396.25pt;margin-top:32.5pt;width:7.55pt;height:2.3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">
                <v:imagedata r:id="rId1309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77C48811" wp14:editId="49A4DD73">
                <wp:simplePos x="0" y="0"/>
                <wp:positionH relativeFrom="column">
                  <wp:posOffset>4017860</wp:posOffset>
                </wp:positionH>
                <wp:positionV relativeFrom="paragraph">
                  <wp:posOffset>406580</wp:posOffset>
                </wp:positionV>
                <wp:extent cx="10440" cy="27360"/>
                <wp:effectExtent l="38100" t="38100" r="27940" b="2984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104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BBD83" id="Ink 623" o:spid="_x0000_s1026" type="#_x0000_t75" style="position:absolute;margin-left:315.5pt;margin-top:31pt;width:2.5pt;height:4.1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">
                <v:imagedata r:id="rId1311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54D07219" wp14:editId="5BB60372">
                <wp:simplePos x="0" y="0"/>
                <wp:positionH relativeFrom="column">
                  <wp:posOffset>3073580</wp:posOffset>
                </wp:positionH>
                <wp:positionV relativeFrom="paragraph">
                  <wp:posOffset>436100</wp:posOffset>
                </wp:positionV>
                <wp:extent cx="11520" cy="11520"/>
                <wp:effectExtent l="38100" t="38100" r="45720" b="2667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11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5A13C" id="Ink 622" o:spid="_x0000_s1026" type="#_x0000_t75" style="position:absolute;margin-left:241pt;margin-top:33.35pt;width:2.85pt;height:2.8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">
                <v:imagedata r:id="rId1313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70AF0880" wp14:editId="05E5F969">
                <wp:simplePos x="0" y="0"/>
                <wp:positionH relativeFrom="column">
                  <wp:posOffset>3254300</wp:posOffset>
                </wp:positionH>
                <wp:positionV relativeFrom="paragraph">
                  <wp:posOffset>475700</wp:posOffset>
                </wp:positionV>
                <wp:extent cx="225000" cy="18360"/>
                <wp:effectExtent l="38100" t="38100" r="41910" b="3937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2250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3B4F3" id="Ink 621" o:spid="_x0000_s1026" type="#_x0000_t75" style="position:absolute;margin-left:255.25pt;margin-top:36.4pt;width:19.7pt;height:3.5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">
                <v:imagedata r:id="rId1315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629DDBA1" wp14:editId="5CFF88F4">
                <wp:simplePos x="0" y="0"/>
                <wp:positionH relativeFrom="column">
                  <wp:posOffset>3018140</wp:posOffset>
                </wp:positionH>
                <wp:positionV relativeFrom="paragraph">
                  <wp:posOffset>482180</wp:posOffset>
                </wp:positionV>
                <wp:extent cx="106920" cy="25560"/>
                <wp:effectExtent l="38100" t="38100" r="45720" b="3175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1069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8D678" id="Ink 620" o:spid="_x0000_s1026" type="#_x0000_t75" style="position:absolute;margin-left:236.65pt;margin-top:36.95pt;width:10.35pt;height:3.9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">
                <v:imagedata r:id="rId1317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5235CDD5" wp14:editId="7526525F">
                <wp:simplePos x="0" y="0"/>
                <wp:positionH relativeFrom="column">
                  <wp:posOffset>5830820</wp:posOffset>
                </wp:positionH>
                <wp:positionV relativeFrom="paragraph">
                  <wp:posOffset>159260</wp:posOffset>
                </wp:positionV>
                <wp:extent cx="132480" cy="205200"/>
                <wp:effectExtent l="38100" t="38100" r="39370" b="42545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13248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23B73" id="Ink 607" o:spid="_x0000_s1026" type="#_x0000_t75" style="position:absolute;margin-left:458.1pt;margin-top:11.55pt;width:12.45pt;height:18.1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">
                <v:imagedata r:id="rId1319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5A32F93A" wp14:editId="70900381">
                <wp:simplePos x="0" y="0"/>
                <wp:positionH relativeFrom="column">
                  <wp:posOffset>5797340</wp:posOffset>
                </wp:positionH>
                <wp:positionV relativeFrom="paragraph">
                  <wp:posOffset>180140</wp:posOffset>
                </wp:positionV>
                <wp:extent cx="148320" cy="487800"/>
                <wp:effectExtent l="38100" t="38100" r="23495" b="4572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148320" cy="48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02B10" id="Ink 606" o:spid="_x0000_s1026" type="#_x0000_t75" style="position:absolute;margin-left:455.5pt;margin-top:13.2pt;width:13.7pt;height:40.3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">
                <v:imagedata r:id="rId1321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5FE3591B" wp14:editId="2FDE5AB8">
                <wp:simplePos x="0" y="0"/>
                <wp:positionH relativeFrom="column">
                  <wp:posOffset>6153020</wp:posOffset>
                </wp:positionH>
                <wp:positionV relativeFrom="paragraph">
                  <wp:posOffset>-92740</wp:posOffset>
                </wp:positionV>
                <wp:extent cx="160200" cy="326520"/>
                <wp:effectExtent l="38100" t="38100" r="30480" b="3556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16020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C931E" id="Ink 605" o:spid="_x0000_s1026" type="#_x0000_t75" style="position:absolute;margin-left:483.5pt;margin-top:-8.3pt;width:14.55pt;height:27.6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">
                <v:imagedata r:id="rId1323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004B0CA1" wp14:editId="5A30306A">
                <wp:simplePos x="0" y="0"/>
                <wp:positionH relativeFrom="column">
                  <wp:posOffset>5929100</wp:posOffset>
                </wp:positionH>
                <wp:positionV relativeFrom="paragraph">
                  <wp:posOffset>-50620</wp:posOffset>
                </wp:positionV>
                <wp:extent cx="130320" cy="119880"/>
                <wp:effectExtent l="38100" t="38100" r="41275" b="3302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1303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9B530" id="Ink 604" o:spid="_x0000_s1026" type="#_x0000_t75" style="position:absolute;margin-left:465.85pt;margin-top:-5pt;width:12.2pt;height:11.4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">
                <v:imagedata r:id="rId1325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05BE27A2" wp14:editId="6B031A89">
                <wp:simplePos x="0" y="0"/>
                <wp:positionH relativeFrom="column">
                  <wp:posOffset>5734700</wp:posOffset>
                </wp:positionH>
                <wp:positionV relativeFrom="paragraph">
                  <wp:posOffset>-181300</wp:posOffset>
                </wp:positionV>
                <wp:extent cx="104760" cy="425880"/>
                <wp:effectExtent l="38100" t="38100" r="48260" b="3175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104760" cy="42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46115" id="Ink 603" o:spid="_x0000_s1026" type="#_x0000_t75" style="position:absolute;margin-left:450.55pt;margin-top:-15.3pt;width:10.25pt;height:35.5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">
                <v:imagedata r:id="rId1327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711DEBCF" wp14:editId="23EC4FB9">
                <wp:simplePos x="0" y="0"/>
                <wp:positionH relativeFrom="column">
                  <wp:posOffset>5681060</wp:posOffset>
                </wp:positionH>
                <wp:positionV relativeFrom="paragraph">
                  <wp:posOffset>-14260</wp:posOffset>
                </wp:positionV>
                <wp:extent cx="74520" cy="60480"/>
                <wp:effectExtent l="38100" t="38100" r="40005" b="3492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745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22ACB" id="Ink 602" o:spid="_x0000_s1026" type="#_x0000_t75" style="position:absolute;margin-left:446.35pt;margin-top:-2.1pt;width:7.8pt;height:6.7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">
                <v:imagedata r:id="rId1329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3BBB38DC" wp14:editId="188122CC">
                <wp:simplePos x="0" y="0"/>
                <wp:positionH relativeFrom="column">
                  <wp:posOffset>5686820</wp:posOffset>
                </wp:positionH>
                <wp:positionV relativeFrom="paragraph">
                  <wp:posOffset>-31900</wp:posOffset>
                </wp:positionV>
                <wp:extent cx="29160" cy="142560"/>
                <wp:effectExtent l="38100" t="38100" r="47625" b="2921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291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9B679" id="Ink 601" o:spid="_x0000_s1026" type="#_x0000_t75" style="position:absolute;margin-left:446.8pt;margin-top:-3.5pt;width:4.35pt;height:13.2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">
                <v:imagedata r:id="rId1331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2D209B8A" wp14:editId="56FBD626">
                <wp:simplePos x="0" y="0"/>
                <wp:positionH relativeFrom="column">
                  <wp:posOffset>5516180</wp:posOffset>
                </wp:positionH>
                <wp:positionV relativeFrom="paragraph">
                  <wp:posOffset>4100</wp:posOffset>
                </wp:positionV>
                <wp:extent cx="116280" cy="12960"/>
                <wp:effectExtent l="38100" t="38100" r="36195" b="2540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1162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F86AC" id="Ink 600" o:spid="_x0000_s1026" type="#_x0000_t75" style="position:absolute;margin-left:433.35pt;margin-top:-.5pt;width:11.1pt;height:2.6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">
                <v:imagedata r:id="rId1333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1653418E" wp14:editId="13069E95">
                <wp:simplePos x="0" y="0"/>
                <wp:positionH relativeFrom="column">
                  <wp:posOffset>5433020</wp:posOffset>
                </wp:positionH>
                <wp:positionV relativeFrom="paragraph">
                  <wp:posOffset>-44860</wp:posOffset>
                </wp:positionV>
                <wp:extent cx="45720" cy="120240"/>
                <wp:effectExtent l="38100" t="38100" r="30480" b="3238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457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D5931" id="Ink 599" o:spid="_x0000_s1026" type="#_x0000_t75" style="position:absolute;margin-left:426.8pt;margin-top:-4.55pt;width:5.55pt;height:11.4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">
                <v:imagedata r:id="rId1335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7FFE843B" wp14:editId="6223BDEC">
                <wp:simplePos x="0" y="0"/>
                <wp:positionH relativeFrom="column">
                  <wp:posOffset>5348060</wp:posOffset>
                </wp:positionH>
                <wp:positionV relativeFrom="paragraph">
                  <wp:posOffset>-167980</wp:posOffset>
                </wp:positionV>
                <wp:extent cx="61560" cy="347760"/>
                <wp:effectExtent l="19050" t="38100" r="34290" b="3365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6156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5386C" id="Ink 598" o:spid="_x0000_s1026" type="#_x0000_t75" style="position:absolute;margin-left:420.1pt;margin-top:-14.25pt;width:6.85pt;height:29.4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">
                <v:imagedata r:id="rId1337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1039F58E" wp14:editId="1A8E14DE">
                <wp:simplePos x="0" y="0"/>
                <wp:positionH relativeFrom="column">
                  <wp:posOffset>5192180</wp:posOffset>
                </wp:positionH>
                <wp:positionV relativeFrom="paragraph">
                  <wp:posOffset>-53860</wp:posOffset>
                </wp:positionV>
                <wp:extent cx="127440" cy="192240"/>
                <wp:effectExtent l="38100" t="38100" r="44450" b="3683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1274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1B2E1" id="Ink 597" o:spid="_x0000_s1026" type="#_x0000_t75" style="position:absolute;margin-left:407.85pt;margin-top:-5.25pt;width:12.05pt;height:17.1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">
                <v:imagedata r:id="rId1339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57C338AD" wp14:editId="77622F3E">
                <wp:simplePos x="0" y="0"/>
                <wp:positionH relativeFrom="column">
                  <wp:posOffset>3045140</wp:posOffset>
                </wp:positionH>
                <wp:positionV relativeFrom="paragraph">
                  <wp:posOffset>456260</wp:posOffset>
                </wp:positionV>
                <wp:extent cx="97920" cy="56160"/>
                <wp:effectExtent l="38100" t="38100" r="35560" b="3937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979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91461" id="Ink 588" o:spid="_x0000_s1026" type="#_x0000_t75" style="position:absolute;margin-left:238.75pt;margin-top:34.95pt;width:9.65pt;height:6.4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">
                <v:imagedata r:id="rId1341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0CBB5B08" wp14:editId="0A9FFEFA">
                <wp:simplePos x="0" y="0"/>
                <wp:positionH relativeFrom="column">
                  <wp:posOffset>2004740</wp:posOffset>
                </wp:positionH>
                <wp:positionV relativeFrom="paragraph">
                  <wp:posOffset>472460</wp:posOffset>
                </wp:positionV>
                <wp:extent cx="108720" cy="40320"/>
                <wp:effectExtent l="38100" t="38100" r="43815" b="3619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1087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23BBF" id="Ink 587" o:spid="_x0000_s1026" type="#_x0000_t75" style="position:absolute;margin-left:156.85pt;margin-top:36.2pt;width:10.5pt;height:5.1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">
                <v:imagedata r:id="rId1343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370571B8" wp14:editId="66E882D2">
                <wp:simplePos x="0" y="0"/>
                <wp:positionH relativeFrom="column">
                  <wp:posOffset>3036140</wp:posOffset>
                </wp:positionH>
                <wp:positionV relativeFrom="paragraph">
                  <wp:posOffset>-30820</wp:posOffset>
                </wp:positionV>
                <wp:extent cx="1242000" cy="237960"/>
                <wp:effectExtent l="38100" t="38100" r="34925" b="4826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124200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E3D2B" id="Ink 586" o:spid="_x0000_s1026" type="#_x0000_t75" style="position:absolute;margin-left:238.05pt;margin-top:-3.45pt;width:99.8pt;height:20.7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">
                <v:imagedata r:id="rId1345" o:title=""/>
              </v:shape>
            </w:pict>
          </mc:Fallback>
        </mc:AlternateContent>
      </w:r>
      <w:r w:rsidR="008A698D">
        <w:rPr>
          <w:noProof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00EFB079" wp14:editId="0651C0F1">
                <wp:simplePos x="0" y="0"/>
                <wp:positionH relativeFrom="column">
                  <wp:posOffset>3245300</wp:posOffset>
                </wp:positionH>
                <wp:positionV relativeFrom="paragraph">
                  <wp:posOffset>427460</wp:posOffset>
                </wp:positionV>
                <wp:extent cx="918000" cy="162720"/>
                <wp:effectExtent l="38100" t="38100" r="34925" b="4699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9180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65859" id="Ink 581" o:spid="_x0000_s1026" type="#_x0000_t75" style="position:absolute;margin-left:254.55pt;margin-top:32.65pt;width:74.3pt;height:14.7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">
                <v:imagedata r:id="rId1347" o:title=""/>
              </v:shape>
            </w:pict>
          </mc:Fallback>
        </mc:AlternateContent>
      </w:r>
      <w:r w:rsidR="007C307A">
        <w:t>Α</w:t>
      </w:r>
      <w:r w:rsidR="000F32E3">
        <w:t xml:space="preserve">λλά μόλις είδαμε ότι </w:t>
      </w:r>
      <w:r w:rsidR="005F78FA" w:rsidRPr="000958EF">
        <w:rPr>
          <w:position w:val="-22"/>
        </w:rPr>
        <w:object w:dxaOrig="4140" w:dyaOrig="580" w14:anchorId="09638CC3">
          <v:shape id="_x0000_i1075" type="#_x0000_t75" style="width:206.2pt;height:29.4pt" o:ole="">
            <v:imagedata r:id="rId1348" o:title=""/>
          </v:shape>
          <o:OLEObject Type="Embed" ProgID="Equation.DSMT4" ShapeID="_x0000_i1075" DrawAspect="Content" ObjectID="_1837078200" r:id="rId1349"/>
        </w:object>
      </w:r>
      <w:r w:rsidR="000958EF" w:rsidRPr="000958EF">
        <w:t xml:space="preserve">. </w:t>
      </w:r>
      <w:r w:rsidR="000958EF">
        <w:t>Ά</w:t>
      </w:r>
      <w:r w:rsidR="000F32E3">
        <w:t>ρα</w:t>
      </w:r>
      <w:r w:rsidR="000958EF">
        <w:t>:</w:t>
      </w:r>
    </w:p>
    <w:p w14:paraId="7DC34083" w14:textId="77777777" w:rsidR="0061745E" w:rsidRDefault="006249B2" w:rsidP="0061745E">
      <w:pPr>
        <w:ind w:left="1440" w:firstLine="720"/>
      </w:pP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4B1BBE15" wp14:editId="025810C4">
                <wp:simplePos x="0" y="0"/>
                <wp:positionH relativeFrom="column">
                  <wp:posOffset>2709260</wp:posOffset>
                </wp:positionH>
                <wp:positionV relativeFrom="paragraph">
                  <wp:posOffset>501550</wp:posOffset>
                </wp:positionV>
                <wp:extent cx="473400" cy="142920"/>
                <wp:effectExtent l="38100" t="38100" r="22225" b="4762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4734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AFF86" id="Ink 627" o:spid="_x0000_s1026" type="#_x0000_t75" style="position:absolute;margin-left:212.35pt;margin-top:38.5pt;width:39.3pt;height:13.2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">
                <v:imagedata r:id="rId1351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0787F2CB" wp14:editId="057A0315">
                <wp:simplePos x="0" y="0"/>
                <wp:positionH relativeFrom="column">
                  <wp:posOffset>2932100</wp:posOffset>
                </wp:positionH>
                <wp:positionV relativeFrom="paragraph">
                  <wp:posOffset>463750</wp:posOffset>
                </wp:positionV>
                <wp:extent cx="146880" cy="50400"/>
                <wp:effectExtent l="38100" t="38100" r="43815" b="4508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1468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E0E33" id="Ink 624" o:spid="_x0000_s1026" type="#_x0000_t75" style="position:absolute;margin-left:229.85pt;margin-top:35.5pt;width:13.55pt;height:5.9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">
                <v:imagedata r:id="rId1353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34D502FA" wp14:editId="6AE010E7">
                <wp:simplePos x="0" y="0"/>
                <wp:positionH relativeFrom="column">
                  <wp:posOffset>2039660</wp:posOffset>
                </wp:positionH>
                <wp:positionV relativeFrom="paragraph">
                  <wp:posOffset>126430</wp:posOffset>
                </wp:positionV>
                <wp:extent cx="1111320" cy="119880"/>
                <wp:effectExtent l="38100" t="38100" r="31750" b="3302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11113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A8072" id="Ink 619" o:spid="_x0000_s1026" type="#_x0000_t75" style="position:absolute;margin-left:159.6pt;margin-top:8.95pt;width:89.45pt;height:11.4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">
                <v:imagedata r:id="rId1355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30F5704B" wp14:editId="52E1C92F">
                <wp:simplePos x="0" y="0"/>
                <wp:positionH relativeFrom="column">
                  <wp:posOffset>2640500</wp:posOffset>
                </wp:positionH>
                <wp:positionV relativeFrom="paragraph">
                  <wp:posOffset>-72650</wp:posOffset>
                </wp:positionV>
                <wp:extent cx="1011240" cy="192240"/>
                <wp:effectExtent l="38100" t="38100" r="36830" b="3683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10112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640C9" id="Ink 618" o:spid="_x0000_s1026" type="#_x0000_t75" style="position:absolute;margin-left:206.9pt;margin-top:-6.7pt;width:81.65pt;height:17.1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">
                <v:imagedata r:id="rId1357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3AEFE50B" wp14:editId="2032B017">
                <wp:simplePos x="0" y="0"/>
                <wp:positionH relativeFrom="column">
                  <wp:posOffset>6255980</wp:posOffset>
                </wp:positionH>
                <wp:positionV relativeFrom="paragraph">
                  <wp:posOffset>144790</wp:posOffset>
                </wp:positionV>
                <wp:extent cx="69480" cy="217800"/>
                <wp:effectExtent l="38100" t="38100" r="45085" b="4953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6948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09B2E" id="Ink 617" o:spid="_x0000_s1026" type="#_x0000_t75" style="position:absolute;margin-left:491.6pt;margin-top:10.4pt;width:7.4pt;height:19.1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">
                <v:imagedata r:id="rId1359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539A14B5" wp14:editId="59193FFD">
                <wp:simplePos x="0" y="0"/>
                <wp:positionH relativeFrom="column">
                  <wp:posOffset>6078140</wp:posOffset>
                </wp:positionH>
                <wp:positionV relativeFrom="paragraph">
                  <wp:posOffset>55150</wp:posOffset>
                </wp:positionV>
                <wp:extent cx="15840" cy="15120"/>
                <wp:effectExtent l="38100" t="38100" r="41910" b="4254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158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0060F" id="Ink 616" o:spid="_x0000_s1026" type="#_x0000_t75" style="position:absolute;margin-left:477.6pt;margin-top:3.35pt;width:3.3pt;height:3.2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">
                <v:imagedata r:id="rId1361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38B8BDC1" wp14:editId="22545DB9">
                <wp:simplePos x="0" y="0"/>
                <wp:positionH relativeFrom="column">
                  <wp:posOffset>6045380</wp:posOffset>
                </wp:positionH>
                <wp:positionV relativeFrom="paragraph">
                  <wp:posOffset>159910</wp:posOffset>
                </wp:positionV>
                <wp:extent cx="82440" cy="90360"/>
                <wp:effectExtent l="38100" t="38100" r="32385" b="43180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824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9F412" id="Ink 615" o:spid="_x0000_s1026" type="#_x0000_t75" style="position:absolute;margin-left:475pt;margin-top:11.6pt;width:8.5pt;height:9.1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">
                <v:imagedata r:id="rId1363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199C360F" wp14:editId="18D2AB9A">
                <wp:simplePos x="0" y="0"/>
                <wp:positionH relativeFrom="column">
                  <wp:posOffset>5915420</wp:posOffset>
                </wp:positionH>
                <wp:positionV relativeFrom="paragraph">
                  <wp:posOffset>142990</wp:posOffset>
                </wp:positionV>
                <wp:extent cx="104400" cy="186120"/>
                <wp:effectExtent l="38100" t="38100" r="48260" b="4254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10440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92740" id="Ink 614" o:spid="_x0000_s1026" type="#_x0000_t75" style="position:absolute;margin-left:464.8pt;margin-top:10.25pt;width:10.2pt;height:16.6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">
                <v:imagedata r:id="rId1365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650DF7BA" wp14:editId="63E59108">
                <wp:simplePos x="0" y="0"/>
                <wp:positionH relativeFrom="column">
                  <wp:posOffset>5874740</wp:posOffset>
                </wp:positionH>
                <wp:positionV relativeFrom="paragraph">
                  <wp:posOffset>145870</wp:posOffset>
                </wp:positionV>
                <wp:extent cx="21240" cy="110880"/>
                <wp:effectExtent l="38100" t="38100" r="36195" b="4191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212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D2100" id="Ink 613" o:spid="_x0000_s1026" type="#_x0000_t75" style="position:absolute;margin-left:461.65pt;margin-top:10.5pt;width:3.55pt;height:10.7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">
                <v:imagedata r:id="rId1367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78F9C069" wp14:editId="20577A8D">
                <wp:simplePos x="0" y="0"/>
                <wp:positionH relativeFrom="column">
                  <wp:posOffset>5848100</wp:posOffset>
                </wp:positionH>
                <wp:positionV relativeFrom="paragraph">
                  <wp:posOffset>164950</wp:posOffset>
                </wp:positionV>
                <wp:extent cx="9360" cy="95760"/>
                <wp:effectExtent l="38100" t="19050" r="29210" b="1905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93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A2973" id="Ink 612" o:spid="_x0000_s1026" type="#_x0000_t75" style="position:absolute;margin-left:459.5pt;margin-top:12pt;width:2.75pt;height:9.5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">
                <v:imagedata r:id="rId1369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5705372E" wp14:editId="7E22D63E">
                <wp:simplePos x="0" y="0"/>
                <wp:positionH relativeFrom="column">
                  <wp:posOffset>5748380</wp:posOffset>
                </wp:positionH>
                <wp:positionV relativeFrom="paragraph">
                  <wp:posOffset>83230</wp:posOffset>
                </wp:positionV>
                <wp:extent cx="21600" cy="278640"/>
                <wp:effectExtent l="38100" t="38100" r="35560" b="4572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2160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CFDF8" id="Ink 611" o:spid="_x0000_s1026" type="#_x0000_t75" style="position:absolute;margin-left:451.65pt;margin-top:5.55pt;width:3.7pt;height:23.9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">
                <v:imagedata r:id="rId1371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1982165E" wp14:editId="2EA0C1C8">
                <wp:simplePos x="0" y="0"/>
                <wp:positionH relativeFrom="column">
                  <wp:posOffset>5726780</wp:posOffset>
                </wp:positionH>
                <wp:positionV relativeFrom="paragraph">
                  <wp:posOffset>180070</wp:posOffset>
                </wp:positionV>
                <wp:extent cx="98640" cy="67680"/>
                <wp:effectExtent l="38100" t="38100" r="34925" b="2794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986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CB44D" id="Ink 610" o:spid="_x0000_s1026" type="#_x0000_t75" style="position:absolute;margin-left:449.95pt;margin-top:13.2pt;width:9.75pt;height:7.3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">
                <v:imagedata r:id="rId1373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6836E0E2" wp14:editId="1C5E2608">
                <wp:simplePos x="0" y="0"/>
                <wp:positionH relativeFrom="column">
                  <wp:posOffset>5520500</wp:posOffset>
                </wp:positionH>
                <wp:positionV relativeFrom="paragraph">
                  <wp:posOffset>130030</wp:posOffset>
                </wp:positionV>
                <wp:extent cx="84600" cy="160200"/>
                <wp:effectExtent l="38100" t="38100" r="48895" b="3048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846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E7967" id="Ink 609" o:spid="_x0000_s1026" type="#_x0000_t75" style="position:absolute;margin-left:433.7pt;margin-top:9.25pt;width:8.6pt;height:14.5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">
                <v:imagedata r:id="rId1375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62E5B1E8" wp14:editId="20E7098B">
                <wp:simplePos x="0" y="0"/>
                <wp:positionH relativeFrom="column">
                  <wp:posOffset>5380460</wp:posOffset>
                </wp:positionH>
                <wp:positionV relativeFrom="paragraph">
                  <wp:posOffset>123910</wp:posOffset>
                </wp:positionV>
                <wp:extent cx="118440" cy="252720"/>
                <wp:effectExtent l="38100" t="38100" r="15240" b="33655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11844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384B1" id="Ink 608" o:spid="_x0000_s1026" type="#_x0000_t75" style="position:absolute;margin-left:422.65pt;margin-top:8.75pt;width:11.35pt;height:21.9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">
                <v:imagedata r:id="rId1377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5A65E16D" wp14:editId="1185FAD3">
                <wp:simplePos x="0" y="0"/>
                <wp:positionH relativeFrom="column">
                  <wp:posOffset>1336580</wp:posOffset>
                </wp:positionH>
                <wp:positionV relativeFrom="paragraph">
                  <wp:posOffset>319750</wp:posOffset>
                </wp:positionV>
                <wp:extent cx="127800" cy="59760"/>
                <wp:effectExtent l="95250" t="171450" r="120015" b="18796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1278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4C151" id="Ink 594" o:spid="_x0000_s1026" type="#_x0000_t75" style="position:absolute;margin-left:99.6pt;margin-top:13.85pt;width:21.35pt;height:27.3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">
                <v:imagedata r:id="rId1379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5BF43D87" wp14:editId="43E94BD2">
                <wp:simplePos x="0" y="0"/>
                <wp:positionH relativeFrom="column">
                  <wp:posOffset>3833180</wp:posOffset>
                </wp:positionH>
                <wp:positionV relativeFrom="paragraph">
                  <wp:posOffset>125350</wp:posOffset>
                </wp:positionV>
                <wp:extent cx="12240" cy="6480"/>
                <wp:effectExtent l="38100" t="38100" r="26035" b="3175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122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F88EB" id="Ink 585" o:spid="_x0000_s1026" type="#_x0000_t75" style="position:absolute;margin-left:300.9pt;margin-top:8.9pt;width:2.8pt;height:2.3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">
                <v:imagedata r:id="rId1381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680E80B7" wp14:editId="0F6CECFC">
                <wp:simplePos x="0" y="0"/>
                <wp:positionH relativeFrom="column">
                  <wp:posOffset>3834620</wp:posOffset>
                </wp:positionH>
                <wp:positionV relativeFrom="paragraph">
                  <wp:posOffset>162430</wp:posOffset>
                </wp:positionV>
                <wp:extent cx="31680" cy="109440"/>
                <wp:effectExtent l="38100" t="38100" r="45085" b="2413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316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03626" id="Ink 584" o:spid="_x0000_s1026" type="#_x0000_t75" style="position:absolute;margin-left:300.95pt;margin-top:11.8pt;width:4.55pt;height:10.6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">
                <v:imagedata r:id="rId1383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60CC46BA" wp14:editId="17C23CD7">
                <wp:simplePos x="0" y="0"/>
                <wp:positionH relativeFrom="column">
                  <wp:posOffset>3752900</wp:posOffset>
                </wp:positionH>
                <wp:positionV relativeFrom="paragraph">
                  <wp:posOffset>29590</wp:posOffset>
                </wp:positionV>
                <wp:extent cx="72720" cy="93600"/>
                <wp:effectExtent l="38100" t="38100" r="41910" b="4000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727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D3C7A" id="Ink 583" o:spid="_x0000_s1026" type="#_x0000_t75" style="position:absolute;margin-left:294.5pt;margin-top:1.35pt;width:7.75pt;height:9.3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">
                <v:imagedata r:id="rId1385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11A4D3D5" wp14:editId="7B5F500B">
                <wp:simplePos x="0" y="0"/>
                <wp:positionH relativeFrom="column">
                  <wp:posOffset>3757220</wp:posOffset>
                </wp:positionH>
                <wp:positionV relativeFrom="paragraph">
                  <wp:posOffset>27070</wp:posOffset>
                </wp:positionV>
                <wp:extent cx="25920" cy="184320"/>
                <wp:effectExtent l="38100" t="38100" r="31750" b="4445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2592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6667A" id="Ink 582" o:spid="_x0000_s1026" type="#_x0000_t75" style="position:absolute;margin-left:294.85pt;margin-top:1.15pt;width:4.05pt;height:16.4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">
                <v:imagedata r:id="rId1387" o:title=""/>
              </v:shape>
            </w:pict>
          </mc:Fallback>
        </mc:AlternateContent>
      </w:r>
      <w:r w:rsidR="008A698D"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128EA2A5" wp14:editId="0502561B">
                <wp:simplePos x="0" y="0"/>
                <wp:positionH relativeFrom="column">
                  <wp:posOffset>4381100</wp:posOffset>
                </wp:positionH>
                <wp:positionV relativeFrom="paragraph">
                  <wp:posOffset>46510</wp:posOffset>
                </wp:positionV>
                <wp:extent cx="360" cy="360"/>
                <wp:effectExtent l="0" t="0" r="0" b="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6806B" id="Ink 576" o:spid="_x0000_s1026" type="#_x0000_t75" style="position:absolute;margin-left:343.95pt;margin-top:2.65pt;width:2.05pt;height:2.0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">
                <v:imagedata r:id="rId1389" o:title=""/>
              </v:shape>
            </w:pict>
          </mc:Fallback>
        </mc:AlternateContent>
      </w:r>
      <w:r w:rsidR="0061745E" w:rsidRPr="0061745E">
        <w:rPr>
          <w:position w:val="-28"/>
        </w:rPr>
        <w:object w:dxaOrig="2980" w:dyaOrig="720" w14:anchorId="45AE0C32">
          <v:shape id="_x0000_i1076" type="#_x0000_t75" style="width:148.6pt;height:36.3pt" o:ole="">
            <v:imagedata r:id="rId1390" o:title=""/>
          </v:shape>
          <o:OLEObject Type="Embed" ProgID="Equation.DSMT4" ShapeID="_x0000_i1076" DrawAspect="Content" ObjectID="_1837078201" r:id="rId1391"/>
        </w:object>
      </w:r>
    </w:p>
    <w:p w14:paraId="468ED1C2" w14:textId="77777777" w:rsidR="000F32E3" w:rsidRDefault="00CD7FAB" w:rsidP="0061745E">
      <w:pPr>
        <w:ind w:left="1440" w:firstLine="720"/>
      </w:pP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 wp14:anchorId="4116B175" wp14:editId="1EA2A06F">
                <wp:simplePos x="0" y="0"/>
                <wp:positionH relativeFrom="column">
                  <wp:posOffset>1721060</wp:posOffset>
                </wp:positionH>
                <wp:positionV relativeFrom="paragraph">
                  <wp:posOffset>666985</wp:posOffset>
                </wp:positionV>
                <wp:extent cx="138600" cy="36000"/>
                <wp:effectExtent l="38100" t="38100" r="33020" b="40640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1386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234A7" id="Ink 1333" o:spid="_x0000_s1026" type="#_x0000_t75" style="position:absolute;margin-left:134.5pt;margin-top:51.45pt;width:12.85pt;height:4.9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">
                <v:imagedata r:id="rId1393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5FF18E60" wp14:editId="50EFE0BA">
                <wp:simplePos x="0" y="0"/>
                <wp:positionH relativeFrom="column">
                  <wp:posOffset>5287940</wp:posOffset>
                </wp:positionH>
                <wp:positionV relativeFrom="paragraph">
                  <wp:posOffset>512955</wp:posOffset>
                </wp:positionV>
                <wp:extent cx="41760" cy="374400"/>
                <wp:effectExtent l="38100" t="38100" r="34925" b="26035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41760" cy="37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48D3B" id="Ink 693" o:spid="_x0000_s1026" type="#_x0000_t75" style="position:absolute;margin-left:415.35pt;margin-top:39.4pt;width:5.3pt;height:31.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">
                <v:imagedata r:id="rId1395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1D8D0FF9" wp14:editId="47AA731C">
                <wp:simplePos x="0" y="0"/>
                <wp:positionH relativeFrom="column">
                  <wp:posOffset>5162300</wp:posOffset>
                </wp:positionH>
                <wp:positionV relativeFrom="paragraph">
                  <wp:posOffset>528075</wp:posOffset>
                </wp:positionV>
                <wp:extent cx="73800" cy="249480"/>
                <wp:effectExtent l="38100" t="38100" r="40640" b="3683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7380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FFA82" id="Ink 692" o:spid="_x0000_s1026" type="#_x0000_t75" style="position:absolute;margin-left:405.5pt;margin-top:40.6pt;width:7.75pt;height:21.6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">
                <v:imagedata r:id="rId1397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710EE717" wp14:editId="63C4491A">
                <wp:simplePos x="0" y="0"/>
                <wp:positionH relativeFrom="column">
                  <wp:posOffset>5197940</wp:posOffset>
                </wp:positionH>
                <wp:positionV relativeFrom="paragraph">
                  <wp:posOffset>609795</wp:posOffset>
                </wp:positionV>
                <wp:extent cx="81360" cy="130680"/>
                <wp:effectExtent l="38100" t="38100" r="33020" b="2222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813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96576" id="Ink 691" o:spid="_x0000_s1026" type="#_x0000_t75" style="position:absolute;margin-left:408.3pt;margin-top:47pt;width:8.35pt;height:12.3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">
                <v:imagedata r:id="rId1399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7C354C13" wp14:editId="23B468BE">
                <wp:simplePos x="0" y="0"/>
                <wp:positionH relativeFrom="column">
                  <wp:posOffset>4971140</wp:posOffset>
                </wp:positionH>
                <wp:positionV relativeFrom="paragraph">
                  <wp:posOffset>260235</wp:posOffset>
                </wp:positionV>
                <wp:extent cx="194760" cy="585000"/>
                <wp:effectExtent l="38100" t="38100" r="15240" b="4381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194760" cy="58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DC9BF" id="Ink 690" o:spid="_x0000_s1026" type="#_x0000_t75" style="position:absolute;margin-left:390.45pt;margin-top:19.5pt;width:17.35pt;height:48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">
                <v:imagedata r:id="rId1401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5B2313F8" wp14:editId="6BC1EDDA">
                <wp:simplePos x="0" y="0"/>
                <wp:positionH relativeFrom="column">
                  <wp:posOffset>5236100</wp:posOffset>
                </wp:positionH>
                <wp:positionV relativeFrom="paragraph">
                  <wp:posOffset>612675</wp:posOffset>
                </wp:positionV>
                <wp:extent cx="11880" cy="1440"/>
                <wp:effectExtent l="38100" t="38100" r="45720" b="3683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118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B0AE7" id="Ink 648" o:spid="_x0000_s1026" type="#_x0000_t75" style="position:absolute;margin-left:411.35pt;margin-top:47.45pt;width:2.85pt;height:1.7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">
                <v:imagedata r:id="rId1403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09CEBF75" wp14:editId="5B939756">
                <wp:simplePos x="0" y="0"/>
                <wp:positionH relativeFrom="column">
                  <wp:posOffset>4766300</wp:posOffset>
                </wp:positionH>
                <wp:positionV relativeFrom="paragraph">
                  <wp:posOffset>612315</wp:posOffset>
                </wp:positionV>
                <wp:extent cx="203040" cy="198360"/>
                <wp:effectExtent l="38100" t="38100" r="45085" b="3048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2030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7A281" id="Ink 646" o:spid="_x0000_s1026" type="#_x0000_t75" style="position:absolute;margin-left:374.3pt;margin-top:47.2pt;width:18pt;height:17.6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">
                <v:imagedata r:id="rId1405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4821A20C" wp14:editId="4D527E1A">
                <wp:simplePos x="0" y="0"/>
                <wp:positionH relativeFrom="column">
                  <wp:posOffset>5826140</wp:posOffset>
                </wp:positionH>
                <wp:positionV relativeFrom="paragraph">
                  <wp:posOffset>469395</wp:posOffset>
                </wp:positionV>
                <wp:extent cx="299160" cy="177480"/>
                <wp:effectExtent l="38100" t="38100" r="24765" b="5143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29916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F3D78" id="Ink 645" o:spid="_x0000_s1026" type="#_x0000_t75" style="position:absolute;margin-left:457.75pt;margin-top:35.95pt;width:25.5pt;height:15.9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">
                <v:imagedata r:id="rId1407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70BC79D1" wp14:editId="099A46FB">
                <wp:simplePos x="0" y="0"/>
                <wp:positionH relativeFrom="column">
                  <wp:posOffset>5886620</wp:posOffset>
                </wp:positionH>
                <wp:positionV relativeFrom="paragraph">
                  <wp:posOffset>541755</wp:posOffset>
                </wp:positionV>
                <wp:extent cx="161640" cy="26640"/>
                <wp:effectExtent l="38100" t="38100" r="48260" b="5016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1616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BA37B" id="Ink 644" o:spid="_x0000_s1026" type="#_x0000_t75" style="position:absolute;margin-left:462.5pt;margin-top:41.65pt;width:14.7pt;height:4.1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">
                <v:imagedata r:id="rId1409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7EA1CEFD" wp14:editId="208ECEE0">
                <wp:simplePos x="0" y="0"/>
                <wp:positionH relativeFrom="column">
                  <wp:posOffset>5965820</wp:posOffset>
                </wp:positionH>
                <wp:positionV relativeFrom="paragraph">
                  <wp:posOffset>431955</wp:posOffset>
                </wp:positionV>
                <wp:extent cx="6840" cy="201240"/>
                <wp:effectExtent l="38100" t="38100" r="50800" b="4699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684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11A3A" id="Ink 643" o:spid="_x0000_s1026" type="#_x0000_t75" style="position:absolute;margin-left:468.65pt;margin-top:33pt;width:2.75pt;height:17.8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">
                <v:imagedata r:id="rId1411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21A330BB" wp14:editId="0C91491C">
                <wp:simplePos x="0" y="0"/>
                <wp:positionH relativeFrom="column">
                  <wp:posOffset>5377220</wp:posOffset>
                </wp:positionH>
                <wp:positionV relativeFrom="paragraph">
                  <wp:posOffset>592515</wp:posOffset>
                </wp:positionV>
                <wp:extent cx="301680" cy="25560"/>
                <wp:effectExtent l="38100" t="38100" r="41275" b="5080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3016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622EF" id="Ink 640" o:spid="_x0000_s1026" type="#_x0000_t75" style="position:absolute;margin-left:422.4pt;margin-top:45.7pt;width:25.7pt;height:3.9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">
                <v:imagedata r:id="rId1413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3CAE5C1D" wp14:editId="08108D12">
                <wp:simplePos x="0" y="0"/>
                <wp:positionH relativeFrom="column">
                  <wp:posOffset>5519060</wp:posOffset>
                </wp:positionH>
                <wp:positionV relativeFrom="paragraph">
                  <wp:posOffset>248355</wp:posOffset>
                </wp:positionV>
                <wp:extent cx="41760" cy="227160"/>
                <wp:effectExtent l="38100" t="38100" r="34925" b="4000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417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CEE46" id="Ink 639" o:spid="_x0000_s1026" type="#_x0000_t75" style="position:absolute;margin-left:433.55pt;margin-top:18.55pt;width:5.3pt;height:19.9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">
                <v:imagedata r:id="rId1415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7E00986B" wp14:editId="77E43981">
                <wp:simplePos x="0" y="0"/>
                <wp:positionH relativeFrom="column">
                  <wp:posOffset>4771340</wp:posOffset>
                </wp:positionH>
                <wp:positionV relativeFrom="paragraph">
                  <wp:posOffset>522675</wp:posOffset>
                </wp:positionV>
                <wp:extent cx="159120" cy="152280"/>
                <wp:effectExtent l="38100" t="38100" r="50800" b="38735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1591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C7893" id="Ink 638" o:spid="_x0000_s1026" type="#_x0000_t75" style="position:absolute;margin-left:374.7pt;margin-top:40.15pt;width:14.55pt;height:14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">
                <v:imagedata r:id="rId1417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097EF4CA" wp14:editId="6681A4A6">
                <wp:simplePos x="0" y="0"/>
                <wp:positionH relativeFrom="column">
                  <wp:posOffset>4581620</wp:posOffset>
                </wp:positionH>
                <wp:positionV relativeFrom="paragraph">
                  <wp:posOffset>99675</wp:posOffset>
                </wp:positionV>
                <wp:extent cx="82440" cy="1020960"/>
                <wp:effectExtent l="38100" t="38100" r="32385" b="4635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82440" cy="10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8EE1A" id="Ink 637" o:spid="_x0000_s1026" type="#_x0000_t75" style="position:absolute;margin-left:359.75pt;margin-top:6.85pt;width:8.5pt;height:82.4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">
                <v:imagedata r:id="rId1419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16966826" wp14:editId="2326263D">
                <wp:simplePos x="0" y="0"/>
                <wp:positionH relativeFrom="column">
                  <wp:posOffset>4271660</wp:posOffset>
                </wp:positionH>
                <wp:positionV relativeFrom="paragraph">
                  <wp:posOffset>73395</wp:posOffset>
                </wp:positionV>
                <wp:extent cx="136800" cy="868320"/>
                <wp:effectExtent l="38100" t="38100" r="34925" b="2730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136800" cy="86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152FF" id="Ink 636" o:spid="_x0000_s1026" type="#_x0000_t75" style="position:absolute;margin-left:335.35pt;margin-top:4.8pt;width:12.75pt;height:70.3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">
                <v:imagedata r:id="rId1421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0995C0FD" wp14:editId="511960AF">
                <wp:simplePos x="0" y="0"/>
                <wp:positionH relativeFrom="column">
                  <wp:posOffset>4359860</wp:posOffset>
                </wp:positionH>
                <wp:positionV relativeFrom="paragraph">
                  <wp:posOffset>93555</wp:posOffset>
                </wp:positionV>
                <wp:extent cx="168840" cy="137520"/>
                <wp:effectExtent l="38100" t="38100" r="3175" b="3429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1688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98A84" id="Ink 635" o:spid="_x0000_s1026" type="#_x0000_t75" style="position:absolute;margin-left:342.3pt;margin-top:6.35pt;width:15.3pt;height:12.8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">
                <v:imagedata r:id="rId1423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559EEAF2" wp14:editId="4CA829CB">
                <wp:simplePos x="0" y="0"/>
                <wp:positionH relativeFrom="column">
                  <wp:posOffset>4353380</wp:posOffset>
                </wp:positionH>
                <wp:positionV relativeFrom="paragraph">
                  <wp:posOffset>649395</wp:posOffset>
                </wp:positionV>
                <wp:extent cx="128520" cy="48960"/>
                <wp:effectExtent l="38100" t="38100" r="43180" b="27305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1285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8AA83" id="Ink 634" o:spid="_x0000_s1026" type="#_x0000_t75" style="position:absolute;margin-left:341.8pt;margin-top:50.15pt;width:12.1pt;height:5.8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">
                <v:imagedata r:id="rId1425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6A582F74" wp14:editId="542165C2">
                <wp:simplePos x="0" y="0"/>
                <wp:positionH relativeFrom="column">
                  <wp:posOffset>4366340</wp:posOffset>
                </wp:positionH>
                <wp:positionV relativeFrom="paragraph">
                  <wp:posOffset>242595</wp:posOffset>
                </wp:positionV>
                <wp:extent cx="101520" cy="588600"/>
                <wp:effectExtent l="38100" t="38100" r="32385" b="4064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101520" cy="58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9CEA5" id="Ink 633" o:spid="_x0000_s1026" type="#_x0000_t75" style="position:absolute;margin-left:342.8pt;margin-top:18.1pt;width:10pt;height:48.3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">
                <v:imagedata r:id="rId1427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20499D8B" wp14:editId="432D9DB6">
                <wp:simplePos x="0" y="0"/>
                <wp:positionH relativeFrom="column">
                  <wp:posOffset>4029740</wp:posOffset>
                </wp:positionH>
                <wp:positionV relativeFrom="paragraph">
                  <wp:posOffset>496755</wp:posOffset>
                </wp:positionV>
                <wp:extent cx="223200" cy="244080"/>
                <wp:effectExtent l="38100" t="38100" r="43815" b="4191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22320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2E3C9" id="Ink 632" o:spid="_x0000_s1026" type="#_x0000_t75" style="position:absolute;margin-left:316.3pt;margin-top:38.1pt;width:19.55pt;height:21.1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">
                <v:imagedata r:id="rId1429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48081C25" wp14:editId="7A2C86CA">
                <wp:simplePos x="0" y="0"/>
                <wp:positionH relativeFrom="column">
                  <wp:posOffset>3841820</wp:posOffset>
                </wp:positionH>
                <wp:positionV relativeFrom="paragraph">
                  <wp:posOffset>501795</wp:posOffset>
                </wp:positionV>
                <wp:extent cx="135720" cy="253800"/>
                <wp:effectExtent l="38100" t="38100" r="36195" b="32385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1357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B3A1F" id="Ink 631" o:spid="_x0000_s1026" type="#_x0000_t75" style="position:absolute;margin-left:301.5pt;margin-top:38.5pt;width:12.7pt;height:22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">
                <v:imagedata r:id="rId1431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193BDAF0" wp14:editId="284ADDDD">
                <wp:simplePos x="0" y="0"/>
                <wp:positionH relativeFrom="column">
                  <wp:posOffset>2383460</wp:posOffset>
                </wp:positionH>
                <wp:positionV relativeFrom="paragraph">
                  <wp:posOffset>103995</wp:posOffset>
                </wp:positionV>
                <wp:extent cx="1080" cy="16920"/>
                <wp:effectExtent l="38100" t="38100" r="37465" b="4064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1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7E5D5" id="Ink 629" o:spid="_x0000_s1026" type="#_x0000_t75" style="position:absolute;margin-left:187.3pt;margin-top:7.2pt;width:.85pt;height:3.4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">
                <v:imagedata r:id="rId1433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5B2E355C" wp14:editId="16C1EE9B">
                <wp:simplePos x="0" y="0"/>
                <wp:positionH relativeFrom="column">
                  <wp:posOffset>2188700</wp:posOffset>
                </wp:positionH>
                <wp:positionV relativeFrom="paragraph">
                  <wp:posOffset>54315</wp:posOffset>
                </wp:positionV>
                <wp:extent cx="394560" cy="137880"/>
                <wp:effectExtent l="38100" t="38100" r="43815" b="3365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3945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7A7E7" id="Ink 628" o:spid="_x0000_s1026" type="#_x0000_t75" style="position:absolute;margin-left:171.35pt;margin-top:3.3pt;width:33pt;height:12.8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">
                <v:imagedata r:id="rId1435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28EB5E2B" wp14:editId="68885163">
                <wp:simplePos x="0" y="0"/>
                <wp:positionH relativeFrom="column">
                  <wp:posOffset>5287580</wp:posOffset>
                </wp:positionH>
                <wp:positionV relativeFrom="paragraph">
                  <wp:posOffset>752715</wp:posOffset>
                </wp:positionV>
                <wp:extent cx="360" cy="360"/>
                <wp:effectExtent l="0" t="0" r="0" b="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7AB72" id="Ink 626" o:spid="_x0000_s1026" type="#_x0000_t75" style="position:absolute;margin-left:415.35pt;margin-top:58.25pt;width:2.05pt;height:2.0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">
                <v:imagedata r:id="rId29" o:title=""/>
              </v:shape>
            </w:pict>
          </mc:Fallback>
        </mc:AlternateContent>
      </w:r>
      <w:r w:rsidR="008A698D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50A744E4" wp14:editId="3C0AB752">
                <wp:simplePos x="0" y="0"/>
                <wp:positionH relativeFrom="column">
                  <wp:posOffset>1502540</wp:posOffset>
                </wp:positionH>
                <wp:positionV relativeFrom="paragraph">
                  <wp:posOffset>674595</wp:posOffset>
                </wp:positionV>
                <wp:extent cx="389160" cy="48960"/>
                <wp:effectExtent l="38100" t="38100" r="49530" b="46355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3891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2A255" id="Ink 625" o:spid="_x0000_s1026" type="#_x0000_t75" style="position:absolute;margin-left:117.3pt;margin-top:52.15pt;width:32.65pt;height:5.7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">
                <v:imagedata r:id="rId1438" o:title=""/>
              </v:shape>
            </w:pict>
          </mc:Fallback>
        </mc:AlternateContent>
      </w:r>
      <w:r w:rsidR="008A698D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02278C20" wp14:editId="4237581B">
                <wp:simplePos x="0" y="0"/>
                <wp:positionH relativeFrom="column">
                  <wp:posOffset>4402700</wp:posOffset>
                </wp:positionH>
                <wp:positionV relativeFrom="paragraph">
                  <wp:posOffset>34155</wp:posOffset>
                </wp:positionV>
                <wp:extent cx="360" cy="360"/>
                <wp:effectExtent l="0" t="0" r="0" b="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FB6BB" id="Ink 579" o:spid="_x0000_s1026" type="#_x0000_t75" style="position:absolute;margin-left:345.65pt;margin-top:1.7pt;width:2.05pt;height:2.0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">
                <v:imagedata r:id="rId1389" o:title=""/>
              </v:shape>
            </w:pict>
          </mc:Fallback>
        </mc:AlternateContent>
      </w:r>
      <w:r w:rsidR="0061745E" w:rsidRPr="0061745E">
        <w:rPr>
          <w:position w:val="-32"/>
          <w:highlight w:val="yellow"/>
        </w:rPr>
        <w:object w:dxaOrig="1860" w:dyaOrig="800" w14:anchorId="603BCB4A">
          <v:shape id="_x0000_i1077" type="#_x0000_t75" style="width:92.75pt;height:39.75pt" o:ole="">
            <v:imagedata r:id="rId1440" o:title=""/>
          </v:shape>
          <o:OLEObject Type="Embed" ProgID="Equation.DSMT4" ShapeID="_x0000_i1077" DrawAspect="Content" ObjectID="_1837078202" r:id="rId1441"/>
        </w:object>
      </w:r>
    </w:p>
    <w:p w14:paraId="7011D62A" w14:textId="77777777" w:rsidR="00D40306" w:rsidRDefault="006249B2">
      <w:pPr>
        <w:spacing w:before="0" w:line="240" w:lineRule="au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70F2D1A9" wp14:editId="2E62434C">
                <wp:simplePos x="0" y="0"/>
                <wp:positionH relativeFrom="column">
                  <wp:posOffset>5482700</wp:posOffset>
                </wp:positionH>
                <wp:positionV relativeFrom="paragraph">
                  <wp:posOffset>1400855</wp:posOffset>
                </wp:positionV>
                <wp:extent cx="217800" cy="360000"/>
                <wp:effectExtent l="38100" t="38100" r="49530" b="4064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21780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E27BD" id="Ink 702" o:spid="_x0000_s1026" type="#_x0000_t75" style="position:absolute;margin-left:430.7pt;margin-top:109.3pt;width:19.15pt;height:30.3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">
                <v:imagedata r:id="rId14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0ABC7AAD" wp14:editId="7BBAFDEF">
                <wp:simplePos x="0" y="0"/>
                <wp:positionH relativeFrom="column">
                  <wp:posOffset>5346620</wp:posOffset>
                </wp:positionH>
                <wp:positionV relativeFrom="paragraph">
                  <wp:posOffset>1535135</wp:posOffset>
                </wp:positionV>
                <wp:extent cx="151200" cy="189720"/>
                <wp:effectExtent l="38100" t="38100" r="20320" b="3937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1512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7C947" id="Ink 701" o:spid="_x0000_s1026" type="#_x0000_t75" style="position:absolute;margin-left:420pt;margin-top:119.9pt;width:13.85pt;height:16.9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">
                <v:imagedata r:id="rId14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4FACB7C7" wp14:editId="3013342C">
                <wp:simplePos x="0" y="0"/>
                <wp:positionH relativeFrom="column">
                  <wp:posOffset>5326100</wp:posOffset>
                </wp:positionH>
                <wp:positionV relativeFrom="paragraph">
                  <wp:posOffset>1306535</wp:posOffset>
                </wp:positionV>
                <wp:extent cx="363600" cy="32760"/>
                <wp:effectExtent l="38100" t="38100" r="36830" b="4381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3636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EC7D6" id="Ink 700" o:spid="_x0000_s1026" type="#_x0000_t75" style="position:absolute;margin-left:418.4pt;margin-top:101.9pt;width:30.65pt;height:4.6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">
                <v:imagedata r:id="rId14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6BC53E85" wp14:editId="08FC598C">
                <wp:simplePos x="0" y="0"/>
                <wp:positionH relativeFrom="column">
                  <wp:posOffset>5451380</wp:posOffset>
                </wp:positionH>
                <wp:positionV relativeFrom="paragraph">
                  <wp:posOffset>1010255</wp:posOffset>
                </wp:positionV>
                <wp:extent cx="34920" cy="212400"/>
                <wp:effectExtent l="38100" t="38100" r="41910" b="3556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3492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411F0" id="Ink 699" o:spid="_x0000_s1026" type="#_x0000_t75" style="position:absolute;margin-left:428.25pt;margin-top:78.55pt;width:4.8pt;height:18.7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">
                <v:imagedata r:id="rId14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5404129F" wp14:editId="3B4B3188">
                <wp:simplePos x="0" y="0"/>
                <wp:positionH relativeFrom="column">
                  <wp:posOffset>4914620</wp:posOffset>
                </wp:positionH>
                <wp:positionV relativeFrom="paragraph">
                  <wp:posOffset>1347935</wp:posOffset>
                </wp:positionV>
                <wp:extent cx="216360" cy="43200"/>
                <wp:effectExtent l="38100" t="38100" r="31750" b="3302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2163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5878A" id="Ink 698" o:spid="_x0000_s1026" type="#_x0000_t75" style="position:absolute;margin-left:386pt;margin-top:105.15pt;width:19.05pt;height:5.3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">
                <v:imagedata r:id="rId14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4EB80B18" wp14:editId="058E65A6">
                <wp:simplePos x="0" y="0"/>
                <wp:positionH relativeFrom="column">
                  <wp:posOffset>4895180</wp:posOffset>
                </wp:positionH>
                <wp:positionV relativeFrom="paragraph">
                  <wp:posOffset>1279175</wp:posOffset>
                </wp:positionV>
                <wp:extent cx="168120" cy="33120"/>
                <wp:effectExtent l="38100" t="38100" r="41910" b="4318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1681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FBCAC" id="Ink 697" o:spid="_x0000_s1026" type="#_x0000_t75" style="position:absolute;margin-left:384.45pt;margin-top:99.7pt;width:15.25pt;height:4.5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">
                <v:imagedata r:id="rId14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42DE412F" wp14:editId="63778489">
                <wp:simplePos x="0" y="0"/>
                <wp:positionH relativeFrom="column">
                  <wp:posOffset>2293820</wp:posOffset>
                </wp:positionH>
                <wp:positionV relativeFrom="paragraph">
                  <wp:posOffset>1224095</wp:posOffset>
                </wp:positionV>
                <wp:extent cx="241920" cy="135000"/>
                <wp:effectExtent l="38100" t="38100" r="44450" b="3683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2419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84E0F" id="Ink 696" o:spid="_x0000_s1026" type="#_x0000_t75" style="position:absolute;margin-left:179.6pt;margin-top:95.4pt;width:21.05pt;height:12.6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">
                <v:imagedata r:id="rId14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7B245B26" wp14:editId="3CC9C9C6">
                <wp:simplePos x="0" y="0"/>
                <wp:positionH relativeFrom="column">
                  <wp:posOffset>2264300</wp:posOffset>
                </wp:positionH>
                <wp:positionV relativeFrom="paragraph">
                  <wp:posOffset>1116455</wp:posOffset>
                </wp:positionV>
                <wp:extent cx="241200" cy="105840"/>
                <wp:effectExtent l="38100" t="38100" r="45085" b="4699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2412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7CE4A" id="Ink 695" o:spid="_x0000_s1026" type="#_x0000_t75" style="position:absolute;margin-left:177.3pt;margin-top:86.9pt;width:21pt;height:10.3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">
                <v:imagedata r:id="rId14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244E8C45" wp14:editId="7467F6A6">
                <wp:simplePos x="0" y="0"/>
                <wp:positionH relativeFrom="column">
                  <wp:posOffset>4859900</wp:posOffset>
                </wp:positionH>
                <wp:positionV relativeFrom="paragraph">
                  <wp:posOffset>1274855</wp:posOffset>
                </wp:positionV>
                <wp:extent cx="95760" cy="37080"/>
                <wp:effectExtent l="38100" t="38100" r="38100" b="3937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957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225DF" id="Ink 694" o:spid="_x0000_s1026" type="#_x0000_t75" style="position:absolute;margin-left:381.65pt;margin-top:99.4pt;width:9.55pt;height:4.9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">
                <v:imagedata r:id="rId14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536E385D" wp14:editId="46751D94">
                <wp:simplePos x="0" y="0"/>
                <wp:positionH relativeFrom="column">
                  <wp:posOffset>3971780</wp:posOffset>
                </wp:positionH>
                <wp:positionV relativeFrom="paragraph">
                  <wp:posOffset>1804055</wp:posOffset>
                </wp:positionV>
                <wp:extent cx="234360" cy="317880"/>
                <wp:effectExtent l="38100" t="38100" r="51435" b="4445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234360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85C42" id="Ink 688" o:spid="_x0000_s1026" type="#_x0000_t75" style="position:absolute;margin-left:311.75pt;margin-top:141.05pt;width:20.4pt;height:27.0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">
                <v:imagedata r:id="rId14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15FC8FC9" wp14:editId="1524BD68">
                <wp:simplePos x="0" y="0"/>
                <wp:positionH relativeFrom="column">
                  <wp:posOffset>3472820</wp:posOffset>
                </wp:positionH>
                <wp:positionV relativeFrom="paragraph">
                  <wp:posOffset>1465655</wp:posOffset>
                </wp:positionV>
                <wp:extent cx="967680" cy="340560"/>
                <wp:effectExtent l="38100" t="38100" r="42545" b="4064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96768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D6DCD" id="Ink 687" o:spid="_x0000_s1026" type="#_x0000_t75" style="position:absolute;margin-left:272.45pt;margin-top:114.4pt;width:78.2pt;height:28.7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">
                <v:imagedata r:id="rId14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3D82F8C7" wp14:editId="648EB465">
                <wp:simplePos x="0" y="0"/>
                <wp:positionH relativeFrom="column">
                  <wp:posOffset>4495220</wp:posOffset>
                </wp:positionH>
                <wp:positionV relativeFrom="paragraph">
                  <wp:posOffset>1175855</wp:posOffset>
                </wp:positionV>
                <wp:extent cx="108720" cy="160920"/>
                <wp:effectExtent l="38100" t="38100" r="43815" b="4889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1087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E9D73" id="Ink 686" o:spid="_x0000_s1026" type="#_x0000_t75" style="position:absolute;margin-left:352.95pt;margin-top:91.6pt;width:10.5pt;height:14.6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">
                <v:imagedata r:id="rId14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51AB792E" wp14:editId="3A54C888">
                <wp:simplePos x="0" y="0"/>
                <wp:positionH relativeFrom="column">
                  <wp:posOffset>4494140</wp:posOffset>
                </wp:positionH>
                <wp:positionV relativeFrom="paragraph">
                  <wp:posOffset>1204655</wp:posOffset>
                </wp:positionV>
                <wp:extent cx="119160" cy="91800"/>
                <wp:effectExtent l="38100" t="38100" r="33655" b="4191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1191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90FFB" id="Ink 685" o:spid="_x0000_s1026" type="#_x0000_t75" style="position:absolute;margin-left:352.85pt;margin-top:93.85pt;width:11.4pt;height:9.2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">
                <v:imagedata r:id="rId14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619DD5AE" wp14:editId="7F1B70F7">
                <wp:simplePos x="0" y="0"/>
                <wp:positionH relativeFrom="column">
                  <wp:posOffset>4308020</wp:posOffset>
                </wp:positionH>
                <wp:positionV relativeFrom="paragraph">
                  <wp:posOffset>1010615</wp:posOffset>
                </wp:positionV>
                <wp:extent cx="153720" cy="333720"/>
                <wp:effectExtent l="38100" t="38100" r="36830" b="4762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15372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CCC4D" id="Ink 684" o:spid="_x0000_s1026" type="#_x0000_t75" style="position:absolute;margin-left:338.2pt;margin-top:78.6pt;width:14.05pt;height:28.3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">
                <v:imagedata r:id="rId14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5AC99E21" wp14:editId="03C42F22">
                <wp:simplePos x="0" y="0"/>
                <wp:positionH relativeFrom="column">
                  <wp:posOffset>4106060</wp:posOffset>
                </wp:positionH>
                <wp:positionV relativeFrom="paragraph">
                  <wp:posOffset>1132655</wp:posOffset>
                </wp:positionV>
                <wp:extent cx="72720" cy="365760"/>
                <wp:effectExtent l="38100" t="38100" r="41910" b="3429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7272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19002" id="Ink 683" o:spid="_x0000_s1026" type="#_x0000_t75" style="position:absolute;margin-left:322.3pt;margin-top:88.2pt;width:7.75pt;height:30.7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">
                <v:imagedata r:id="rId14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1850E859" wp14:editId="72EE4C43">
                <wp:simplePos x="0" y="0"/>
                <wp:positionH relativeFrom="column">
                  <wp:posOffset>3922820</wp:posOffset>
                </wp:positionH>
                <wp:positionV relativeFrom="paragraph">
                  <wp:posOffset>1144895</wp:posOffset>
                </wp:positionV>
                <wp:extent cx="96120" cy="313920"/>
                <wp:effectExtent l="19050" t="38100" r="37465" b="2921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9612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465FA" id="Ink 682" o:spid="_x0000_s1026" type="#_x0000_t75" style="position:absolute;margin-left:307.9pt;margin-top:89.15pt;width:9.5pt;height:26.6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">
                <v:imagedata r:id="rId14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3AF08D71" wp14:editId="396EFF7E">
                <wp:simplePos x="0" y="0"/>
                <wp:positionH relativeFrom="column">
                  <wp:posOffset>4029380</wp:posOffset>
                </wp:positionH>
                <wp:positionV relativeFrom="paragraph">
                  <wp:posOffset>1236335</wp:posOffset>
                </wp:positionV>
                <wp:extent cx="74880" cy="110520"/>
                <wp:effectExtent l="38100" t="38100" r="40005" b="4191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748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97C13" id="Ink 681" o:spid="_x0000_s1026" type="#_x0000_t75" style="position:absolute;margin-left:316.25pt;margin-top:96.35pt;width:7.9pt;height:10.6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">
                <v:imagedata r:id="rId14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724C5DA3" wp14:editId="76B12063">
                <wp:simplePos x="0" y="0"/>
                <wp:positionH relativeFrom="column">
                  <wp:posOffset>3999860</wp:posOffset>
                </wp:positionH>
                <wp:positionV relativeFrom="paragraph">
                  <wp:posOffset>1223735</wp:posOffset>
                </wp:positionV>
                <wp:extent cx="128160" cy="119520"/>
                <wp:effectExtent l="38100" t="38100" r="43815" b="5207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1281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B80BC" id="Ink 680" o:spid="_x0000_s1026" type="#_x0000_t75" style="position:absolute;margin-left:313.95pt;margin-top:95.35pt;width:12.1pt;height:11.3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">
                <v:imagedata r:id="rId14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04345EA5" wp14:editId="681F89F9">
                <wp:simplePos x="0" y="0"/>
                <wp:positionH relativeFrom="column">
                  <wp:posOffset>3667220</wp:posOffset>
                </wp:positionH>
                <wp:positionV relativeFrom="paragraph">
                  <wp:posOffset>1296455</wp:posOffset>
                </wp:positionV>
                <wp:extent cx="219240" cy="27000"/>
                <wp:effectExtent l="38100" t="38100" r="28575" b="4953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2192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70FB8" id="Ink 679" o:spid="_x0000_s1026" type="#_x0000_t75" style="position:absolute;margin-left:287.75pt;margin-top:101.1pt;width:19.2pt;height:4.1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">
                <v:imagedata r:id="rId14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1CFD11D7" wp14:editId="33A22CAA">
                <wp:simplePos x="0" y="0"/>
                <wp:positionH relativeFrom="column">
                  <wp:posOffset>3748580</wp:posOffset>
                </wp:positionH>
                <wp:positionV relativeFrom="paragraph">
                  <wp:posOffset>836375</wp:posOffset>
                </wp:positionV>
                <wp:extent cx="115560" cy="617400"/>
                <wp:effectExtent l="38100" t="38100" r="18415" b="4953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115560" cy="61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FA66C" id="Ink 678" o:spid="_x0000_s1026" type="#_x0000_t75" style="position:absolute;margin-left:294.15pt;margin-top:64.85pt;width:11.1pt;height:50.5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">
                <v:imagedata r:id="rId14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6F983B24" wp14:editId="3E21B58F">
                <wp:simplePos x="0" y="0"/>
                <wp:positionH relativeFrom="column">
                  <wp:posOffset>3425660</wp:posOffset>
                </wp:positionH>
                <wp:positionV relativeFrom="paragraph">
                  <wp:posOffset>819815</wp:posOffset>
                </wp:positionV>
                <wp:extent cx="236520" cy="804600"/>
                <wp:effectExtent l="38100" t="38100" r="30480" b="5270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236520" cy="80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9F5F4" id="Ink 677" o:spid="_x0000_s1026" type="#_x0000_t75" style="position:absolute;margin-left:268.75pt;margin-top:63.55pt;width:20.6pt;height:65.3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">
                <v:imagedata r:id="rId14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2E3F14EE" wp14:editId="4512AA1B">
                <wp:simplePos x="0" y="0"/>
                <wp:positionH relativeFrom="column">
                  <wp:posOffset>3350780</wp:posOffset>
                </wp:positionH>
                <wp:positionV relativeFrom="paragraph">
                  <wp:posOffset>1221935</wp:posOffset>
                </wp:positionV>
                <wp:extent cx="8280" cy="6120"/>
                <wp:effectExtent l="38100" t="38100" r="29845" b="5143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8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3D9BF" id="Ink 676" o:spid="_x0000_s1026" type="#_x0000_t75" style="position:absolute;margin-left:262.85pt;margin-top:95.15pt;width:2.6pt;height:2.6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">
                <v:imagedata r:id="rId14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781497C2" wp14:editId="490EF865">
                <wp:simplePos x="0" y="0"/>
                <wp:positionH relativeFrom="column">
                  <wp:posOffset>3125420</wp:posOffset>
                </wp:positionH>
                <wp:positionV relativeFrom="paragraph">
                  <wp:posOffset>1267295</wp:posOffset>
                </wp:positionV>
                <wp:extent cx="124560" cy="207360"/>
                <wp:effectExtent l="38100" t="38100" r="46990" b="4064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12456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FC65E" id="Ink 675" o:spid="_x0000_s1026" type="#_x0000_t75" style="position:absolute;margin-left:245.1pt;margin-top:98.8pt;width:11.75pt;height:18.3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">
                <v:imagedata r:id="rId14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5E5C0B8A" wp14:editId="0C33869A">
                <wp:simplePos x="0" y="0"/>
                <wp:positionH relativeFrom="column">
                  <wp:posOffset>2955140</wp:posOffset>
                </wp:positionH>
                <wp:positionV relativeFrom="paragraph">
                  <wp:posOffset>1324895</wp:posOffset>
                </wp:positionV>
                <wp:extent cx="113400" cy="169200"/>
                <wp:effectExtent l="38100" t="38100" r="39370" b="4064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1134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FDE82" id="Ink 674" o:spid="_x0000_s1026" type="#_x0000_t75" style="position:absolute;margin-left:231.7pt;margin-top:103.3pt;width:10.95pt;height:15.3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">
                <v:imagedata r:id="rId14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2FBF70C7" wp14:editId="5E5649EC">
                <wp:simplePos x="0" y="0"/>
                <wp:positionH relativeFrom="column">
                  <wp:posOffset>2954420</wp:posOffset>
                </wp:positionH>
                <wp:positionV relativeFrom="paragraph">
                  <wp:posOffset>1199615</wp:posOffset>
                </wp:positionV>
                <wp:extent cx="253080" cy="27720"/>
                <wp:effectExtent l="38100" t="38100" r="33020" b="2984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2530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1BEDD" id="Ink 673" o:spid="_x0000_s1026" type="#_x0000_t75" style="position:absolute;margin-left:231.65pt;margin-top:93.45pt;width:21.9pt;height:4.2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">
                <v:imagedata r:id="rId14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2F5ED573" wp14:editId="642F7A23">
                <wp:simplePos x="0" y="0"/>
                <wp:positionH relativeFrom="column">
                  <wp:posOffset>3058820</wp:posOffset>
                </wp:positionH>
                <wp:positionV relativeFrom="paragraph">
                  <wp:posOffset>932135</wp:posOffset>
                </wp:positionV>
                <wp:extent cx="24840" cy="253440"/>
                <wp:effectExtent l="38100" t="38100" r="51435" b="32385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2484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B95EC" id="Ink 672" o:spid="_x0000_s1026" type="#_x0000_t75" style="position:absolute;margin-left:239.85pt;margin-top:72.4pt;width:3.9pt;height:21.9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">
                <v:imagedata r:id="rId14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0C6D76FF" wp14:editId="5E7AC5CA">
                <wp:simplePos x="0" y="0"/>
                <wp:positionH relativeFrom="column">
                  <wp:posOffset>2343860</wp:posOffset>
                </wp:positionH>
                <wp:positionV relativeFrom="paragraph">
                  <wp:posOffset>1244255</wp:posOffset>
                </wp:positionV>
                <wp:extent cx="108720" cy="25560"/>
                <wp:effectExtent l="38100" t="38100" r="43815" b="3175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1087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21483" id="Ink 671" o:spid="_x0000_s1026" type="#_x0000_t75" style="position:absolute;margin-left:183.55pt;margin-top:96.95pt;width:10.5pt;height:3.9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">
                <v:imagedata r:id="rId14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2702B638" wp14:editId="2E154209">
                <wp:simplePos x="0" y="0"/>
                <wp:positionH relativeFrom="column">
                  <wp:posOffset>2328020</wp:posOffset>
                </wp:positionH>
                <wp:positionV relativeFrom="paragraph">
                  <wp:posOffset>1184855</wp:posOffset>
                </wp:positionV>
                <wp:extent cx="96840" cy="23760"/>
                <wp:effectExtent l="38100" t="38100" r="36830" b="3365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968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E74C6" id="Ink 670" o:spid="_x0000_s1026" type="#_x0000_t75" style="position:absolute;margin-left:182.3pt;margin-top:92.35pt;width:9.65pt;height:3.7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">
                <v:imagedata r:id="rId14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009315E3" wp14:editId="25BB44F0">
                <wp:simplePos x="0" y="0"/>
                <wp:positionH relativeFrom="column">
                  <wp:posOffset>2163140</wp:posOffset>
                </wp:positionH>
                <wp:positionV relativeFrom="paragraph">
                  <wp:posOffset>1255775</wp:posOffset>
                </wp:positionV>
                <wp:extent cx="61560" cy="108720"/>
                <wp:effectExtent l="38100" t="38100" r="34290" b="4381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615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772AB" id="Ink 669" o:spid="_x0000_s1026" type="#_x0000_t75" style="position:absolute;margin-left:169.35pt;margin-top:97.9pt;width:6.9pt;height:10.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">
                <v:imagedata r:id="rId14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1C5069C2" wp14:editId="53F5E9CA">
                <wp:simplePos x="0" y="0"/>
                <wp:positionH relativeFrom="column">
                  <wp:posOffset>2112020</wp:posOffset>
                </wp:positionH>
                <wp:positionV relativeFrom="paragraph">
                  <wp:posOffset>1265135</wp:posOffset>
                </wp:positionV>
                <wp:extent cx="108720" cy="65160"/>
                <wp:effectExtent l="19050" t="38100" r="24765" b="3048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10872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6035D" id="Ink 668" o:spid="_x0000_s1026" type="#_x0000_t75" style="position:absolute;margin-left:165.3pt;margin-top:98.6pt;width:10.5pt;height:7.1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">
                <v:imagedata r:id="rId15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1C16D652" wp14:editId="3328C12F">
                <wp:simplePos x="0" y="0"/>
                <wp:positionH relativeFrom="column">
                  <wp:posOffset>2024180</wp:posOffset>
                </wp:positionH>
                <wp:positionV relativeFrom="paragraph">
                  <wp:posOffset>1016375</wp:posOffset>
                </wp:positionV>
                <wp:extent cx="61560" cy="304200"/>
                <wp:effectExtent l="38100" t="38100" r="53340" b="3873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6156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17EE2" id="Ink 667" o:spid="_x0000_s1026" type="#_x0000_t75" style="position:absolute;margin-left:158.4pt;margin-top:79.05pt;width:6.9pt;height:25.9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">
                <v:imagedata r:id="rId15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3D880729" wp14:editId="268776A1">
                <wp:simplePos x="0" y="0"/>
                <wp:positionH relativeFrom="column">
                  <wp:posOffset>2000060</wp:posOffset>
                </wp:positionH>
                <wp:positionV relativeFrom="paragraph">
                  <wp:posOffset>1241735</wp:posOffset>
                </wp:positionV>
                <wp:extent cx="60120" cy="81000"/>
                <wp:effectExtent l="19050" t="38100" r="35560" b="3365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601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BC44E" id="Ink 666" o:spid="_x0000_s1026" type="#_x0000_t75" style="position:absolute;margin-left:156.5pt;margin-top:96.75pt;width:6.75pt;height:8.4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">
                <v:imagedata r:id="rId15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35DEC3F3" wp14:editId="3E10035D">
                <wp:simplePos x="0" y="0"/>
                <wp:positionH relativeFrom="column">
                  <wp:posOffset>1871900</wp:posOffset>
                </wp:positionH>
                <wp:positionV relativeFrom="paragraph">
                  <wp:posOffset>1366655</wp:posOffset>
                </wp:positionV>
                <wp:extent cx="82800" cy="55080"/>
                <wp:effectExtent l="38100" t="38100" r="31750" b="4064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828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572EB" id="Ink 665" o:spid="_x0000_s1026" type="#_x0000_t75" style="position:absolute;margin-left:146.4pt;margin-top:106.6pt;width:8.45pt;height:6.3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">
                <v:imagedata r:id="rId15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075DE892" wp14:editId="38AFDE17">
                <wp:simplePos x="0" y="0"/>
                <wp:positionH relativeFrom="column">
                  <wp:posOffset>1822940</wp:posOffset>
                </wp:positionH>
                <wp:positionV relativeFrom="paragraph">
                  <wp:posOffset>1393655</wp:posOffset>
                </wp:positionV>
                <wp:extent cx="15120" cy="77760"/>
                <wp:effectExtent l="38100" t="38100" r="42545" b="3683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151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A6221" id="Ink 664" o:spid="_x0000_s1026" type="#_x0000_t75" style="position:absolute;margin-left:142.55pt;margin-top:108.75pt;width:3.25pt;height:8.1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">
                <v:imagedata r:id="rId15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4DE7E2E9" wp14:editId="53F8D438">
                <wp:simplePos x="0" y="0"/>
                <wp:positionH relativeFrom="column">
                  <wp:posOffset>1703420</wp:posOffset>
                </wp:positionH>
                <wp:positionV relativeFrom="paragraph">
                  <wp:posOffset>1221215</wp:posOffset>
                </wp:positionV>
                <wp:extent cx="78840" cy="244440"/>
                <wp:effectExtent l="38100" t="38100" r="35560" b="4191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7884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606E8" id="Ink 663" o:spid="_x0000_s1026" type="#_x0000_t75" style="position:absolute;margin-left:133.15pt;margin-top:95.15pt;width:8.15pt;height:21.2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">
                <v:imagedata r:id="rId15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0BF23E71" wp14:editId="67521D36">
                <wp:simplePos x="0" y="0"/>
                <wp:positionH relativeFrom="column">
                  <wp:posOffset>1485620</wp:posOffset>
                </wp:positionH>
                <wp:positionV relativeFrom="paragraph">
                  <wp:posOffset>673655</wp:posOffset>
                </wp:positionV>
                <wp:extent cx="184680" cy="181080"/>
                <wp:effectExtent l="38100" t="38100" r="44450" b="4762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18468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838C2" id="Ink 662" o:spid="_x0000_s1026" type="#_x0000_t75" style="position:absolute;margin-left:116pt;margin-top:52.05pt;width:16.55pt;height:16.2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">
                <v:imagedata r:id="rId15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5437883E" wp14:editId="71729461">
                <wp:simplePos x="0" y="0"/>
                <wp:positionH relativeFrom="column">
                  <wp:posOffset>1490660</wp:posOffset>
                </wp:positionH>
                <wp:positionV relativeFrom="paragraph">
                  <wp:posOffset>1246055</wp:posOffset>
                </wp:positionV>
                <wp:extent cx="189360" cy="34920"/>
                <wp:effectExtent l="38100" t="38100" r="39370" b="4191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1893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AF49F" id="Ink 661" o:spid="_x0000_s1026" type="#_x0000_t75" style="position:absolute;margin-left:116.35pt;margin-top:97.1pt;width:16.85pt;height:4.8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">
                <v:imagedata r:id="rId15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53B32F9E" wp14:editId="1C36AD46">
                <wp:simplePos x="0" y="0"/>
                <wp:positionH relativeFrom="column">
                  <wp:posOffset>1541780</wp:posOffset>
                </wp:positionH>
                <wp:positionV relativeFrom="paragraph">
                  <wp:posOffset>879935</wp:posOffset>
                </wp:positionV>
                <wp:extent cx="67680" cy="507240"/>
                <wp:effectExtent l="38100" t="38100" r="46990" b="4572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67680" cy="50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415A7" id="Ink 660" o:spid="_x0000_s1026" type="#_x0000_t75" style="position:absolute;margin-left:120.4pt;margin-top:68.3pt;width:7.35pt;height:41.9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">
                <v:imagedata r:id="rId15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78A206FB" wp14:editId="7AF2BFFE">
                <wp:simplePos x="0" y="0"/>
                <wp:positionH relativeFrom="column">
                  <wp:posOffset>1209140</wp:posOffset>
                </wp:positionH>
                <wp:positionV relativeFrom="paragraph">
                  <wp:posOffset>1015655</wp:posOffset>
                </wp:positionV>
                <wp:extent cx="245880" cy="231480"/>
                <wp:effectExtent l="38100" t="38100" r="1905" b="3556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24588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77433" id="Ink 659" o:spid="_x0000_s1026" type="#_x0000_t75" style="position:absolute;margin-left:94.2pt;margin-top:78.95pt;width:21.3pt;height:20.2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">
                <v:imagedata r:id="rId15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4DBC7A5E" wp14:editId="52AF552B">
                <wp:simplePos x="0" y="0"/>
                <wp:positionH relativeFrom="column">
                  <wp:posOffset>1030940</wp:posOffset>
                </wp:positionH>
                <wp:positionV relativeFrom="paragraph">
                  <wp:posOffset>1046615</wp:posOffset>
                </wp:positionV>
                <wp:extent cx="156600" cy="193680"/>
                <wp:effectExtent l="38100" t="38100" r="53340" b="5397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1566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CB633" id="Ink 658" o:spid="_x0000_s1026" type="#_x0000_t75" style="position:absolute;margin-left:80.2pt;margin-top:81.4pt;width:14.35pt;height:17.2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">
                <v:imagedata r:id="rId15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2B63377A" wp14:editId="18540988">
                <wp:simplePos x="0" y="0"/>
                <wp:positionH relativeFrom="column">
                  <wp:posOffset>758060</wp:posOffset>
                </wp:positionH>
                <wp:positionV relativeFrom="paragraph">
                  <wp:posOffset>782735</wp:posOffset>
                </wp:positionV>
                <wp:extent cx="216360" cy="738360"/>
                <wp:effectExtent l="57150" t="38100" r="50800" b="4318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216360" cy="73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210FC" id="Ink 657" o:spid="_x0000_s1026" type="#_x0000_t75" style="position:absolute;margin-left:58.7pt;margin-top:60.65pt;width:19.05pt;height:60.1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">
                <v:imagedata r:id="rId15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6AFE6173" wp14:editId="3BED57B6">
                <wp:simplePos x="0" y="0"/>
                <wp:positionH relativeFrom="column">
                  <wp:posOffset>5568020</wp:posOffset>
                </wp:positionH>
                <wp:positionV relativeFrom="paragraph">
                  <wp:posOffset>-138865</wp:posOffset>
                </wp:positionV>
                <wp:extent cx="156240" cy="302040"/>
                <wp:effectExtent l="38100" t="38100" r="34290" b="4127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15624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71BAC" id="Ink 642" o:spid="_x0000_s1026" type="#_x0000_t75" style="position:absolute;margin-left:437.45pt;margin-top:-11.95pt;width:14.25pt;height:25.8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">
                <v:imagedata r:id="rId15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1B4AC05B" wp14:editId="1DC2115E">
                <wp:simplePos x="0" y="0"/>
                <wp:positionH relativeFrom="column">
                  <wp:posOffset>5444180</wp:posOffset>
                </wp:positionH>
                <wp:positionV relativeFrom="paragraph">
                  <wp:posOffset>19535</wp:posOffset>
                </wp:positionV>
                <wp:extent cx="90360" cy="126360"/>
                <wp:effectExtent l="38100" t="38100" r="43180" b="4572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903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B3465" id="Ink 641" o:spid="_x0000_s1026" type="#_x0000_t75" style="position:absolute;margin-left:427.7pt;margin-top:.55pt;width:9.05pt;height:11.9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">
                <v:imagedata r:id="rId15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3921005E" wp14:editId="4217D8FC">
                <wp:simplePos x="0" y="0"/>
                <wp:positionH relativeFrom="column">
                  <wp:posOffset>6595460</wp:posOffset>
                </wp:positionH>
                <wp:positionV relativeFrom="paragraph">
                  <wp:posOffset>194135</wp:posOffset>
                </wp:positionV>
                <wp:extent cx="360" cy="360"/>
                <wp:effectExtent l="0" t="0" r="0" b="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E233A" id="Ink 630" o:spid="_x0000_s1026" type="#_x0000_t75" style="position:absolute;margin-left:518.35pt;margin-top:14.3pt;width:2.05pt;height:2.0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">
                <v:imagedata r:id="rId29" o:title=""/>
              </v:shape>
            </w:pict>
          </mc:Fallback>
        </mc:AlternateContent>
      </w:r>
      <w:r w:rsidR="00D40306">
        <w:br w:type="page"/>
      </w:r>
    </w:p>
    <w:p w14:paraId="77520F87" w14:textId="77777777" w:rsidR="00D40306" w:rsidRDefault="00D40306" w:rsidP="0061745E">
      <w:pPr>
        <w:ind w:left="1440" w:firstLine="720"/>
      </w:pPr>
    </w:p>
    <w:p w14:paraId="222A9B11" w14:textId="77777777" w:rsidR="000F32E3" w:rsidRPr="000958EF" w:rsidRDefault="000F32E3" w:rsidP="000958EF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0958EF">
        <w:rPr>
          <w:b/>
          <w:u w:val="single"/>
        </w:rPr>
        <w:t>Θεώρημα:</w:t>
      </w:r>
      <w:r>
        <w:t xml:space="preserve"> αν </w:t>
      </w:r>
      <w:r w:rsidR="000958EF" w:rsidRPr="000958EF">
        <w:rPr>
          <w:position w:val="-14"/>
        </w:rPr>
        <w:object w:dxaOrig="999" w:dyaOrig="420" w14:anchorId="27EC1649">
          <v:shape id="_x0000_i1078" type="#_x0000_t75" style="width:50.1pt;height:20.75pt" o:ole="">
            <v:imagedata r:id="rId1529" o:title=""/>
          </v:shape>
          <o:OLEObject Type="Embed" ProgID="Equation.DSMT4" ShapeID="_x0000_i1078" DrawAspect="Content" ObjectID="_1837078203" r:id="rId1530"/>
        </w:object>
      </w:r>
      <w:r>
        <w:t xml:space="preserve"> και </w:t>
      </w:r>
      <w:r w:rsidRPr="001E0E18">
        <w:rPr>
          <w:position w:val="-18"/>
        </w:rPr>
        <w:object w:dxaOrig="1600" w:dyaOrig="499" w14:anchorId="271FC716">
          <v:shape id="_x0000_i1079" type="#_x0000_t75" style="width:80.05pt;height:24.75pt" o:ole="">
            <v:imagedata r:id="rId1531" o:title=""/>
          </v:shape>
          <o:OLEObject Type="Embed" ProgID="Equation.DSMT4" ShapeID="_x0000_i1079" DrawAspect="Content" ObjectID="_1837078204" r:id="rId1532"/>
        </w:object>
      </w:r>
      <w:r w:rsidR="000958EF">
        <w:t>. Τότε</w:t>
      </w:r>
    </w:p>
    <w:p w14:paraId="578B99BD" w14:textId="5B5CC67F" w:rsidR="000958EF" w:rsidRDefault="006249B2" w:rsidP="000958EF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20" w:lineRule="atLeast"/>
        <w:ind w:firstLine="720"/>
        <w:rPr>
          <w:position w:val="-32"/>
        </w:rPr>
      </w:pPr>
      <w:r>
        <w:rPr>
          <w:noProof/>
          <w:position w:val="-24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2A16B1F4" wp14:editId="3B7D9227">
                <wp:simplePos x="0" y="0"/>
                <wp:positionH relativeFrom="column">
                  <wp:posOffset>4241780</wp:posOffset>
                </wp:positionH>
                <wp:positionV relativeFrom="paragraph">
                  <wp:posOffset>273095</wp:posOffset>
                </wp:positionV>
                <wp:extent cx="666000" cy="194040"/>
                <wp:effectExtent l="95250" t="152400" r="20320" b="16827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6660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D9856" id="Ink 703" o:spid="_x0000_s1026" type="#_x0000_t75" style="position:absolute;margin-left:328.35pt;margin-top:10.3pt;width:63.8pt;height:37.7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">
                <v:imagedata r:id="rId1534" o:title=""/>
              </v:shape>
            </w:pict>
          </mc:Fallback>
        </mc:AlternateContent>
      </w:r>
      <w:r>
        <w:rPr>
          <w:noProof/>
          <w:position w:val="-24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28AC70A4" wp14:editId="7A6A007E">
                <wp:simplePos x="0" y="0"/>
                <wp:positionH relativeFrom="column">
                  <wp:posOffset>2409020</wp:posOffset>
                </wp:positionH>
                <wp:positionV relativeFrom="paragraph">
                  <wp:posOffset>-3745</wp:posOffset>
                </wp:positionV>
                <wp:extent cx="1617840" cy="563760"/>
                <wp:effectExtent l="38100" t="38100" r="40005" b="4635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1617840" cy="56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F7D55" id="Ink 656" o:spid="_x0000_s1026" type="#_x0000_t75" style="position:absolute;margin-left:188.7pt;margin-top:-1.3pt;width:129.4pt;height:46.4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">
                <v:imagedata r:id="rId1536" o:title=""/>
              </v:shape>
            </w:pict>
          </mc:Fallback>
        </mc:AlternateContent>
      </w:r>
      <w:r>
        <w:rPr>
          <w:noProof/>
          <w:position w:val="-24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4FA1D576" wp14:editId="0E86FB18">
                <wp:simplePos x="0" y="0"/>
                <wp:positionH relativeFrom="column">
                  <wp:posOffset>4304420</wp:posOffset>
                </wp:positionH>
                <wp:positionV relativeFrom="paragraph">
                  <wp:posOffset>500255</wp:posOffset>
                </wp:positionV>
                <wp:extent cx="696240" cy="30240"/>
                <wp:effectExtent l="38100" t="38100" r="46990" b="4635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6962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12311" id="Ink 653" o:spid="_x0000_s1026" type="#_x0000_t75" style="position:absolute;margin-left:337.95pt;margin-top:38.35pt;width:56.8pt;height:4.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">
                <v:imagedata r:id="rId1538" o:title=""/>
              </v:shape>
            </w:pict>
          </mc:Fallback>
        </mc:AlternateContent>
      </w:r>
      <w:r>
        <w:rPr>
          <w:noProof/>
          <w:position w:val="-24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6B5B786B" wp14:editId="2F27A39F">
                <wp:simplePos x="0" y="0"/>
                <wp:positionH relativeFrom="column">
                  <wp:posOffset>2622500</wp:posOffset>
                </wp:positionH>
                <wp:positionV relativeFrom="paragraph">
                  <wp:posOffset>491255</wp:posOffset>
                </wp:positionV>
                <wp:extent cx="1110600" cy="35640"/>
                <wp:effectExtent l="38100" t="38100" r="33020" b="4064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11106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0FF7D" id="Ink 652" o:spid="_x0000_s1026" type="#_x0000_t75" style="position:absolute;margin-left:205.5pt;margin-top:37.7pt;width:89.45pt;height:4.7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">
                <v:imagedata r:id="rId1540" o:title=""/>
              </v:shape>
            </w:pict>
          </mc:Fallback>
        </mc:AlternateContent>
      </w:r>
      <w:r w:rsidR="00444D77" w:rsidRPr="000958EF">
        <w:rPr>
          <w:position w:val="-24"/>
          <w:lang w:val="en-US"/>
        </w:rPr>
        <w:object w:dxaOrig="7280" w:dyaOrig="620" w14:anchorId="3CDC49C2">
          <v:shape id="_x0000_i1080" type="#_x0000_t75" style="width:365.2pt;height:30.55pt" o:ole="">
            <v:imagedata r:id="rId1541" o:title=""/>
          </v:shape>
          <o:OLEObject Type="Embed" ProgID="Equation.DSMT4" ShapeID="_x0000_i1080" DrawAspect="Content" ObjectID="_1837078205" r:id="rId1542"/>
        </w:object>
      </w:r>
    </w:p>
    <w:p w14:paraId="2195DB34" w14:textId="725C8D30" w:rsidR="000958EF" w:rsidRDefault="00851290" w:rsidP="000958EF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20" w:lineRule="atLeast"/>
        <w:ind w:firstLine="720"/>
        <w:rPr>
          <w:position w:val="-32"/>
        </w:rPr>
      </w:pP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 wp14:anchorId="6A065EF5" wp14:editId="1175C1C9">
                <wp:simplePos x="0" y="0"/>
                <wp:positionH relativeFrom="column">
                  <wp:posOffset>554300</wp:posOffset>
                </wp:positionH>
                <wp:positionV relativeFrom="paragraph">
                  <wp:posOffset>121590</wp:posOffset>
                </wp:positionV>
                <wp:extent cx="1215360" cy="622440"/>
                <wp:effectExtent l="57150" t="38100" r="4445" b="44450"/>
                <wp:wrapNone/>
                <wp:docPr id="2606" name="Ink 2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1215360" cy="62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F52F9" id="Ink 2606" o:spid="_x0000_s1026" type="#_x0000_t75" style="position:absolute;margin-left:42.65pt;margin-top:8.55pt;width:97.7pt;height:50.9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">
                <v:imagedata r:id="rId1544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51084D13" wp14:editId="63A15535">
                <wp:simplePos x="0" y="0"/>
                <wp:positionH relativeFrom="column">
                  <wp:posOffset>2705300</wp:posOffset>
                </wp:positionH>
                <wp:positionV relativeFrom="paragraph">
                  <wp:posOffset>228770</wp:posOffset>
                </wp:positionV>
                <wp:extent cx="434520" cy="416160"/>
                <wp:effectExtent l="95250" t="133350" r="118110" b="21272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434520" cy="41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3867C" id="Ink 705" o:spid="_x0000_s1026" type="#_x0000_t75" style="position:absolute;margin-left:207.35pt;margin-top:6.65pt;width:45.5pt;height:55.4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">
                <v:imagedata r:id="rId1546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78E29B77" wp14:editId="28732B07">
                <wp:simplePos x="0" y="0"/>
                <wp:positionH relativeFrom="column">
                  <wp:posOffset>1783340</wp:posOffset>
                </wp:positionH>
                <wp:positionV relativeFrom="paragraph">
                  <wp:posOffset>244250</wp:posOffset>
                </wp:positionV>
                <wp:extent cx="150120" cy="339480"/>
                <wp:effectExtent l="95250" t="152400" r="116840" b="17526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15012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9B745" id="Ink 704" o:spid="_x0000_s1026" type="#_x0000_t75" style="position:absolute;margin-left:134.75pt;margin-top:8.05pt;width:23.15pt;height:49.2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">
                <v:imagedata r:id="rId1548" o:title=""/>
              </v:shape>
            </w:pict>
          </mc:Fallback>
        </mc:AlternateContent>
      </w:r>
      <w:r w:rsidR="000958EF" w:rsidRPr="0061745E">
        <w:rPr>
          <w:position w:val="-32"/>
          <w:highlight w:val="yellow"/>
        </w:rPr>
        <w:object w:dxaOrig="4280" w:dyaOrig="800" w14:anchorId="65467CB0">
          <v:shape id="_x0000_i1081" type="#_x0000_t75" style="width:213.7pt;height:39.75pt" o:ole="">
            <v:imagedata r:id="rId1549" o:title=""/>
          </v:shape>
          <o:OLEObject Type="Embed" ProgID="Equation.DSMT4" ShapeID="_x0000_i1081" DrawAspect="Content" ObjectID="_1837078206" r:id="rId1550"/>
        </w:object>
      </w:r>
    </w:p>
    <w:p w14:paraId="0D0710D1" w14:textId="77777777" w:rsidR="000F32E3" w:rsidRPr="00FE4618" w:rsidRDefault="00851290" w:rsidP="000958EF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20" w:lineRule="atLeas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 wp14:anchorId="5C2A6146" wp14:editId="60E2A580">
                <wp:simplePos x="0" y="0"/>
                <wp:positionH relativeFrom="column">
                  <wp:posOffset>616220</wp:posOffset>
                </wp:positionH>
                <wp:positionV relativeFrom="paragraph">
                  <wp:posOffset>260390</wp:posOffset>
                </wp:positionV>
                <wp:extent cx="75240" cy="77040"/>
                <wp:effectExtent l="38100" t="38100" r="39370" b="37465"/>
                <wp:wrapNone/>
                <wp:docPr id="2608" name="Ink 2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752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3EA64" id="Ink 2608" o:spid="_x0000_s1026" type="#_x0000_t75" style="position:absolute;margin-left:47.5pt;margin-top:19.5pt;width:7.9pt;height:8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">
                <v:imagedata r:id="rId15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 wp14:anchorId="71F40EFE" wp14:editId="3AF00AE7">
                <wp:simplePos x="0" y="0"/>
                <wp:positionH relativeFrom="column">
                  <wp:posOffset>622340</wp:posOffset>
                </wp:positionH>
                <wp:positionV relativeFrom="paragraph">
                  <wp:posOffset>89030</wp:posOffset>
                </wp:positionV>
                <wp:extent cx="181800" cy="225000"/>
                <wp:effectExtent l="38100" t="38100" r="46990" b="41910"/>
                <wp:wrapNone/>
                <wp:docPr id="2607" name="Ink 2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18180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CA7EC" id="Ink 2607" o:spid="_x0000_s1026" type="#_x0000_t75" style="position:absolute;margin-left:48pt;margin-top:6pt;width:16.25pt;height:19.6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">
                <v:imagedata r:id="rId1554" o:title=""/>
              </v:shape>
            </w:pict>
          </mc:Fallback>
        </mc:AlternateContent>
      </w:r>
      <w:r w:rsidR="006249B2">
        <w:rPr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25DF17A9" wp14:editId="7A9B7CC4">
                <wp:simplePos x="0" y="0"/>
                <wp:positionH relativeFrom="column">
                  <wp:posOffset>4414940</wp:posOffset>
                </wp:positionH>
                <wp:positionV relativeFrom="paragraph">
                  <wp:posOffset>1037825</wp:posOffset>
                </wp:positionV>
                <wp:extent cx="150480" cy="52200"/>
                <wp:effectExtent l="38100" t="38100" r="40640" b="4318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504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FC700" id="Ink 754" o:spid="_x0000_s1026" type="#_x0000_t75" style="position:absolute;margin-left:346.65pt;margin-top:80.7pt;width:13.85pt;height:6.0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">
                <v:imagedata r:id="rId1556" o:title=""/>
              </v:shape>
            </w:pict>
          </mc:Fallback>
        </mc:AlternateContent>
      </w:r>
      <w:r w:rsidR="006249B2">
        <w:rPr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3A0E6B42" wp14:editId="563586C9">
                <wp:simplePos x="0" y="0"/>
                <wp:positionH relativeFrom="column">
                  <wp:posOffset>4454540</wp:posOffset>
                </wp:positionH>
                <wp:positionV relativeFrom="paragraph">
                  <wp:posOffset>1133225</wp:posOffset>
                </wp:positionV>
                <wp:extent cx="87840" cy="79200"/>
                <wp:effectExtent l="19050" t="19050" r="26670" b="1651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878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A5BE2" id="Ink 753" o:spid="_x0000_s1026" type="#_x0000_t75" style="position:absolute;margin-left:349.75pt;margin-top:88.25pt;width:8.9pt;height:8.2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">
                <v:imagedata r:id="rId1558" o:title=""/>
              </v:shape>
            </w:pict>
          </mc:Fallback>
        </mc:AlternateContent>
      </w:r>
      <w:r w:rsidR="006249B2">
        <w:rPr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5E80B59E" wp14:editId="0AC45E1F">
                <wp:simplePos x="0" y="0"/>
                <wp:positionH relativeFrom="column">
                  <wp:posOffset>4429700</wp:posOffset>
                </wp:positionH>
                <wp:positionV relativeFrom="paragraph">
                  <wp:posOffset>1093985</wp:posOffset>
                </wp:positionV>
                <wp:extent cx="96840" cy="224280"/>
                <wp:effectExtent l="38100" t="38100" r="17780" b="4254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968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416BF" id="Ink 752" o:spid="_x0000_s1026" type="#_x0000_t75" style="position:absolute;margin-left:347.8pt;margin-top:85.15pt;width:9.65pt;height:19.6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">
                <v:imagedata r:id="rId1560" o:title=""/>
              </v:shape>
            </w:pict>
          </mc:Fallback>
        </mc:AlternateContent>
      </w:r>
      <w:r w:rsidR="006249B2">
        <w:rPr>
          <w:noProof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2A5B7812" wp14:editId="121A15D8">
                <wp:simplePos x="0" y="0"/>
                <wp:positionH relativeFrom="column">
                  <wp:posOffset>4338620</wp:posOffset>
                </wp:positionH>
                <wp:positionV relativeFrom="paragraph">
                  <wp:posOffset>1091105</wp:posOffset>
                </wp:positionV>
                <wp:extent cx="79200" cy="234360"/>
                <wp:effectExtent l="38100" t="38100" r="16510" b="3238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7920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B8D02" id="Ink 751" o:spid="_x0000_s1026" type="#_x0000_t75" style="position:absolute;margin-left:340.6pt;margin-top:84.9pt;width:8.25pt;height:20.4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">
                <v:imagedata r:id="rId1562" o:title=""/>
              </v:shape>
            </w:pict>
          </mc:Fallback>
        </mc:AlternateContent>
      </w:r>
      <w:r w:rsidR="006249B2">
        <w:rPr>
          <w:noProof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0DC4C801" wp14:editId="51397B3F">
                <wp:simplePos x="0" y="0"/>
                <wp:positionH relativeFrom="column">
                  <wp:posOffset>4195340</wp:posOffset>
                </wp:positionH>
                <wp:positionV relativeFrom="paragraph">
                  <wp:posOffset>1087865</wp:posOffset>
                </wp:positionV>
                <wp:extent cx="123480" cy="261720"/>
                <wp:effectExtent l="38100" t="38100" r="29210" b="2413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2348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3C781" id="Ink 750" o:spid="_x0000_s1026" type="#_x0000_t75" style="position:absolute;margin-left:329.35pt;margin-top:84.65pt;width:11.7pt;height:22.5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">
                <v:imagedata r:id="rId1564" o:title=""/>
              </v:shape>
            </w:pict>
          </mc:Fallback>
        </mc:AlternateContent>
      </w:r>
      <w:r w:rsidR="006249B2">
        <w:rPr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2539F229" wp14:editId="3B0BD34E">
                <wp:simplePos x="0" y="0"/>
                <wp:positionH relativeFrom="column">
                  <wp:posOffset>3977900</wp:posOffset>
                </wp:positionH>
                <wp:positionV relativeFrom="paragraph">
                  <wp:posOffset>1096505</wp:posOffset>
                </wp:positionV>
                <wp:extent cx="205200" cy="47880"/>
                <wp:effectExtent l="38100" t="38100" r="42545" b="4762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2052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EB557" id="Ink 749" o:spid="_x0000_s1026" type="#_x0000_t75" style="position:absolute;margin-left:312.2pt;margin-top:85.35pt;width:18.1pt;height:5.7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">
                <v:imagedata r:id="rId1566" o:title=""/>
              </v:shape>
            </w:pict>
          </mc:Fallback>
        </mc:AlternateContent>
      </w:r>
      <w:r w:rsidR="006249B2">
        <w:rPr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4FB62AF5" wp14:editId="1A9AC7C2">
                <wp:simplePos x="0" y="0"/>
                <wp:positionH relativeFrom="column">
                  <wp:posOffset>4025060</wp:posOffset>
                </wp:positionH>
                <wp:positionV relativeFrom="paragraph">
                  <wp:posOffset>1101185</wp:posOffset>
                </wp:positionV>
                <wp:extent cx="199440" cy="308160"/>
                <wp:effectExtent l="38100" t="38100" r="10160" b="3492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19944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0D502" id="Ink 748" o:spid="_x0000_s1026" type="#_x0000_t75" style="position:absolute;margin-left:315.95pt;margin-top:85.7pt;width:17.65pt;height:26.2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">
                <v:imagedata r:id="rId1568" o:title=""/>
              </v:shape>
            </w:pict>
          </mc:Fallback>
        </mc:AlternateContent>
      </w:r>
      <w:r w:rsidR="006249B2">
        <w:rPr>
          <w:noProof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3EEE0D48" wp14:editId="4D8058A6">
                <wp:simplePos x="0" y="0"/>
                <wp:positionH relativeFrom="column">
                  <wp:posOffset>406340</wp:posOffset>
                </wp:positionH>
                <wp:positionV relativeFrom="paragraph">
                  <wp:posOffset>102185</wp:posOffset>
                </wp:positionV>
                <wp:extent cx="228240" cy="279360"/>
                <wp:effectExtent l="38100" t="38100" r="19685" b="4508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22824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C5500" id="Ink 710" o:spid="_x0000_s1026" type="#_x0000_t75" style="position:absolute;margin-left:31pt;margin-top:7.05pt;width:19.9pt;height:24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">
                <v:imagedata r:id="rId1570" o:title=""/>
              </v:shape>
            </w:pict>
          </mc:Fallback>
        </mc:AlternateContent>
      </w:r>
      <w:r w:rsidR="006249B2">
        <w:rPr>
          <w:noProof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4FD5BBCF" wp14:editId="5592D66E">
                <wp:simplePos x="0" y="0"/>
                <wp:positionH relativeFrom="column">
                  <wp:posOffset>5586380</wp:posOffset>
                </wp:positionH>
                <wp:positionV relativeFrom="paragraph">
                  <wp:posOffset>269945</wp:posOffset>
                </wp:positionV>
                <wp:extent cx="49680" cy="12240"/>
                <wp:effectExtent l="38100" t="38100" r="45720" b="4508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496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B3368" id="Ink 655" o:spid="_x0000_s1026" type="#_x0000_t75" style="position:absolute;margin-left:438.85pt;margin-top:20.25pt;width:5.85pt;height:2.9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">
                <v:imagedata r:id="rId1572" o:title=""/>
              </v:shape>
            </w:pict>
          </mc:Fallback>
        </mc:AlternateContent>
      </w:r>
      <w:r w:rsidR="006249B2">
        <w:rPr>
          <w:noProof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7D3918D1" wp14:editId="127A087C">
                <wp:simplePos x="0" y="0"/>
                <wp:positionH relativeFrom="column">
                  <wp:posOffset>610100</wp:posOffset>
                </wp:positionH>
                <wp:positionV relativeFrom="paragraph">
                  <wp:posOffset>-34255</wp:posOffset>
                </wp:positionV>
                <wp:extent cx="900000" cy="161280"/>
                <wp:effectExtent l="38100" t="38100" r="14605" b="2984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9000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C244A" id="Ink 654" o:spid="_x0000_s1026" type="#_x0000_t75" style="position:absolute;margin-left:47.05pt;margin-top:-3.65pt;width:72.8pt;height:14.6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">
                <v:imagedata r:id="rId1574" o:title=""/>
              </v:shape>
            </w:pict>
          </mc:Fallback>
        </mc:AlternateContent>
      </w:r>
      <w:r w:rsidR="000F32E3">
        <w:t xml:space="preserve">Αυτό ελαχιστοποιείται για </w:t>
      </w:r>
      <w:r w:rsidR="000F32E3" w:rsidRPr="0061745E">
        <w:rPr>
          <w:position w:val="-46"/>
          <w:highlight w:val="yellow"/>
        </w:rPr>
        <w:object w:dxaOrig="2560" w:dyaOrig="1200" w14:anchorId="6EA42894">
          <v:shape id="_x0000_i1082" type="#_x0000_t75" style="width:128.45pt;height:59.9pt" o:ole="">
            <v:imagedata r:id="rId1575" o:title=""/>
          </v:shape>
          <o:OLEObject Type="Embed" ProgID="Equation.DSMT4" ShapeID="_x0000_i1082" DrawAspect="Content" ObjectID="_1837078207" r:id="rId1576"/>
        </w:object>
      </w:r>
      <w:r w:rsidR="000958EF">
        <w:t>.  Γ</w:t>
      </w:r>
      <w:r w:rsidR="000F32E3">
        <w:t xml:space="preserve">ια αυτό το </w:t>
      </w:r>
      <w:r w:rsidR="000958EF" w:rsidRPr="000958EF">
        <w:rPr>
          <w:position w:val="-12"/>
          <w:lang w:val="en-US"/>
        </w:rPr>
        <w:object w:dxaOrig="300" w:dyaOrig="420" w14:anchorId="2AB5A410">
          <v:shape id="_x0000_i1083" type="#_x0000_t75" style="width:15pt;height:20.75pt" o:ole="">
            <v:imagedata r:id="rId1577" o:title=""/>
          </v:shape>
          <o:OLEObject Type="Embed" ProgID="Equation.DSMT4" ShapeID="_x0000_i1083" DrawAspect="Content" ObjectID="_1837078208" r:id="rId1578"/>
        </w:object>
      </w:r>
      <w:r w:rsidR="000F32E3">
        <w:t xml:space="preserve"> θα έχουμε </w:t>
      </w:r>
      <w:r w:rsidR="000958EF" w:rsidRPr="0061745E">
        <w:rPr>
          <w:position w:val="-36"/>
          <w:highlight w:val="yellow"/>
        </w:rPr>
        <w:object w:dxaOrig="2799" w:dyaOrig="859" w14:anchorId="1563BBAD">
          <v:shape id="_x0000_i1084" type="#_x0000_t75" style="width:139.4pt;height:42.6pt" o:ole="">
            <v:imagedata r:id="rId1579" o:title=""/>
          </v:shape>
          <o:OLEObject Type="Embed" ProgID="Equation.DSMT4" ShapeID="_x0000_i1084" DrawAspect="Content" ObjectID="_1837078209" r:id="rId1580"/>
        </w:object>
      </w:r>
    </w:p>
    <w:p w14:paraId="631CDADF" w14:textId="77777777" w:rsidR="002B7C7D" w:rsidRPr="003B3C66" w:rsidRDefault="006249B2">
      <w:pPr>
        <w:spacing w:before="0" w:line="240" w:lineRule="auto"/>
        <w:rPr>
          <w:b/>
          <w:u w:val="single"/>
        </w:rPr>
      </w:pP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2E23A8BA" wp14:editId="290CA8FC">
                <wp:simplePos x="0" y="0"/>
                <wp:positionH relativeFrom="column">
                  <wp:posOffset>4367780</wp:posOffset>
                </wp:positionH>
                <wp:positionV relativeFrom="paragraph">
                  <wp:posOffset>-115630</wp:posOffset>
                </wp:positionV>
                <wp:extent cx="110160" cy="303120"/>
                <wp:effectExtent l="38100" t="38100" r="42545" b="20955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1016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18A12" id="Ink 757" o:spid="_x0000_s1026" type="#_x0000_t75" style="position:absolute;margin-left:342.9pt;margin-top:-10.1pt;width:10.65pt;height:25.8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">
                <v:imagedata r:id="rId158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65BB94FA" wp14:editId="684F14F5">
                <wp:simplePos x="0" y="0"/>
                <wp:positionH relativeFrom="column">
                  <wp:posOffset>4274900</wp:posOffset>
                </wp:positionH>
                <wp:positionV relativeFrom="paragraph">
                  <wp:posOffset>-47950</wp:posOffset>
                </wp:positionV>
                <wp:extent cx="138600" cy="183240"/>
                <wp:effectExtent l="38100" t="38100" r="33020" b="2667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1386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A4BE8" id="Ink 756" o:spid="_x0000_s1026" type="#_x0000_t75" style="position:absolute;margin-left:335.6pt;margin-top:-4.8pt;width:12.85pt;height:16.4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">
                <v:imagedata r:id="rId158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3CE3E88D" wp14:editId="0E5D3222">
                <wp:simplePos x="0" y="0"/>
                <wp:positionH relativeFrom="column">
                  <wp:posOffset>4190660</wp:posOffset>
                </wp:positionH>
                <wp:positionV relativeFrom="paragraph">
                  <wp:posOffset>-62710</wp:posOffset>
                </wp:positionV>
                <wp:extent cx="34560" cy="250920"/>
                <wp:effectExtent l="38100" t="38100" r="41910" b="3492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3456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901B5" id="Ink 755" o:spid="_x0000_s1026" type="#_x0000_t75" style="position:absolute;margin-left:328.95pt;margin-top:-5.95pt;width:4.65pt;height:21.7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">
                <v:imagedata r:id="rId158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2858EBB7" wp14:editId="76578925">
                <wp:simplePos x="0" y="0"/>
                <wp:positionH relativeFrom="column">
                  <wp:posOffset>4732100</wp:posOffset>
                </wp:positionH>
                <wp:positionV relativeFrom="paragraph">
                  <wp:posOffset>-267190</wp:posOffset>
                </wp:positionV>
                <wp:extent cx="1451520" cy="785520"/>
                <wp:effectExtent l="38100" t="38100" r="34925" b="5270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1451520" cy="78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A2975" id="Ink 721" o:spid="_x0000_s1026" type="#_x0000_t75" style="position:absolute;margin-left:371.6pt;margin-top:-22.05pt;width:116.3pt;height:63.8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">
                <v:imagedata r:id="rId1588" o:title=""/>
              </v:shape>
            </w:pict>
          </mc:Fallback>
        </mc:AlternateContent>
      </w:r>
    </w:p>
    <w:p w14:paraId="650578A6" w14:textId="77777777" w:rsidR="002B7C7D" w:rsidRDefault="006249B2">
      <w:pPr>
        <w:spacing w:before="0" w:line="240" w:lineRule="auto"/>
        <w:rPr>
          <w:b/>
          <w:u w:val="single"/>
        </w:rPr>
      </w:pP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17353D17" wp14:editId="70755D84">
                <wp:simplePos x="0" y="0"/>
                <wp:positionH relativeFrom="column">
                  <wp:posOffset>4582700</wp:posOffset>
                </wp:positionH>
                <wp:positionV relativeFrom="paragraph">
                  <wp:posOffset>-622140</wp:posOffset>
                </wp:positionV>
                <wp:extent cx="81720" cy="1356840"/>
                <wp:effectExtent l="38100" t="38100" r="33020" b="3429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81720" cy="135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53100" id="Ink 722" o:spid="_x0000_s1026" type="#_x0000_t75" style="position:absolute;margin-left:359.85pt;margin-top:-50pt;width:8.4pt;height:108.8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">
                <v:imagedata r:id="rId1590" o:title=""/>
              </v:shape>
            </w:pict>
          </mc:Fallback>
        </mc:AlternateContent>
      </w:r>
      <w:r w:rsidR="002B7C7D">
        <w:rPr>
          <w:b/>
          <w:u w:val="single"/>
        </w:rPr>
        <w:t xml:space="preserve">Απόδ. </w:t>
      </w:r>
    </w:p>
    <w:p w14:paraId="1DF257C4" w14:textId="77777777" w:rsidR="002B7C7D" w:rsidRDefault="00CD7FAB">
      <w:pPr>
        <w:spacing w:before="0" w:line="240" w:lineRule="auto"/>
        <w:rPr>
          <w:b/>
          <w:u w:val="single"/>
        </w:rPr>
      </w:pP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 wp14:anchorId="619179B3" wp14:editId="24F6C5D5">
                <wp:simplePos x="0" y="0"/>
                <wp:positionH relativeFrom="column">
                  <wp:posOffset>5475500</wp:posOffset>
                </wp:positionH>
                <wp:positionV relativeFrom="paragraph">
                  <wp:posOffset>69020</wp:posOffset>
                </wp:positionV>
                <wp:extent cx="161640" cy="210600"/>
                <wp:effectExtent l="38100" t="38100" r="10160" b="5651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1616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749D5" id="Ink 1337" o:spid="_x0000_s1026" type="#_x0000_t75" style="position:absolute;margin-left:429.75pt;margin-top:4.05pt;width:15.6pt;height:19.4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">
                <v:imagedata r:id="rId1592" o:title=""/>
              </v:shape>
            </w:pict>
          </mc:Fallback>
        </mc:AlternateContent>
      </w:r>
      <w:r w:rsidR="006249B2"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2A10553F" wp14:editId="4FA315B2">
                <wp:simplePos x="0" y="0"/>
                <wp:positionH relativeFrom="column">
                  <wp:posOffset>5678900</wp:posOffset>
                </wp:positionH>
                <wp:positionV relativeFrom="paragraph">
                  <wp:posOffset>160510</wp:posOffset>
                </wp:positionV>
                <wp:extent cx="183600" cy="27720"/>
                <wp:effectExtent l="38100" t="38100" r="45085" b="4889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1836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0E6F4" id="Ink 734" o:spid="_x0000_s1026" type="#_x0000_t75" style="position:absolute;margin-left:446.15pt;margin-top:11.65pt;width:16.4pt;height:4.2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">
                <v:imagedata r:id="rId1594" o:title=""/>
              </v:shape>
            </w:pict>
          </mc:Fallback>
        </mc:AlternateContent>
      </w:r>
      <w:r w:rsidR="006249B2"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3E843644" wp14:editId="7122980E">
                <wp:simplePos x="0" y="0"/>
                <wp:positionH relativeFrom="column">
                  <wp:posOffset>5527700</wp:posOffset>
                </wp:positionH>
                <wp:positionV relativeFrom="paragraph">
                  <wp:posOffset>90310</wp:posOffset>
                </wp:positionV>
                <wp:extent cx="105840" cy="165240"/>
                <wp:effectExtent l="38100" t="38100" r="27940" b="4445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1058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E4625" id="Ink 733" o:spid="_x0000_s1026" type="#_x0000_t75" style="position:absolute;margin-left:434.4pt;margin-top:6.1pt;width:10.1pt;height:14.9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">
                <v:imagedata r:id="rId1596" o:title=""/>
              </v:shape>
            </w:pict>
          </mc:Fallback>
        </mc:AlternateContent>
      </w:r>
    </w:p>
    <w:p w14:paraId="751DBD69" w14:textId="3F4ECC50" w:rsidR="002B7C7D" w:rsidRPr="002B7C7D" w:rsidRDefault="00CD7FAB" w:rsidP="00B97201">
      <w:pPr>
        <w:pStyle w:val="ListParagraph"/>
        <w:numPr>
          <w:ilvl w:val="0"/>
          <w:numId w:val="9"/>
        </w:numPr>
        <w:spacing w:before="0" w:line="240" w:lineRule="auto"/>
        <w:rPr>
          <w:b/>
          <w:lang w:val="en-US"/>
        </w:rPr>
      </w:pP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 wp14:anchorId="57304A9E" wp14:editId="72AB8136">
                <wp:simplePos x="0" y="0"/>
                <wp:positionH relativeFrom="column">
                  <wp:posOffset>5705540</wp:posOffset>
                </wp:positionH>
                <wp:positionV relativeFrom="paragraph">
                  <wp:posOffset>-62730</wp:posOffset>
                </wp:positionV>
                <wp:extent cx="334440" cy="988560"/>
                <wp:effectExtent l="57150" t="57150" r="66040" b="5969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334440" cy="9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C7BE9" id="Ink 1338" o:spid="_x0000_s1026" type="#_x0000_t75" style="position:absolute;margin-left:447.85pt;margin-top:-6.35pt;width:29.2pt;height:80.7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">
                <v:imagedata r:id="rId1598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366EF26B" wp14:editId="4D00EEC8">
                <wp:simplePos x="0" y="0"/>
                <wp:positionH relativeFrom="column">
                  <wp:posOffset>1545740</wp:posOffset>
                </wp:positionH>
                <wp:positionV relativeFrom="paragraph">
                  <wp:posOffset>234320</wp:posOffset>
                </wp:positionV>
                <wp:extent cx="122760" cy="245520"/>
                <wp:effectExtent l="95250" t="152400" r="125095" b="17399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12276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5191F" id="Ink 759" o:spid="_x0000_s1026" type="#_x0000_t75" style="position:absolute;margin-left:116pt;margin-top:7.2pt;width:21.05pt;height:41.9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">
                <v:imagedata r:id="rId1600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723D30AF" wp14:editId="30819326">
                <wp:simplePos x="0" y="0"/>
                <wp:positionH relativeFrom="column">
                  <wp:posOffset>5247980</wp:posOffset>
                </wp:positionH>
                <wp:positionV relativeFrom="paragraph">
                  <wp:posOffset>69440</wp:posOffset>
                </wp:positionV>
                <wp:extent cx="66600" cy="95760"/>
                <wp:effectExtent l="19050" t="38100" r="48260" b="3810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666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98591" id="Ink 758" o:spid="_x0000_s1026" type="#_x0000_t75" style="position:absolute;margin-left:412.25pt;margin-top:4.45pt;width:7.25pt;height:9.5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">
                <v:imagedata r:id="rId1602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75F6F018" wp14:editId="1D65BA03">
                <wp:simplePos x="0" y="0"/>
                <wp:positionH relativeFrom="column">
                  <wp:posOffset>5747660</wp:posOffset>
                </wp:positionH>
                <wp:positionV relativeFrom="paragraph">
                  <wp:posOffset>-28480</wp:posOffset>
                </wp:positionV>
                <wp:extent cx="253080" cy="963360"/>
                <wp:effectExtent l="38100" t="38100" r="52070" b="4635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253080" cy="9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0D627" id="Ink 735" o:spid="_x0000_s1026" type="#_x0000_t75" style="position:absolute;margin-left:451.55pt;margin-top:-3.25pt;width:21.95pt;height:77.8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">
                <v:imagedata r:id="rId1604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629DD124" wp14:editId="5B6D39ED">
                <wp:simplePos x="0" y="0"/>
                <wp:positionH relativeFrom="column">
                  <wp:posOffset>5033060</wp:posOffset>
                </wp:positionH>
                <wp:positionV relativeFrom="paragraph">
                  <wp:posOffset>493160</wp:posOffset>
                </wp:positionV>
                <wp:extent cx="75960" cy="114480"/>
                <wp:effectExtent l="38100" t="38100" r="38735" b="38100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759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0BEB4" id="Ink 731" o:spid="_x0000_s1026" type="#_x0000_t75" style="position:absolute;margin-left:395.3pt;margin-top:37.85pt;width:8pt;height:10.9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">
                <v:imagedata r:id="rId1606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08542FDD" wp14:editId="20BCE0F1">
                <wp:simplePos x="0" y="0"/>
                <wp:positionH relativeFrom="column">
                  <wp:posOffset>5043140</wp:posOffset>
                </wp:positionH>
                <wp:positionV relativeFrom="paragraph">
                  <wp:posOffset>312800</wp:posOffset>
                </wp:positionV>
                <wp:extent cx="166320" cy="271440"/>
                <wp:effectExtent l="38100" t="38100" r="24765" b="3365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16632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DF2A23" id="Ink 730" o:spid="_x0000_s1026" type="#_x0000_t75" style="position:absolute;margin-left:396.1pt;margin-top:23.65pt;width:15.1pt;height:23.3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">
                <v:imagedata r:id="rId1608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090E451C" wp14:editId="037E088F">
                <wp:simplePos x="0" y="0"/>
                <wp:positionH relativeFrom="column">
                  <wp:posOffset>5592860</wp:posOffset>
                </wp:positionH>
                <wp:positionV relativeFrom="paragraph">
                  <wp:posOffset>320360</wp:posOffset>
                </wp:positionV>
                <wp:extent cx="87120" cy="131760"/>
                <wp:effectExtent l="38100" t="38100" r="46355" b="4000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871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4689C" id="Ink 729" o:spid="_x0000_s1026" type="#_x0000_t75" style="position:absolute;margin-left:439.4pt;margin-top:24.25pt;width:8.8pt;height:12.3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">
                <v:imagedata r:id="rId1610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 wp14:anchorId="151B1112" wp14:editId="4A6A9F14">
                <wp:simplePos x="0" y="0"/>
                <wp:positionH relativeFrom="column">
                  <wp:posOffset>5462540</wp:posOffset>
                </wp:positionH>
                <wp:positionV relativeFrom="paragraph">
                  <wp:posOffset>329720</wp:posOffset>
                </wp:positionV>
                <wp:extent cx="121680" cy="312840"/>
                <wp:effectExtent l="38100" t="38100" r="50165" b="3048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12168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8C8EF" id="Ink 727" o:spid="_x0000_s1026" type="#_x0000_t75" style="position:absolute;margin-left:429.1pt;margin-top:24.95pt;width:11.6pt;height:26.6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">
                <v:imagedata r:id="rId1612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77659D4D" wp14:editId="1050876A">
                <wp:simplePos x="0" y="0"/>
                <wp:positionH relativeFrom="column">
                  <wp:posOffset>5259860</wp:posOffset>
                </wp:positionH>
                <wp:positionV relativeFrom="paragraph">
                  <wp:posOffset>199400</wp:posOffset>
                </wp:positionV>
                <wp:extent cx="127800" cy="68040"/>
                <wp:effectExtent l="38100" t="38100" r="43815" b="2730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278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ED402" id="Ink 726" o:spid="_x0000_s1026" type="#_x0000_t75" style="position:absolute;margin-left:413.15pt;margin-top:14.7pt;width:12pt;height:7.3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">
                <v:imagedata r:id="rId1614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7C67AB78" wp14:editId="302A231D">
                <wp:simplePos x="0" y="0"/>
                <wp:positionH relativeFrom="column">
                  <wp:posOffset>5303060</wp:posOffset>
                </wp:positionH>
                <wp:positionV relativeFrom="paragraph">
                  <wp:posOffset>195800</wp:posOffset>
                </wp:positionV>
                <wp:extent cx="114480" cy="329400"/>
                <wp:effectExtent l="38100" t="38100" r="38100" b="5207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1448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22DD5" id="Ink 725" o:spid="_x0000_s1026" type="#_x0000_t75" style="position:absolute;margin-left:416.55pt;margin-top:14.4pt;width:10.95pt;height:27.9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">
                <v:imagedata r:id="rId1616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5B91E793" wp14:editId="076DDCA8">
                <wp:simplePos x="0" y="0"/>
                <wp:positionH relativeFrom="column">
                  <wp:posOffset>5284340</wp:posOffset>
                </wp:positionH>
                <wp:positionV relativeFrom="paragraph">
                  <wp:posOffset>-77440</wp:posOffset>
                </wp:positionV>
                <wp:extent cx="18720" cy="207360"/>
                <wp:effectExtent l="38100" t="38100" r="38735" b="4064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1872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E486A" id="Ink 724" o:spid="_x0000_s1026" type="#_x0000_t75" style="position:absolute;margin-left:415.05pt;margin-top:-7.1pt;width:3.5pt;height:18.3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">
                <v:imagedata r:id="rId1618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1CB6BBE0" wp14:editId="2952459C">
                <wp:simplePos x="0" y="0"/>
                <wp:positionH relativeFrom="column">
                  <wp:posOffset>4256180</wp:posOffset>
                </wp:positionH>
                <wp:positionV relativeFrom="paragraph">
                  <wp:posOffset>58280</wp:posOffset>
                </wp:positionV>
                <wp:extent cx="2325600" cy="63360"/>
                <wp:effectExtent l="38100" t="38100" r="36830" b="3238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23256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96444" id="Ink 723" o:spid="_x0000_s1026" type="#_x0000_t75" style="position:absolute;margin-left:334.15pt;margin-top:3.6pt;width:185.05pt;height:7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">
                <v:imagedata r:id="rId1620" o:title=""/>
              </v:shape>
            </w:pict>
          </mc:Fallback>
        </mc:AlternateContent>
      </w:r>
      <w:r w:rsidR="006249B2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54454537" wp14:editId="007D3D21">
                <wp:simplePos x="0" y="0"/>
                <wp:positionH relativeFrom="column">
                  <wp:posOffset>930140</wp:posOffset>
                </wp:positionH>
                <wp:positionV relativeFrom="paragraph">
                  <wp:posOffset>-23800</wp:posOffset>
                </wp:positionV>
                <wp:extent cx="826200" cy="741600"/>
                <wp:effectExtent l="38100" t="38100" r="50165" b="5905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826200" cy="74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D834D" id="Ink 711" o:spid="_x0000_s1026" type="#_x0000_t75" style="position:absolute;margin-left:72.25pt;margin-top:-2.85pt;width:67pt;height:60.4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">
                <v:imagedata r:id="rId1622" o:title=""/>
              </v:shape>
            </w:pict>
          </mc:Fallback>
        </mc:AlternateContent>
      </w:r>
      <w:r w:rsidR="002B7C7D" w:rsidRPr="002B7C7D">
        <w:rPr>
          <w:position w:val="-32"/>
        </w:rPr>
        <w:object w:dxaOrig="3240" w:dyaOrig="900" w14:anchorId="5F9ECEE9">
          <v:shape id="_x0000_i1085" type="#_x0000_t75" style="width:161.85pt;height:44.95pt" o:ole="">
            <v:imagedata r:id="rId1623" o:title=""/>
          </v:shape>
          <o:OLEObject Type="Embed" ProgID="Equation.DSMT4" ShapeID="_x0000_i1085" DrawAspect="Content" ObjectID="_1837078210" r:id="rId1624"/>
        </w:object>
      </w:r>
    </w:p>
    <w:p w14:paraId="10F862BA" w14:textId="481E1C74" w:rsidR="002B7C7D" w:rsidRDefault="00CD7FAB" w:rsidP="002B7C7D">
      <w:pPr>
        <w:spacing w:before="0" w:line="240" w:lineRule="auto"/>
        <w:ind w:left="1440" w:firstLine="720"/>
        <w:rPr>
          <w:lang w:val="en-US"/>
        </w:rPr>
      </w:pPr>
      <w:r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 wp14:anchorId="6A74BC20" wp14:editId="1B620A1E">
                <wp:simplePos x="0" y="0"/>
                <wp:positionH relativeFrom="column">
                  <wp:posOffset>4923620</wp:posOffset>
                </wp:positionH>
                <wp:positionV relativeFrom="paragraph">
                  <wp:posOffset>75690</wp:posOffset>
                </wp:positionV>
                <wp:extent cx="565200" cy="548280"/>
                <wp:effectExtent l="57150" t="38100" r="63500" b="6159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565200" cy="54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F30D4" id="Ink 1340" o:spid="_x0000_s1026" type="#_x0000_t75" style="position:absolute;margin-left:386.3pt;margin-top:4.55pt;width:47.3pt;height:46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">
                <v:imagedata r:id="rId1626" o:title=""/>
              </v:shape>
            </w:pict>
          </mc:Fallback>
        </mc:AlternateContent>
      </w:r>
      <w:r w:rsidR="006249B2"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1B2AE95B" wp14:editId="58471456">
                <wp:simplePos x="0" y="0"/>
                <wp:positionH relativeFrom="column">
                  <wp:posOffset>6397460</wp:posOffset>
                </wp:positionH>
                <wp:positionV relativeFrom="paragraph">
                  <wp:posOffset>602060</wp:posOffset>
                </wp:positionV>
                <wp:extent cx="96840" cy="111240"/>
                <wp:effectExtent l="19050" t="38100" r="36830" b="4127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968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0940C" id="Ink 746" o:spid="_x0000_s1026" type="#_x0000_t75" style="position:absolute;margin-left:502.75pt;margin-top:46.4pt;width:9.6pt;height:10.7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">
                <v:imagedata r:id="rId1628" o:title=""/>
              </v:shape>
            </w:pict>
          </mc:Fallback>
        </mc:AlternateContent>
      </w:r>
      <w:r w:rsidR="006249B2"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39E3FDA3" wp14:editId="7A861A3F">
                <wp:simplePos x="0" y="0"/>
                <wp:positionH relativeFrom="column">
                  <wp:posOffset>6075620</wp:posOffset>
                </wp:positionH>
                <wp:positionV relativeFrom="paragraph">
                  <wp:posOffset>666140</wp:posOffset>
                </wp:positionV>
                <wp:extent cx="83880" cy="25560"/>
                <wp:effectExtent l="38100" t="38100" r="30480" b="3175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838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790A7" id="Ink 742" o:spid="_x0000_s1026" type="#_x0000_t75" style="position:absolute;margin-left:477.4pt;margin-top:51.45pt;width:8.55pt;height:3.9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">
                <v:imagedata r:id="rId1630" o:title=""/>
              </v:shape>
            </w:pict>
          </mc:Fallback>
        </mc:AlternateContent>
      </w:r>
      <w:r w:rsidR="006249B2"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05A9E065" wp14:editId="61123FC2">
                <wp:simplePos x="0" y="0"/>
                <wp:positionH relativeFrom="column">
                  <wp:posOffset>6101900</wp:posOffset>
                </wp:positionH>
                <wp:positionV relativeFrom="paragraph">
                  <wp:posOffset>717620</wp:posOffset>
                </wp:positionV>
                <wp:extent cx="50040" cy="56880"/>
                <wp:effectExtent l="38100" t="38100" r="45720" b="3873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500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3441E" id="Ink 741" o:spid="_x0000_s1026" type="#_x0000_t75" style="position:absolute;margin-left:479.45pt;margin-top:55.5pt;width:5.95pt;height:6.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">
                <v:imagedata r:id="rId1632" o:title=""/>
              </v:shape>
            </w:pict>
          </mc:Fallback>
        </mc:AlternateContent>
      </w:r>
      <w:r w:rsidR="006249B2"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1424D0BE" wp14:editId="6368C5A3">
                <wp:simplePos x="0" y="0"/>
                <wp:positionH relativeFrom="column">
                  <wp:posOffset>5652620</wp:posOffset>
                </wp:positionH>
                <wp:positionV relativeFrom="paragraph">
                  <wp:posOffset>648140</wp:posOffset>
                </wp:positionV>
                <wp:extent cx="141840" cy="24480"/>
                <wp:effectExtent l="38100" t="38100" r="29845" b="3302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1418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AD054" id="Ink 737" o:spid="_x0000_s1026" type="#_x0000_t75" style="position:absolute;margin-left:444.1pt;margin-top:50.05pt;width:13.15pt;height:3.9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">
                <v:imagedata r:id="rId1634" o:title=""/>
              </v:shape>
            </w:pict>
          </mc:Fallback>
        </mc:AlternateContent>
      </w:r>
      <w:r w:rsidR="006249B2"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4572FC65" wp14:editId="67498408">
                <wp:simplePos x="0" y="0"/>
                <wp:positionH relativeFrom="column">
                  <wp:posOffset>5597540</wp:posOffset>
                </wp:positionH>
                <wp:positionV relativeFrom="paragraph">
                  <wp:posOffset>49820</wp:posOffset>
                </wp:positionV>
                <wp:extent cx="131760" cy="72720"/>
                <wp:effectExtent l="38100" t="38100" r="40005" b="4191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1317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413E8" id="Ink 728" o:spid="_x0000_s1026" type="#_x0000_t75" style="position:absolute;margin-left:439.75pt;margin-top:2.9pt;width:12.35pt;height:7.7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">
                <v:imagedata r:id="rId1636" o:title=""/>
              </v:shape>
            </w:pict>
          </mc:Fallback>
        </mc:AlternateContent>
      </w:r>
      <w:r w:rsidR="006249B2"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0A5B22D7" wp14:editId="65545637">
                <wp:simplePos x="0" y="0"/>
                <wp:positionH relativeFrom="column">
                  <wp:posOffset>3569300</wp:posOffset>
                </wp:positionH>
                <wp:positionV relativeFrom="paragraph">
                  <wp:posOffset>468500</wp:posOffset>
                </wp:positionV>
                <wp:extent cx="56160" cy="100440"/>
                <wp:effectExtent l="38100" t="38100" r="39370" b="3302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561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2EB57" id="Ink 720" o:spid="_x0000_s1026" type="#_x0000_t75" style="position:absolute;margin-left:280.05pt;margin-top:35.9pt;width:6.4pt;height:9.8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">
                <v:imagedata r:id="rId1638" o:title=""/>
              </v:shape>
            </w:pict>
          </mc:Fallback>
        </mc:AlternateContent>
      </w:r>
      <w:r w:rsidR="006249B2"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6F7C5A16" wp14:editId="10990398">
                <wp:simplePos x="0" y="0"/>
                <wp:positionH relativeFrom="column">
                  <wp:posOffset>3564260</wp:posOffset>
                </wp:positionH>
                <wp:positionV relativeFrom="paragraph">
                  <wp:posOffset>270140</wp:posOffset>
                </wp:positionV>
                <wp:extent cx="103320" cy="88560"/>
                <wp:effectExtent l="19050" t="38100" r="11430" b="4508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1033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086A9" id="Ink 719" o:spid="_x0000_s1026" type="#_x0000_t75" style="position:absolute;margin-left:279.65pt;margin-top:20.3pt;width:10.15pt;height:8.9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">
                <v:imagedata r:id="rId1640" o:title=""/>
              </v:shape>
            </w:pict>
          </mc:Fallback>
        </mc:AlternateContent>
      </w:r>
      <w:r w:rsidR="006249B2"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592B8C99" wp14:editId="76BDB421">
                <wp:simplePos x="0" y="0"/>
                <wp:positionH relativeFrom="column">
                  <wp:posOffset>3575420</wp:posOffset>
                </wp:positionH>
                <wp:positionV relativeFrom="paragraph">
                  <wp:posOffset>267260</wp:posOffset>
                </wp:positionV>
                <wp:extent cx="38880" cy="108000"/>
                <wp:effectExtent l="38100" t="38100" r="37465" b="4445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388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6FFCA" id="Ink 718" o:spid="_x0000_s1026" type="#_x0000_t75" style="position:absolute;margin-left:280.55pt;margin-top:20.05pt;width:5pt;height:10.4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">
                <v:imagedata r:id="rId1642" o:title=""/>
              </v:shape>
            </w:pict>
          </mc:Fallback>
        </mc:AlternateContent>
      </w:r>
      <w:r w:rsidR="006249B2"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66B43B11" wp14:editId="2B4AD65D">
                <wp:simplePos x="0" y="0"/>
                <wp:positionH relativeFrom="column">
                  <wp:posOffset>3570020</wp:posOffset>
                </wp:positionH>
                <wp:positionV relativeFrom="paragraph">
                  <wp:posOffset>297140</wp:posOffset>
                </wp:positionV>
                <wp:extent cx="60840" cy="44640"/>
                <wp:effectExtent l="38100" t="38100" r="53975" b="3175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608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572C7" id="Ink 717" o:spid="_x0000_s1026" type="#_x0000_t75" style="position:absolute;margin-left:280.1pt;margin-top:22.4pt;width:6.8pt;height:5.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">
                <v:imagedata r:id="rId1644" o:title=""/>
              </v:shape>
            </w:pict>
          </mc:Fallback>
        </mc:AlternateContent>
      </w:r>
      <w:r w:rsidR="006249B2"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0ED7D87E" wp14:editId="46367AB6">
                <wp:simplePos x="0" y="0"/>
                <wp:positionH relativeFrom="column">
                  <wp:posOffset>2551220</wp:posOffset>
                </wp:positionH>
                <wp:positionV relativeFrom="paragraph">
                  <wp:posOffset>702860</wp:posOffset>
                </wp:positionV>
                <wp:extent cx="744480" cy="63000"/>
                <wp:effectExtent l="38100" t="38100" r="36830" b="3238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7444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47FB8" id="Ink 712" o:spid="_x0000_s1026" type="#_x0000_t75" style="position:absolute;margin-left:199.9pt;margin-top:54.35pt;width:60.6pt;height:6.9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">
                <v:imagedata r:id="rId1646" o:title=""/>
              </v:shape>
            </w:pict>
          </mc:Fallback>
        </mc:AlternateContent>
      </w:r>
      <w:r w:rsidR="002B7C7D" w:rsidRPr="002B7C7D">
        <w:rPr>
          <w:position w:val="-46"/>
        </w:rPr>
        <w:object w:dxaOrig="5760" w:dyaOrig="1200" w14:anchorId="53109A38">
          <v:shape id="_x0000_i1086" type="#_x0000_t75" style="width:4in;height:59.9pt" o:ole="">
            <v:imagedata r:id="rId1647" o:title=""/>
          </v:shape>
          <o:OLEObject Type="Embed" ProgID="Equation.DSMT4" ShapeID="_x0000_i1086" DrawAspect="Content" ObjectID="_1837078211" r:id="rId1648"/>
        </w:object>
      </w:r>
    </w:p>
    <w:p w14:paraId="23F03D88" w14:textId="77777777" w:rsidR="002B7C7D" w:rsidRPr="002B7C7D" w:rsidRDefault="006249B2" w:rsidP="002B7C7D">
      <w:pPr>
        <w:spacing w:before="0" w:line="240" w:lineRule="auto"/>
        <w:ind w:firstLine="720"/>
        <w:rPr>
          <w:b/>
          <w:u w:val="single"/>
          <w:lang w:val="en-US"/>
        </w:rPr>
      </w:pP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3EF9308F" wp14:editId="78C8AC19">
                <wp:simplePos x="0" y="0"/>
                <wp:positionH relativeFrom="column">
                  <wp:posOffset>6477020</wp:posOffset>
                </wp:positionH>
                <wp:positionV relativeFrom="paragraph">
                  <wp:posOffset>-264340</wp:posOffset>
                </wp:positionV>
                <wp:extent cx="146520" cy="600840"/>
                <wp:effectExtent l="38100" t="38100" r="44450" b="4699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146520" cy="60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24A28" id="Ink 747" o:spid="_x0000_s1026" type="#_x0000_t75" style="position:absolute;margin-left:509pt;margin-top:-21.8pt;width:13.55pt;height:49.2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">
                <v:imagedata r:id="rId165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 wp14:anchorId="457F263B" wp14:editId="39EA75AF">
                <wp:simplePos x="0" y="0"/>
                <wp:positionH relativeFrom="column">
                  <wp:posOffset>6437780</wp:posOffset>
                </wp:positionH>
                <wp:positionV relativeFrom="paragraph">
                  <wp:posOffset>108620</wp:posOffset>
                </wp:positionV>
                <wp:extent cx="99360" cy="75240"/>
                <wp:effectExtent l="38100" t="38100" r="34290" b="3937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993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4AA9E" id="Ink 745" o:spid="_x0000_s1026" type="#_x0000_t75" style="position:absolute;margin-left:505.9pt;margin-top:7.55pt;width:9.8pt;height:7.9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">
                <v:imagedata r:id="rId165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72B182A7" wp14:editId="1EEE36D5">
                <wp:simplePos x="0" y="0"/>
                <wp:positionH relativeFrom="column">
                  <wp:posOffset>6295580</wp:posOffset>
                </wp:positionH>
                <wp:positionV relativeFrom="paragraph">
                  <wp:posOffset>-166420</wp:posOffset>
                </wp:positionV>
                <wp:extent cx="117000" cy="364320"/>
                <wp:effectExtent l="38100" t="38100" r="35560" b="3619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11700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09DC7" id="Ink 744" o:spid="_x0000_s1026" type="#_x0000_t75" style="position:absolute;margin-left:495.05pt;margin-top:-13.95pt;width:10.5pt;height:30.4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">
                <v:imagedata r:id="rId165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 wp14:anchorId="33BA4E17" wp14:editId="0D52917D">
                <wp:simplePos x="0" y="0"/>
                <wp:positionH relativeFrom="column">
                  <wp:posOffset>6192260</wp:posOffset>
                </wp:positionH>
                <wp:positionV relativeFrom="paragraph">
                  <wp:posOffset>-242020</wp:posOffset>
                </wp:positionV>
                <wp:extent cx="63720" cy="520920"/>
                <wp:effectExtent l="38100" t="38100" r="50800" b="5080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63720" cy="52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45901" id="Ink 743" o:spid="_x0000_s1026" type="#_x0000_t75" style="position:absolute;margin-left:486.6pt;margin-top:-20.05pt;width:6.95pt;height:42.9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">
                <v:imagedata r:id="rId165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33A426AD" wp14:editId="3B6C9284">
                <wp:simplePos x="0" y="0"/>
                <wp:positionH relativeFrom="column">
                  <wp:posOffset>6065180</wp:posOffset>
                </wp:positionH>
                <wp:positionV relativeFrom="paragraph">
                  <wp:posOffset>-75700</wp:posOffset>
                </wp:positionV>
                <wp:extent cx="72720" cy="203400"/>
                <wp:effectExtent l="38100" t="38100" r="41910" b="4445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7272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38298" id="Ink 740" o:spid="_x0000_s1026" type="#_x0000_t75" style="position:absolute;margin-left:476.6pt;margin-top:-6.9pt;width:7.65pt;height:17.9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">
                <v:imagedata r:id="rId165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4F3D995C" wp14:editId="09313C3C">
                <wp:simplePos x="0" y="0"/>
                <wp:positionH relativeFrom="column">
                  <wp:posOffset>5960420</wp:posOffset>
                </wp:positionH>
                <wp:positionV relativeFrom="paragraph">
                  <wp:posOffset>-90100</wp:posOffset>
                </wp:positionV>
                <wp:extent cx="68040" cy="210960"/>
                <wp:effectExtent l="38100" t="38100" r="46355" b="3683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6804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BE250" id="Ink 739" o:spid="_x0000_s1026" type="#_x0000_t75" style="position:absolute;margin-left:468.3pt;margin-top:-8.1pt;width:7.3pt;height:18.5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">
                <v:imagedata r:id="rId166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40E08D28" wp14:editId="01941CB0">
                <wp:simplePos x="0" y="0"/>
                <wp:positionH relativeFrom="column">
                  <wp:posOffset>5824700</wp:posOffset>
                </wp:positionH>
                <wp:positionV relativeFrom="paragraph">
                  <wp:posOffset>-107020</wp:posOffset>
                </wp:positionV>
                <wp:extent cx="120600" cy="215640"/>
                <wp:effectExtent l="38100" t="38100" r="32385" b="3238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2060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C783B" id="Ink 738" o:spid="_x0000_s1026" type="#_x0000_t75" style="position:absolute;margin-left:457.65pt;margin-top:-9.45pt;width:11.5pt;height:19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">
                <v:imagedata r:id="rId166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2A1D47A8" wp14:editId="4052C8F5">
                <wp:simplePos x="0" y="0"/>
                <wp:positionH relativeFrom="column">
                  <wp:posOffset>5682860</wp:posOffset>
                </wp:positionH>
                <wp:positionV relativeFrom="paragraph">
                  <wp:posOffset>-130060</wp:posOffset>
                </wp:positionV>
                <wp:extent cx="134640" cy="288000"/>
                <wp:effectExtent l="38100" t="38100" r="36830" b="3619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13464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72939" id="Ink 736" o:spid="_x0000_s1026" type="#_x0000_t75" style="position:absolute;margin-left:446.45pt;margin-top:-11.25pt;width:12.55pt;height:24.7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">
                <v:imagedata r:id="rId166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42F42493" wp14:editId="2B2BFB2A">
                <wp:simplePos x="0" y="0"/>
                <wp:positionH relativeFrom="column">
                  <wp:posOffset>7538660</wp:posOffset>
                </wp:positionH>
                <wp:positionV relativeFrom="paragraph">
                  <wp:posOffset>54980</wp:posOffset>
                </wp:positionV>
                <wp:extent cx="235080" cy="183600"/>
                <wp:effectExtent l="38100" t="38100" r="50800" b="45085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2350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2299E" id="Ink 732" o:spid="_x0000_s1026" type="#_x0000_t75" style="position:absolute;margin-left:592.6pt;margin-top:3.35pt;width:20.45pt;height:16.4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">
                <v:imagedata r:id="rId1666" o:title=""/>
              </v:shape>
            </w:pict>
          </mc:Fallback>
        </mc:AlternateContent>
      </w:r>
    </w:p>
    <w:p w14:paraId="52755A94" w14:textId="6D8DE2FC" w:rsidR="002B7C7D" w:rsidRPr="002B7C7D" w:rsidRDefault="00CD7FAB" w:rsidP="00B97201">
      <w:pPr>
        <w:pStyle w:val="ListParagraph"/>
        <w:numPr>
          <w:ilvl w:val="0"/>
          <w:numId w:val="9"/>
        </w:numPr>
        <w:spacing w:before="0" w:line="240" w:lineRule="auto"/>
        <w:rPr>
          <w:b/>
          <w:u w:val="single"/>
          <w:lang w:val="en-US"/>
        </w:rPr>
      </w:pP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 wp14:anchorId="514F32FA" wp14:editId="66638DEA">
                <wp:simplePos x="0" y="0"/>
                <wp:positionH relativeFrom="column">
                  <wp:posOffset>7166780</wp:posOffset>
                </wp:positionH>
                <wp:positionV relativeFrom="paragraph">
                  <wp:posOffset>443380</wp:posOffset>
                </wp:positionV>
                <wp:extent cx="347400" cy="30240"/>
                <wp:effectExtent l="38100" t="57150" r="0" b="6540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3474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74B42" id="Ink 1339" o:spid="_x0000_s1026" type="#_x0000_t75" style="position:absolute;margin-left:562.9pt;margin-top:33.45pt;width:30.15pt;height:5.2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">
                <v:imagedata r:id="rId1668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144835D5" wp14:editId="3145EE78">
                <wp:simplePos x="0" y="0"/>
                <wp:positionH relativeFrom="column">
                  <wp:posOffset>3247460</wp:posOffset>
                </wp:positionH>
                <wp:positionV relativeFrom="paragraph">
                  <wp:posOffset>50980</wp:posOffset>
                </wp:positionV>
                <wp:extent cx="39960" cy="532080"/>
                <wp:effectExtent l="38100" t="38100" r="55880" b="5905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39960" cy="53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971CF" id="Ink 1335" o:spid="_x0000_s1026" type="#_x0000_t75" style="position:absolute;margin-left:254.3pt;margin-top:2.6pt;width:6pt;height:44.7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">
                <v:imagedata r:id="rId1670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 wp14:anchorId="62DA2D03" wp14:editId="66FDA780">
                <wp:simplePos x="0" y="0"/>
                <wp:positionH relativeFrom="column">
                  <wp:posOffset>3530780</wp:posOffset>
                </wp:positionH>
                <wp:positionV relativeFrom="paragraph">
                  <wp:posOffset>71140</wp:posOffset>
                </wp:positionV>
                <wp:extent cx="1416240" cy="30240"/>
                <wp:effectExtent l="38100" t="38100" r="50800" b="46355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4162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6BD9A" id="Ink 1334" o:spid="_x0000_s1026" type="#_x0000_t75" style="position:absolute;margin-left:277pt;margin-top:4.6pt;width:113.45pt;height:4.4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">
                <v:imagedata r:id="rId1672" o:title=""/>
              </v:shape>
            </w:pict>
          </mc:Fallback>
        </mc:AlternateContent>
      </w:r>
      <w:r w:rsidR="002B7C7D" w:rsidRPr="002B7C7D">
        <w:rPr>
          <w:position w:val="-36"/>
        </w:rPr>
        <w:object w:dxaOrig="3560" w:dyaOrig="880" w14:anchorId="5388BB84">
          <v:shape id="_x0000_i1087" type="#_x0000_t75" style="width:178pt;height:44.35pt" o:ole="">
            <v:imagedata r:id="rId1673" o:title=""/>
          </v:shape>
          <o:OLEObject Type="Embed" ProgID="Equation.DSMT4" ShapeID="_x0000_i1087" DrawAspect="Content" ObjectID="_1837078212" r:id="rId1674"/>
        </w:object>
      </w:r>
    </w:p>
    <w:p w14:paraId="7B20C73D" w14:textId="77777777" w:rsidR="002B7C7D" w:rsidRPr="002B7C7D" w:rsidRDefault="002B7C7D" w:rsidP="002B7C7D">
      <w:pPr>
        <w:pStyle w:val="ListParagraph"/>
        <w:spacing w:before="0" w:line="240" w:lineRule="auto"/>
        <w:ind w:left="1440"/>
        <w:rPr>
          <w:b/>
          <w:u w:val="single"/>
          <w:lang w:val="en-US"/>
        </w:rPr>
      </w:pPr>
    </w:p>
    <w:p w14:paraId="33886972" w14:textId="77777777" w:rsidR="002B7C7D" w:rsidRPr="002B7C7D" w:rsidRDefault="00CD7FAB" w:rsidP="00B97201">
      <w:pPr>
        <w:pStyle w:val="ListParagraph"/>
        <w:numPr>
          <w:ilvl w:val="0"/>
          <w:numId w:val="9"/>
        </w:numPr>
        <w:spacing w:before="0" w:line="240" w:lineRule="auto"/>
        <w:rPr>
          <w:b/>
          <w:u w:val="single"/>
          <w:lang w:val="en-US"/>
        </w:rPr>
      </w:pP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 wp14:anchorId="3F8EA03A" wp14:editId="5DA5B2C6">
                <wp:simplePos x="0" y="0"/>
                <wp:positionH relativeFrom="column">
                  <wp:posOffset>3060980</wp:posOffset>
                </wp:positionH>
                <wp:positionV relativeFrom="paragraph">
                  <wp:posOffset>-21680</wp:posOffset>
                </wp:positionV>
                <wp:extent cx="46080" cy="565200"/>
                <wp:effectExtent l="38100" t="38100" r="49530" b="6350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46080" cy="56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45BFE" id="Ink 1336" o:spid="_x0000_s1026" type="#_x0000_t75" style="position:absolute;margin-left:239.6pt;margin-top:-3.1pt;width:6.45pt;height:47.3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">
                <v:imagedata r:id="rId1676" o:title=""/>
              </v:shape>
            </w:pict>
          </mc:Fallback>
        </mc:AlternateContent>
      </w:r>
      <w:r w:rsidR="006249B2"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38C850BD" wp14:editId="77CE3155">
                <wp:simplePos x="0" y="0"/>
                <wp:positionH relativeFrom="column">
                  <wp:posOffset>989180</wp:posOffset>
                </wp:positionH>
                <wp:positionV relativeFrom="paragraph">
                  <wp:posOffset>80545</wp:posOffset>
                </wp:positionV>
                <wp:extent cx="159480" cy="403560"/>
                <wp:effectExtent l="95250" t="114300" r="107315" b="168275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159480" cy="40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1D501" id="Ink 760" o:spid="_x0000_s1026" type="#_x0000_t75" style="position:absolute;margin-left:72.25pt;margin-top:-4.95pt;width:23.85pt;height:54.3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">
                <v:imagedata r:id="rId1678" o:title=""/>
              </v:shape>
            </w:pict>
          </mc:Fallback>
        </mc:AlternateContent>
      </w:r>
      <w:r w:rsidR="002B7C7D" w:rsidRPr="002B7C7D">
        <w:rPr>
          <w:position w:val="-36"/>
        </w:rPr>
        <w:object w:dxaOrig="3040" w:dyaOrig="859" w14:anchorId="3C477F71">
          <v:shape id="_x0000_i1088" type="#_x0000_t75" style="width:152.05pt;height:42.6pt" o:ole="">
            <v:imagedata r:id="rId1679" o:title=""/>
          </v:shape>
          <o:OLEObject Type="Embed" ProgID="Equation.DSMT4" ShapeID="_x0000_i1088" DrawAspect="Content" ObjectID="_1837078213" r:id="rId1680"/>
        </w:object>
      </w:r>
    </w:p>
    <w:p w14:paraId="1341FEAD" w14:textId="77777777" w:rsidR="002B7C7D" w:rsidRDefault="002B7C7D">
      <w:pPr>
        <w:spacing w:before="0" w:line="240" w:lineRule="auto"/>
        <w:rPr>
          <w:b/>
          <w:u w:val="single"/>
        </w:rPr>
      </w:pPr>
      <w:r>
        <w:rPr>
          <w:b/>
          <w:u w:val="single"/>
        </w:rPr>
        <w:br w:type="page"/>
      </w:r>
    </w:p>
    <w:p w14:paraId="65D3F887" w14:textId="77777777" w:rsidR="00B26F95" w:rsidRDefault="00B26F95" w:rsidP="000F32E3">
      <w:pPr>
        <w:rPr>
          <w:b/>
          <w:u w:val="single"/>
        </w:rPr>
      </w:pPr>
    </w:p>
    <w:p w14:paraId="0FF25067" w14:textId="77777777" w:rsidR="000F32E3" w:rsidRDefault="006A171C" w:rsidP="00B26F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 wp14:anchorId="1DF0EBBE" wp14:editId="3E909BC2">
                <wp:simplePos x="0" y="0"/>
                <wp:positionH relativeFrom="column">
                  <wp:posOffset>62540</wp:posOffset>
                </wp:positionH>
                <wp:positionV relativeFrom="paragraph">
                  <wp:posOffset>684365</wp:posOffset>
                </wp:positionV>
                <wp:extent cx="195480" cy="242640"/>
                <wp:effectExtent l="38100" t="38100" r="33655" b="4318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19548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1A311" id="Ink 795" o:spid="_x0000_s1026" type="#_x0000_t75" style="position:absolute;margin-left:3.9pt;margin-top:52.9pt;width:17.4pt;height:21.0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">
                <v:imagedata r:id="rId168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 wp14:anchorId="4CB4431C" wp14:editId="3A7F56A6">
                <wp:simplePos x="0" y="0"/>
                <wp:positionH relativeFrom="column">
                  <wp:posOffset>4580</wp:posOffset>
                </wp:positionH>
                <wp:positionV relativeFrom="paragraph">
                  <wp:posOffset>840965</wp:posOffset>
                </wp:positionV>
                <wp:extent cx="1170000" cy="135360"/>
                <wp:effectExtent l="38100" t="38100" r="30480" b="3619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11700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8E4DF" id="Ink 792" o:spid="_x0000_s1026" type="#_x0000_t75" style="position:absolute;margin-left:-.65pt;margin-top:65.2pt;width:94.15pt;height:12.6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">
                <v:imagedata r:id="rId168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422BF11A" wp14:editId="2ACD4146">
                <wp:simplePos x="0" y="0"/>
                <wp:positionH relativeFrom="column">
                  <wp:posOffset>4787900</wp:posOffset>
                </wp:positionH>
                <wp:positionV relativeFrom="paragraph">
                  <wp:posOffset>845285</wp:posOffset>
                </wp:positionV>
                <wp:extent cx="181800" cy="177840"/>
                <wp:effectExtent l="38100" t="38100" r="46990" b="5080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1818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CD6C6" id="Ink 773" o:spid="_x0000_s1026" type="#_x0000_t75" style="position:absolute;margin-left:376pt;margin-top:65.55pt;width:16.25pt;height:15.9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">
                <v:imagedata r:id="rId1686" o:title=""/>
              </v:shape>
            </w:pict>
          </mc:Fallback>
        </mc:AlternateContent>
      </w:r>
      <w:r w:rsidR="00B26F95">
        <w:rPr>
          <w:b/>
          <w:u w:val="single"/>
        </w:rPr>
        <w:t>Πρόταση</w:t>
      </w:r>
      <w:r w:rsidR="000F32E3" w:rsidRPr="00B26F95">
        <w:rPr>
          <w:b/>
          <w:u w:val="single"/>
        </w:rPr>
        <w:t xml:space="preserve"> (συνέπεια)</w:t>
      </w:r>
      <w:r w:rsidR="000F32E3" w:rsidRPr="00B26F95">
        <w:rPr>
          <w:b/>
        </w:rPr>
        <w:t>:</w:t>
      </w:r>
      <w:r w:rsidR="00AB79C2" w:rsidRPr="00AB79C2">
        <w:rPr>
          <w:b/>
        </w:rPr>
        <w:t xml:space="preserve"> </w:t>
      </w:r>
      <w:r w:rsidR="000F32E3">
        <w:t xml:space="preserve">αν </w:t>
      </w:r>
      <w:r w:rsidR="000F32E3" w:rsidRPr="006A25C6">
        <w:rPr>
          <w:position w:val="-16"/>
        </w:rPr>
        <w:object w:dxaOrig="1340" w:dyaOrig="460" w14:anchorId="1F4DD134">
          <v:shape id="_x0000_i1089" type="#_x0000_t75" style="width:66.8pt;height:23.05pt" o:ole="">
            <v:imagedata r:id="rId1687" o:title=""/>
          </v:shape>
          <o:OLEObject Type="Embed" ProgID="Equation.DSMT4" ShapeID="_x0000_i1089" DrawAspect="Content" ObjectID="_1837078214" r:id="rId1688"/>
        </w:object>
      </w:r>
      <w:r w:rsidR="00AB79C2" w:rsidRPr="00AB79C2">
        <w:rPr>
          <w:position w:val="-16"/>
        </w:rPr>
        <w:t xml:space="preserve"> </w:t>
      </w:r>
      <w:r w:rsidR="000F32E3">
        <w:t xml:space="preserve">και </w:t>
      </w:r>
      <w:r w:rsidR="000F32E3" w:rsidRPr="006A25C6">
        <w:rPr>
          <w:position w:val="-12"/>
          <w:lang w:val="en-US"/>
        </w:rPr>
        <w:object w:dxaOrig="840" w:dyaOrig="380" w14:anchorId="075F8944">
          <v:shape id="_x0000_i1090" type="#_x0000_t75" style="width:42.05pt;height:19pt" o:ole="">
            <v:imagedata r:id="rId1689" o:title=""/>
          </v:shape>
          <o:OLEObject Type="Embed" ProgID="Equation.DSMT4" ShapeID="_x0000_i1090" DrawAspect="Content" ObjectID="_1837078215" r:id="rId1690"/>
        </w:object>
      </w:r>
      <w:r w:rsidR="000F32E3">
        <w:t xml:space="preserve">, </w:t>
      </w:r>
      <w:r w:rsidR="000F32E3" w:rsidRPr="006A25C6">
        <w:rPr>
          <w:position w:val="-12"/>
          <w:lang w:val="en-US"/>
        </w:rPr>
        <w:object w:dxaOrig="1040" w:dyaOrig="380" w14:anchorId="7721B337">
          <v:shape id="_x0000_i1091" type="#_x0000_t75" style="width:51.85pt;height:19pt" o:ole="">
            <v:imagedata r:id="rId1691" o:title=""/>
          </v:shape>
          <o:OLEObject Type="Embed" ProgID="Equation.DSMT4" ShapeID="_x0000_i1091" DrawAspect="Content" ObjectID="_1837078216" r:id="rId1692"/>
        </w:object>
      </w:r>
      <w:r w:rsidR="000F32E3">
        <w:t xml:space="preserve">, τότε η </w:t>
      </w:r>
      <w:r w:rsidR="000F32E3" w:rsidRPr="006A25C6">
        <w:rPr>
          <w:position w:val="-14"/>
        </w:rPr>
        <w:object w:dxaOrig="2040" w:dyaOrig="460" w14:anchorId="62E54A0D">
          <v:shape id="_x0000_i1092" type="#_x0000_t75" style="width:101.95pt;height:23.05pt" o:ole="">
            <v:imagedata r:id="rId1693" o:title=""/>
          </v:shape>
          <o:OLEObject Type="Embed" ProgID="Equation.DSMT4" ShapeID="_x0000_i1092" DrawAspect="Content" ObjectID="_1837078217" r:id="rId1694"/>
        </w:object>
      </w:r>
      <w:r w:rsidR="000F32E3" w:rsidRPr="006A25C6">
        <w:t xml:space="preserve"> (</w:t>
      </w:r>
      <w:r w:rsidR="000F32E3">
        <w:t>είναι στοχαστικά συνεπής</w:t>
      </w:r>
      <w:r w:rsidR="000F32E3" w:rsidRPr="006A25C6">
        <w:t>)</w:t>
      </w:r>
    </w:p>
    <w:p w14:paraId="5E032E79" w14:textId="77777777" w:rsidR="00444D77" w:rsidRDefault="00CD7FAB" w:rsidP="00B26F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 wp14:anchorId="1156C558" wp14:editId="48DD74AB">
                <wp:simplePos x="0" y="0"/>
                <wp:positionH relativeFrom="column">
                  <wp:posOffset>6220340</wp:posOffset>
                </wp:positionH>
                <wp:positionV relativeFrom="paragraph">
                  <wp:posOffset>23125</wp:posOffset>
                </wp:positionV>
                <wp:extent cx="75600" cy="551880"/>
                <wp:effectExtent l="38100" t="38100" r="38735" b="5778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75600" cy="55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B406A" id="Ink 1342" o:spid="_x0000_s1026" type="#_x0000_t75" style="position:absolute;margin-left:488.4pt;margin-top:.4pt;width:8.75pt;height:46.2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">
                <v:imagedata r:id="rId1696" o:title=""/>
              </v:shape>
            </w:pict>
          </mc:Fallback>
        </mc:AlternateContent>
      </w:r>
      <w:r w:rsidR="006A171C"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72D1AAB2" wp14:editId="708E620D">
                <wp:simplePos x="0" y="0"/>
                <wp:positionH relativeFrom="column">
                  <wp:posOffset>5619140</wp:posOffset>
                </wp:positionH>
                <wp:positionV relativeFrom="paragraph">
                  <wp:posOffset>-63945</wp:posOffset>
                </wp:positionV>
                <wp:extent cx="325800" cy="495000"/>
                <wp:effectExtent l="38100" t="38100" r="17145" b="3873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325800" cy="49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C85ED" id="Ink 779" o:spid="_x0000_s1026" type="#_x0000_t75" style="position:absolute;margin-left:441.45pt;margin-top:-6.05pt;width:27.6pt;height:41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">
                <v:imagedata r:id="rId1698" o:title=""/>
              </v:shape>
            </w:pict>
          </mc:Fallback>
        </mc:AlternateContent>
      </w:r>
      <w:r w:rsidR="006A171C"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21548270" wp14:editId="421CC3F3">
                <wp:simplePos x="0" y="0"/>
                <wp:positionH relativeFrom="column">
                  <wp:posOffset>5196860</wp:posOffset>
                </wp:positionH>
                <wp:positionV relativeFrom="paragraph">
                  <wp:posOffset>192735</wp:posOffset>
                </wp:positionV>
                <wp:extent cx="210240" cy="87480"/>
                <wp:effectExtent l="38100" t="38100" r="37465" b="4635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2102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4B5E7" id="Ink 778" o:spid="_x0000_s1026" type="#_x0000_t75" style="position:absolute;margin-left:408.2pt;margin-top:14.2pt;width:18.5pt;height:8.9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">
                <v:imagedata r:id="rId1700" o:title=""/>
              </v:shape>
            </w:pict>
          </mc:Fallback>
        </mc:AlternateContent>
      </w:r>
      <w:r w:rsidR="006A171C"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64962322" wp14:editId="6ECEB1BB">
                <wp:simplePos x="0" y="0"/>
                <wp:positionH relativeFrom="column">
                  <wp:posOffset>5183900</wp:posOffset>
                </wp:positionH>
                <wp:positionV relativeFrom="paragraph">
                  <wp:posOffset>300015</wp:posOffset>
                </wp:positionV>
                <wp:extent cx="63360" cy="14400"/>
                <wp:effectExtent l="38100" t="38100" r="32385" b="4318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633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39FE9" id="Ink 777" o:spid="_x0000_s1026" type="#_x0000_t75" style="position:absolute;margin-left:407.2pt;margin-top:22.6pt;width:7pt;height:3.2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">
                <v:imagedata r:id="rId1702" o:title=""/>
              </v:shape>
            </w:pict>
          </mc:Fallback>
        </mc:AlternateContent>
      </w:r>
      <w:r w:rsidR="006A171C"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0A853FBC" wp14:editId="34EAB8E2">
                <wp:simplePos x="0" y="0"/>
                <wp:positionH relativeFrom="column">
                  <wp:posOffset>5161580</wp:posOffset>
                </wp:positionH>
                <wp:positionV relativeFrom="paragraph">
                  <wp:posOffset>260055</wp:posOffset>
                </wp:positionV>
                <wp:extent cx="103680" cy="15480"/>
                <wp:effectExtent l="38100" t="38100" r="29845" b="41910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1036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B5A90" id="Ink 776" o:spid="_x0000_s1026" type="#_x0000_t75" style="position:absolute;margin-left:405.4pt;margin-top:19.55pt;width:10.1pt;height:3.1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">
                <v:imagedata r:id="rId1704" o:title=""/>
              </v:shape>
            </w:pict>
          </mc:Fallback>
        </mc:AlternateContent>
      </w:r>
      <w:r w:rsidR="006A171C"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2BC388AD" wp14:editId="075F0EC5">
                <wp:simplePos x="0" y="0"/>
                <wp:positionH relativeFrom="column">
                  <wp:posOffset>4968620</wp:posOffset>
                </wp:positionH>
                <wp:positionV relativeFrom="paragraph">
                  <wp:posOffset>-110385</wp:posOffset>
                </wp:positionV>
                <wp:extent cx="147600" cy="824400"/>
                <wp:effectExtent l="38100" t="38100" r="43180" b="3302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147600" cy="82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E2485" id="Ink 775" o:spid="_x0000_s1026" type="#_x0000_t75" style="position:absolute;margin-left:390.25pt;margin-top:-9.7pt;width:13.55pt;height:66.8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">
                <v:imagedata r:id="rId1706" o:title=""/>
              </v:shape>
            </w:pict>
          </mc:Fallback>
        </mc:AlternateContent>
      </w:r>
      <w:r w:rsidR="006A171C"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64C65EB3" wp14:editId="292BEFA4">
                <wp:simplePos x="0" y="0"/>
                <wp:positionH relativeFrom="column">
                  <wp:posOffset>4728860</wp:posOffset>
                </wp:positionH>
                <wp:positionV relativeFrom="paragraph">
                  <wp:posOffset>-94545</wp:posOffset>
                </wp:positionV>
                <wp:extent cx="99360" cy="738360"/>
                <wp:effectExtent l="38100" t="38100" r="34290" b="4318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99360" cy="73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D866D" id="Ink 774" o:spid="_x0000_s1026" type="#_x0000_t75" style="position:absolute;margin-left:371.35pt;margin-top:-8.45pt;width:9.8pt;height:60.1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">
                <v:imagedata r:id="rId1708" o:title=""/>
              </v:shape>
            </w:pict>
          </mc:Fallback>
        </mc:AlternateContent>
      </w:r>
      <w:r w:rsidR="006A171C"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15952EA9" wp14:editId="172BD932">
                <wp:simplePos x="0" y="0"/>
                <wp:positionH relativeFrom="column">
                  <wp:posOffset>4833260</wp:posOffset>
                </wp:positionH>
                <wp:positionV relativeFrom="paragraph">
                  <wp:posOffset>343575</wp:posOffset>
                </wp:positionV>
                <wp:extent cx="115920" cy="15840"/>
                <wp:effectExtent l="38100" t="38100" r="36830" b="4191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159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D2B85" id="Ink 772" o:spid="_x0000_s1026" type="#_x0000_t75" style="position:absolute;margin-left:379.55pt;margin-top:26pt;width:11.15pt;height:3.3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">
                <v:imagedata r:id="rId1710" o:title=""/>
              </v:shape>
            </w:pict>
          </mc:Fallback>
        </mc:AlternateContent>
      </w:r>
      <w:r w:rsidR="006A171C"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 wp14:anchorId="083817CD" wp14:editId="6AF5D5A2">
                <wp:simplePos x="0" y="0"/>
                <wp:positionH relativeFrom="column">
                  <wp:posOffset>4836500</wp:posOffset>
                </wp:positionH>
                <wp:positionV relativeFrom="paragraph">
                  <wp:posOffset>18135</wp:posOffset>
                </wp:positionV>
                <wp:extent cx="97200" cy="486000"/>
                <wp:effectExtent l="38100" t="38100" r="36195" b="4762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97200" cy="48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7E7E1" id="Ink 771" o:spid="_x0000_s1026" type="#_x0000_t75" style="position:absolute;margin-left:379.85pt;margin-top:.45pt;width:9.6pt;height:40.2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">
                <v:imagedata r:id="rId1712" o:title=""/>
              </v:shape>
            </w:pict>
          </mc:Fallback>
        </mc:AlternateContent>
      </w:r>
      <w:r w:rsidR="006A171C"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 wp14:anchorId="74119099" wp14:editId="60E53B63">
                <wp:simplePos x="0" y="0"/>
                <wp:positionH relativeFrom="column">
                  <wp:posOffset>4470380</wp:posOffset>
                </wp:positionH>
                <wp:positionV relativeFrom="paragraph">
                  <wp:posOffset>239895</wp:posOffset>
                </wp:positionV>
                <wp:extent cx="204840" cy="170640"/>
                <wp:effectExtent l="38100" t="19050" r="24130" b="2032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2048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6EA10" id="Ink 770" o:spid="_x0000_s1026" type="#_x0000_t75" style="position:absolute;margin-left:351pt;margin-top:17.9pt;width:18.15pt;height:15.4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">
                <v:imagedata r:id="rId1714" o:title=""/>
              </v:shape>
            </w:pict>
          </mc:Fallback>
        </mc:AlternateContent>
      </w:r>
      <w:r w:rsidR="006A171C"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55241DE7" wp14:editId="659C180F">
                <wp:simplePos x="0" y="0"/>
                <wp:positionH relativeFrom="column">
                  <wp:posOffset>4446980</wp:posOffset>
                </wp:positionH>
                <wp:positionV relativeFrom="paragraph">
                  <wp:posOffset>220455</wp:posOffset>
                </wp:positionV>
                <wp:extent cx="5760" cy="39600"/>
                <wp:effectExtent l="38100" t="38100" r="32385" b="3683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57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A7EC4" id="Ink 769" o:spid="_x0000_s1026" type="#_x0000_t75" style="position:absolute;margin-left:349.2pt;margin-top:16.4pt;width:2.3pt;height:5.0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">
                <v:imagedata r:id="rId1716" o:title=""/>
              </v:shape>
            </w:pict>
          </mc:Fallback>
        </mc:AlternateContent>
      </w:r>
      <w:r w:rsidR="006A171C"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3053DBEE" wp14:editId="1C290331">
                <wp:simplePos x="0" y="0"/>
                <wp:positionH relativeFrom="column">
                  <wp:posOffset>4447700</wp:posOffset>
                </wp:positionH>
                <wp:positionV relativeFrom="paragraph">
                  <wp:posOffset>290655</wp:posOffset>
                </wp:positionV>
                <wp:extent cx="28080" cy="105480"/>
                <wp:effectExtent l="38100" t="38100" r="29210" b="2794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280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F6421" id="Ink 768" o:spid="_x0000_s1026" type="#_x0000_t75" style="position:absolute;margin-left:349.2pt;margin-top:21.9pt;width:4.15pt;height:10.2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">
                <v:imagedata r:id="rId1718" o:title=""/>
              </v:shape>
            </w:pict>
          </mc:Fallback>
        </mc:AlternateContent>
      </w:r>
      <w:r w:rsidR="006A171C"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6C6C3E72" wp14:editId="0FA49ED7">
                <wp:simplePos x="0" y="0"/>
                <wp:positionH relativeFrom="column">
                  <wp:posOffset>4244660</wp:posOffset>
                </wp:positionH>
                <wp:positionV relativeFrom="paragraph">
                  <wp:posOffset>133695</wp:posOffset>
                </wp:positionV>
                <wp:extent cx="167760" cy="309600"/>
                <wp:effectExtent l="38100" t="38100" r="22860" b="3365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6776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2D778" id="Ink 767" o:spid="_x0000_s1026" type="#_x0000_t75" style="position:absolute;margin-left:333.25pt;margin-top:9.55pt;width:15.15pt;height:26.4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">
                <v:imagedata r:id="rId1720" o:title=""/>
              </v:shape>
            </w:pict>
          </mc:Fallback>
        </mc:AlternateContent>
      </w:r>
      <w:r w:rsidR="006A171C"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396E68A9" wp14:editId="5BB1EAF8">
                <wp:simplePos x="0" y="0"/>
                <wp:positionH relativeFrom="column">
                  <wp:posOffset>4247180</wp:posOffset>
                </wp:positionH>
                <wp:positionV relativeFrom="paragraph">
                  <wp:posOffset>164655</wp:posOffset>
                </wp:positionV>
                <wp:extent cx="54000" cy="261000"/>
                <wp:effectExtent l="38100" t="38100" r="41275" b="4381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5400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1796B" id="Ink 766" o:spid="_x0000_s1026" type="#_x0000_t75" style="position:absolute;margin-left:333.4pt;margin-top:11.95pt;width:6.2pt;height:22.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">
                <v:imagedata r:id="rId1722" o:title=""/>
              </v:shape>
            </w:pict>
          </mc:Fallback>
        </mc:AlternateContent>
      </w:r>
      <w:r w:rsidR="000F32E3">
        <w:rPr>
          <w:u w:val="single"/>
        </w:rPr>
        <w:t>σημείωση</w:t>
      </w:r>
      <w:r w:rsidR="000F32E3">
        <w:t xml:space="preserve">: </w:t>
      </w:r>
    </w:p>
    <w:p w14:paraId="3B1AB47E" w14:textId="77777777" w:rsidR="00444D77" w:rsidRDefault="006A171C" w:rsidP="00B26F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 wp14:anchorId="5390022F" wp14:editId="56B0B9F6">
                <wp:simplePos x="0" y="0"/>
                <wp:positionH relativeFrom="column">
                  <wp:posOffset>487700</wp:posOffset>
                </wp:positionH>
                <wp:positionV relativeFrom="paragraph">
                  <wp:posOffset>462990</wp:posOffset>
                </wp:positionV>
                <wp:extent cx="24480" cy="24120"/>
                <wp:effectExtent l="38100" t="19050" r="33020" b="3365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244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A3129" id="Ink 797" o:spid="_x0000_s1026" type="#_x0000_t75" style="position:absolute;margin-left:37.4pt;margin-top:35.45pt;width:3.95pt;height:3.9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">
                <v:imagedata r:id="rId17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 wp14:anchorId="54DAF9FE" wp14:editId="6FB56721">
                <wp:simplePos x="0" y="0"/>
                <wp:positionH relativeFrom="column">
                  <wp:posOffset>5897420</wp:posOffset>
                </wp:positionH>
                <wp:positionV relativeFrom="paragraph">
                  <wp:posOffset>-37050</wp:posOffset>
                </wp:positionV>
                <wp:extent cx="168480" cy="74880"/>
                <wp:effectExtent l="38100" t="38100" r="41275" b="4000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684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F3B96" id="Ink 794" o:spid="_x0000_s1026" type="#_x0000_t75" style="position:absolute;margin-left:463.35pt;margin-top:-3.9pt;width:15.2pt;height:7.9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">
                <v:imagedata r:id="rId17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 wp14:anchorId="1D423F5F" wp14:editId="1185E606">
                <wp:simplePos x="0" y="0"/>
                <wp:positionH relativeFrom="column">
                  <wp:posOffset>27980</wp:posOffset>
                </wp:positionH>
                <wp:positionV relativeFrom="paragraph">
                  <wp:posOffset>462270</wp:posOffset>
                </wp:positionV>
                <wp:extent cx="506880" cy="32760"/>
                <wp:effectExtent l="38100" t="38100" r="45720" b="4381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5068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077C8" id="Ink 793" o:spid="_x0000_s1026" type="#_x0000_t75" style="position:absolute;margin-left:1.2pt;margin-top:35.4pt;width:41.85pt;height:4.6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">
                <v:imagedata r:id="rId17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58D624BB" wp14:editId="2A4C0EC0">
                <wp:simplePos x="0" y="0"/>
                <wp:positionH relativeFrom="column">
                  <wp:posOffset>5772500</wp:posOffset>
                </wp:positionH>
                <wp:positionV relativeFrom="paragraph">
                  <wp:posOffset>271470</wp:posOffset>
                </wp:positionV>
                <wp:extent cx="41400" cy="171000"/>
                <wp:effectExtent l="38100" t="38100" r="34925" b="3873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414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C84F0" id="Ink 788" o:spid="_x0000_s1026" type="#_x0000_t75" style="position:absolute;margin-left:453.55pt;margin-top:20.4pt;width:5.2pt;height:15.4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">
                <v:imagedata r:id="rId17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 wp14:anchorId="42DE960B" wp14:editId="702F09F9">
                <wp:simplePos x="0" y="0"/>
                <wp:positionH relativeFrom="column">
                  <wp:posOffset>4824620</wp:posOffset>
                </wp:positionH>
                <wp:positionV relativeFrom="paragraph">
                  <wp:posOffset>158430</wp:posOffset>
                </wp:positionV>
                <wp:extent cx="160560" cy="163440"/>
                <wp:effectExtent l="38100" t="38100" r="49530" b="46355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1605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B09B2" id="Ink 784" o:spid="_x0000_s1026" type="#_x0000_t75" style="position:absolute;margin-left:378.9pt;margin-top:11.45pt;width:14.65pt;height:14.8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">
                <v:imagedata r:id="rId1732" o:title=""/>
              </v:shape>
            </w:pict>
          </mc:Fallback>
        </mc:AlternateContent>
      </w:r>
      <w:r w:rsidR="00444D77" w:rsidRPr="00444D77">
        <w:t>-</w:t>
      </w:r>
      <w:r w:rsidR="000F32E3" w:rsidRPr="006A25C6">
        <w:rPr>
          <w:position w:val="-12"/>
        </w:rPr>
        <w:object w:dxaOrig="840" w:dyaOrig="380" w14:anchorId="579E7776">
          <v:shape id="_x0000_i1093" type="#_x0000_t75" style="width:42.05pt;height:19pt" o:ole="">
            <v:imagedata r:id="rId1733" o:title=""/>
          </v:shape>
          <o:OLEObject Type="Embed" ProgID="Equation.DSMT4" ShapeID="_x0000_i1093" DrawAspect="Content" ObjectID="_1837078218" r:id="rId1734"/>
        </w:object>
      </w:r>
      <w:r w:rsidR="000F32E3">
        <w:t xml:space="preserve">εξασφαλίζει ότι </w:t>
      </w:r>
      <w:r w:rsidR="000F32E3" w:rsidRPr="006A25C6">
        <w:rPr>
          <w:position w:val="-12"/>
        </w:rPr>
        <w:object w:dxaOrig="1340" w:dyaOrig="440" w14:anchorId="7559DA2F">
          <v:shape id="_x0000_i1094" type="#_x0000_t75" style="width:66.8pt;height:21.9pt" o:ole="">
            <v:imagedata r:id="rId1735" o:title=""/>
          </v:shape>
          <o:OLEObject Type="Embed" ProgID="Equation.DSMT4" ShapeID="_x0000_i1094" DrawAspect="Content" ObjectID="_1837078219" r:id="rId1736"/>
        </w:object>
      </w:r>
      <w:r w:rsidR="00B26F95" w:rsidRPr="00B26F95">
        <w:t>,</w:t>
      </w:r>
      <w:r w:rsidR="000F32E3">
        <w:t xml:space="preserve">ενώ </w:t>
      </w:r>
    </w:p>
    <w:p w14:paraId="0A8B2C21" w14:textId="77777777" w:rsidR="000F32E3" w:rsidRPr="0023634B" w:rsidRDefault="00CD7FAB" w:rsidP="00B26F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 wp14:anchorId="131421A2" wp14:editId="065AEE57">
                <wp:simplePos x="0" y="0"/>
                <wp:positionH relativeFrom="column">
                  <wp:posOffset>6192620</wp:posOffset>
                </wp:positionH>
                <wp:positionV relativeFrom="paragraph">
                  <wp:posOffset>-91615</wp:posOffset>
                </wp:positionV>
                <wp:extent cx="105840" cy="533160"/>
                <wp:effectExtent l="57150" t="57150" r="66040" b="57785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105840" cy="53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BD424" id="Ink 1343" o:spid="_x0000_s1026" type="#_x0000_t75" style="position:absolute;margin-left:486.2pt;margin-top:-8.6pt;width:11.2pt;height:44.8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">
                <v:imagedata r:id="rId17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 wp14:anchorId="697632B4" wp14:editId="76841EF2">
                <wp:simplePos x="0" y="0"/>
                <wp:positionH relativeFrom="column">
                  <wp:posOffset>793700</wp:posOffset>
                </wp:positionH>
                <wp:positionV relativeFrom="paragraph">
                  <wp:posOffset>180905</wp:posOffset>
                </wp:positionV>
                <wp:extent cx="298800" cy="324360"/>
                <wp:effectExtent l="57150" t="57150" r="63500" b="7620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29880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A640A" id="Ink 1341" o:spid="_x0000_s1026" type="#_x0000_t75" style="position:absolute;margin-left:61.1pt;margin-top:12.85pt;width:26.4pt;height:28.4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">
                <v:imagedata r:id="rId1740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 wp14:anchorId="45A417E9" wp14:editId="433611FF">
                <wp:simplePos x="0" y="0"/>
                <wp:positionH relativeFrom="column">
                  <wp:posOffset>-22420</wp:posOffset>
                </wp:positionH>
                <wp:positionV relativeFrom="paragraph">
                  <wp:posOffset>109970</wp:posOffset>
                </wp:positionV>
                <wp:extent cx="713160" cy="494280"/>
                <wp:effectExtent l="38100" t="38100" r="48895" b="39370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713160" cy="49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8AD43" id="Ink 829" o:spid="_x0000_s1026" type="#_x0000_t75" style="position:absolute;margin-left:-2.75pt;margin-top:7.65pt;width:58.1pt;height:40.9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">
                <v:imagedata r:id="rId1742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 wp14:anchorId="0C5D4100" wp14:editId="70935CE9">
                <wp:simplePos x="0" y="0"/>
                <wp:positionH relativeFrom="column">
                  <wp:posOffset>69740</wp:posOffset>
                </wp:positionH>
                <wp:positionV relativeFrom="paragraph">
                  <wp:posOffset>507770</wp:posOffset>
                </wp:positionV>
                <wp:extent cx="479880" cy="57240"/>
                <wp:effectExtent l="38100" t="38100" r="34925" b="3810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4798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197F6" id="Ink 796" o:spid="_x0000_s1026" type="#_x0000_t75" style="position:absolute;margin-left:4.5pt;margin-top:39pt;width:39.8pt;height:6.4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">
                <v:imagedata r:id="rId1744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60605486" wp14:editId="6A977883">
                <wp:simplePos x="0" y="0"/>
                <wp:positionH relativeFrom="column">
                  <wp:posOffset>5838020</wp:posOffset>
                </wp:positionH>
                <wp:positionV relativeFrom="paragraph">
                  <wp:posOffset>56330</wp:posOffset>
                </wp:positionV>
                <wp:extent cx="163800" cy="338760"/>
                <wp:effectExtent l="38100" t="38100" r="46355" b="4254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163800" cy="3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01201" id="Ink 791" o:spid="_x0000_s1026" type="#_x0000_t75" style="position:absolute;margin-left:458.7pt;margin-top:3.45pt;width:14.9pt;height:28.6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">
                <v:imagedata r:id="rId1746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4FF71FA4" wp14:editId="5685BF8D">
                <wp:simplePos x="0" y="0"/>
                <wp:positionH relativeFrom="column">
                  <wp:posOffset>5642180</wp:posOffset>
                </wp:positionH>
                <wp:positionV relativeFrom="paragraph">
                  <wp:posOffset>172970</wp:posOffset>
                </wp:positionV>
                <wp:extent cx="127080" cy="219960"/>
                <wp:effectExtent l="38100" t="38100" r="44450" b="4699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12708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F697A" id="Ink 790" o:spid="_x0000_s1026" type="#_x0000_t75" style="position:absolute;margin-left:443.25pt;margin-top:12.6pt;width:11.95pt;height:19.2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">
                <v:imagedata r:id="rId1748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 wp14:anchorId="6412706B" wp14:editId="326F9DCD">
                <wp:simplePos x="0" y="0"/>
                <wp:positionH relativeFrom="column">
                  <wp:posOffset>5633540</wp:posOffset>
                </wp:positionH>
                <wp:positionV relativeFrom="paragraph">
                  <wp:posOffset>9530</wp:posOffset>
                </wp:positionV>
                <wp:extent cx="260280" cy="11880"/>
                <wp:effectExtent l="38100" t="38100" r="26035" b="4572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2602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D0905" id="Ink 789" o:spid="_x0000_s1026" type="#_x0000_t75" style="position:absolute;margin-left:442.6pt;margin-top:-.3pt;width:22.5pt;height:3.0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">
                <v:imagedata r:id="rId1750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7F058EA5" wp14:editId="133E5398">
                <wp:simplePos x="0" y="0"/>
                <wp:positionH relativeFrom="column">
                  <wp:posOffset>5274980</wp:posOffset>
                </wp:positionH>
                <wp:positionV relativeFrom="paragraph">
                  <wp:posOffset>18530</wp:posOffset>
                </wp:positionV>
                <wp:extent cx="141120" cy="138240"/>
                <wp:effectExtent l="38100" t="38100" r="49530" b="3365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1411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7B514" id="Ink 787" o:spid="_x0000_s1026" type="#_x0000_t75" style="position:absolute;margin-left:414.35pt;margin-top:.45pt;width:13.05pt;height:12.9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">
                <v:imagedata r:id="rId1752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5919A73D" wp14:editId="4831B1C4">
                <wp:simplePos x="0" y="0"/>
                <wp:positionH relativeFrom="column">
                  <wp:posOffset>5097500</wp:posOffset>
                </wp:positionH>
                <wp:positionV relativeFrom="paragraph">
                  <wp:posOffset>-374230</wp:posOffset>
                </wp:positionV>
                <wp:extent cx="67680" cy="902520"/>
                <wp:effectExtent l="38100" t="38100" r="46990" b="3111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67680" cy="90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2F056" id="Ink 786" o:spid="_x0000_s1026" type="#_x0000_t75" style="position:absolute;margin-left:400.4pt;margin-top:-30.45pt;width:7.3pt;height:73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">
                <v:imagedata r:id="rId1754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 wp14:anchorId="357D878B" wp14:editId="2BC5A315">
                <wp:simplePos x="0" y="0"/>
                <wp:positionH relativeFrom="column">
                  <wp:posOffset>4725620</wp:posOffset>
                </wp:positionH>
                <wp:positionV relativeFrom="paragraph">
                  <wp:posOffset>-409150</wp:posOffset>
                </wp:positionV>
                <wp:extent cx="99720" cy="917280"/>
                <wp:effectExtent l="38100" t="38100" r="33655" b="3556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99720" cy="9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D3A40" id="Ink 785" o:spid="_x0000_s1026" type="#_x0000_t75" style="position:absolute;margin-left:371.1pt;margin-top:-33.2pt;width:9.8pt;height:74.2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">
                <v:imagedata r:id="rId1756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 wp14:anchorId="580E3053" wp14:editId="3360B5DF">
                <wp:simplePos x="0" y="0"/>
                <wp:positionH relativeFrom="column">
                  <wp:posOffset>4830380</wp:posOffset>
                </wp:positionH>
                <wp:positionV relativeFrom="paragraph">
                  <wp:posOffset>175490</wp:posOffset>
                </wp:positionV>
                <wp:extent cx="155880" cy="47520"/>
                <wp:effectExtent l="38100" t="38100" r="34925" b="2921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558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4637C" id="Ink 783" o:spid="_x0000_s1026" type="#_x0000_t75" style="position:absolute;margin-left:379.35pt;margin-top:12.8pt;width:14.25pt;height:5.7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">
                <v:imagedata r:id="rId1758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202DFE0F" wp14:editId="1F785B52">
                <wp:simplePos x="0" y="0"/>
                <wp:positionH relativeFrom="column">
                  <wp:posOffset>4900580</wp:posOffset>
                </wp:positionH>
                <wp:positionV relativeFrom="paragraph">
                  <wp:posOffset>-261190</wp:posOffset>
                </wp:positionV>
                <wp:extent cx="39240" cy="597960"/>
                <wp:effectExtent l="38100" t="38100" r="37465" b="5016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39240" cy="59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6134F" id="Ink 782" o:spid="_x0000_s1026" type="#_x0000_t75" style="position:absolute;margin-left:384.85pt;margin-top:-21.55pt;width:5.15pt;height:49.1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">
                <v:imagedata r:id="rId1760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 wp14:anchorId="67541268" wp14:editId="1F5313C6">
                <wp:simplePos x="0" y="0"/>
                <wp:positionH relativeFrom="column">
                  <wp:posOffset>4431500</wp:posOffset>
                </wp:positionH>
                <wp:positionV relativeFrom="paragraph">
                  <wp:posOffset>-43750</wp:posOffset>
                </wp:positionV>
                <wp:extent cx="197640" cy="158760"/>
                <wp:effectExtent l="38100" t="38100" r="50165" b="3175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1976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ACFE0" id="Ink 781" o:spid="_x0000_s1026" type="#_x0000_t75" style="position:absolute;margin-left:347.95pt;margin-top:-4.45pt;width:17.5pt;height:14.4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">
                <v:imagedata r:id="rId1762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512A4D4C" wp14:editId="5EE4498E">
                <wp:simplePos x="0" y="0"/>
                <wp:positionH relativeFrom="column">
                  <wp:posOffset>4313780</wp:posOffset>
                </wp:positionH>
                <wp:positionV relativeFrom="paragraph">
                  <wp:posOffset>-89830</wp:posOffset>
                </wp:positionV>
                <wp:extent cx="90000" cy="210960"/>
                <wp:effectExtent l="38100" t="38100" r="43815" b="5588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9000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B6907" id="Ink 780" o:spid="_x0000_s1026" type="#_x0000_t75" style="position:absolute;margin-left:338.65pt;margin-top:-8.05pt;width:9.1pt;height:18.5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">
                <v:imagedata r:id="rId1764" o:title=""/>
              </v:shape>
            </w:pict>
          </mc:Fallback>
        </mc:AlternateContent>
      </w:r>
      <w:r w:rsidR="00444D77" w:rsidRPr="00444D77">
        <w:t>-</w:t>
      </w:r>
      <w:r w:rsidR="000F32E3" w:rsidRPr="0094057C">
        <w:rPr>
          <w:position w:val="-12"/>
        </w:rPr>
        <w:object w:dxaOrig="1040" w:dyaOrig="380" w14:anchorId="76E6AA78">
          <v:shape id="_x0000_i1095" type="#_x0000_t75" style="width:51.85pt;height:19pt" o:ole="">
            <v:imagedata r:id="rId1765" o:title=""/>
          </v:shape>
          <o:OLEObject Type="Embed" ProgID="Equation.DSMT4" ShapeID="_x0000_i1095" DrawAspect="Content" ObjectID="_1837078220" r:id="rId1766"/>
        </w:object>
      </w:r>
      <w:r w:rsidR="00444D77">
        <w:t xml:space="preserve">εξασφαλίζει </w:t>
      </w:r>
      <w:r w:rsidR="00057E72">
        <w:t xml:space="preserve">ότι </w:t>
      </w:r>
      <w:r w:rsidR="000F32E3" w:rsidRPr="0094057C">
        <w:rPr>
          <w:position w:val="-22"/>
          <w:lang w:val="en-US"/>
        </w:rPr>
        <w:object w:dxaOrig="1840" w:dyaOrig="580" w14:anchorId="0A26AE4A">
          <v:shape id="_x0000_i1096" type="#_x0000_t75" style="width:92.15pt;height:29.4pt" o:ole="">
            <v:imagedata r:id="rId1767" o:title=""/>
          </v:shape>
          <o:OLEObject Type="Embed" ProgID="Equation.DSMT4" ShapeID="_x0000_i1096" DrawAspect="Content" ObjectID="_1837078221" r:id="rId1768"/>
        </w:object>
      </w:r>
    </w:p>
    <w:p w14:paraId="1828A61D" w14:textId="77777777" w:rsidR="00B26F95" w:rsidRDefault="00CD7FAB" w:rsidP="00B26F95">
      <w:pPr>
        <w:pStyle w:val="Heading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 wp14:anchorId="08F9078E" wp14:editId="54A38EAD">
                <wp:simplePos x="0" y="0"/>
                <wp:positionH relativeFrom="column">
                  <wp:posOffset>1979900</wp:posOffset>
                </wp:positionH>
                <wp:positionV relativeFrom="paragraph">
                  <wp:posOffset>169050</wp:posOffset>
                </wp:positionV>
                <wp:extent cx="176760" cy="290520"/>
                <wp:effectExtent l="57150" t="38100" r="52070" b="5270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17676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2BB0F" id="Ink 1344" o:spid="_x0000_s1026" type="#_x0000_t75" style="position:absolute;margin-left:154.9pt;margin-top:12.3pt;width:15.85pt;height:24.9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">
                <v:imagedata r:id="rId1770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 wp14:anchorId="21A5769D" wp14:editId="63C430DC">
                <wp:simplePos x="0" y="0"/>
                <wp:positionH relativeFrom="column">
                  <wp:posOffset>3177620</wp:posOffset>
                </wp:positionH>
                <wp:positionV relativeFrom="paragraph">
                  <wp:posOffset>306850</wp:posOffset>
                </wp:positionV>
                <wp:extent cx="360" cy="360"/>
                <wp:effectExtent l="0" t="0" r="0" b="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6B9E0" id="Ink 828" o:spid="_x0000_s1026" type="#_x0000_t75" style="position:absolute;margin-left:249.2pt;margin-top:23.15pt;width:2.05pt;height:2.0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">
                <v:imagedata r:id="rId1389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 wp14:anchorId="7893613A" wp14:editId="4905F132">
                <wp:simplePos x="0" y="0"/>
                <wp:positionH relativeFrom="column">
                  <wp:posOffset>5013620</wp:posOffset>
                </wp:positionH>
                <wp:positionV relativeFrom="paragraph">
                  <wp:posOffset>344290</wp:posOffset>
                </wp:positionV>
                <wp:extent cx="271800" cy="36000"/>
                <wp:effectExtent l="38100" t="38100" r="33020" b="4064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2718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8BE96" id="Ink 825" o:spid="_x0000_s1026" type="#_x0000_t75" style="position:absolute;margin-left:393.75pt;margin-top:26.1pt;width:23.35pt;height:4.8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">
                <v:imagedata r:id="rId1773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0402E036" wp14:editId="7D60314F">
                <wp:simplePos x="0" y="0"/>
                <wp:positionH relativeFrom="column">
                  <wp:posOffset>5134580</wp:posOffset>
                </wp:positionH>
                <wp:positionV relativeFrom="paragraph">
                  <wp:posOffset>63130</wp:posOffset>
                </wp:positionV>
                <wp:extent cx="48960" cy="209160"/>
                <wp:effectExtent l="38100" t="38100" r="46355" b="38735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4896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BA768" id="Ink 824" o:spid="_x0000_s1026" type="#_x0000_t75" style="position:absolute;margin-left:403.3pt;margin-top:3.95pt;width:5.85pt;height:18.4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">
                <v:imagedata r:id="rId1775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6E509EA7" wp14:editId="25E36FB8">
                <wp:simplePos x="0" y="0"/>
                <wp:positionH relativeFrom="column">
                  <wp:posOffset>4690340</wp:posOffset>
                </wp:positionH>
                <wp:positionV relativeFrom="paragraph">
                  <wp:posOffset>287410</wp:posOffset>
                </wp:positionV>
                <wp:extent cx="160920" cy="83880"/>
                <wp:effectExtent l="38100" t="38100" r="29845" b="4953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1609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B44A4" id="Ink 823" o:spid="_x0000_s1026" type="#_x0000_t75" style="position:absolute;margin-left:368.3pt;margin-top:21.65pt;width:14.65pt;height:8.5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">
                <v:imagedata r:id="rId1777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2141B3D9" wp14:editId="709D42AD">
                <wp:simplePos x="0" y="0"/>
                <wp:positionH relativeFrom="column">
                  <wp:posOffset>4739660</wp:posOffset>
                </wp:positionH>
                <wp:positionV relativeFrom="paragraph">
                  <wp:posOffset>260410</wp:posOffset>
                </wp:positionV>
                <wp:extent cx="13320" cy="173520"/>
                <wp:effectExtent l="38100" t="38100" r="44450" b="3619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133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44AFF" id="Ink 822" o:spid="_x0000_s1026" type="#_x0000_t75" style="position:absolute;margin-left:372.15pt;margin-top:19.5pt;width:3.15pt;height:15.6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">
                <v:imagedata r:id="rId1779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5C13E58D" wp14:editId="025A320F">
                <wp:simplePos x="0" y="0"/>
                <wp:positionH relativeFrom="column">
                  <wp:posOffset>4331780</wp:posOffset>
                </wp:positionH>
                <wp:positionV relativeFrom="paragraph">
                  <wp:posOffset>312970</wp:posOffset>
                </wp:positionV>
                <wp:extent cx="78120" cy="99000"/>
                <wp:effectExtent l="38100" t="38100" r="36195" b="3492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781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D79B4" id="Ink 821" o:spid="_x0000_s1026" type="#_x0000_t75" style="position:absolute;margin-left:340.1pt;margin-top:23.65pt;width:8.1pt;height:9.8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">
                <v:imagedata r:id="rId1781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593F2923" wp14:editId="671A0CB1">
                <wp:simplePos x="0" y="0"/>
                <wp:positionH relativeFrom="column">
                  <wp:posOffset>4163300</wp:posOffset>
                </wp:positionH>
                <wp:positionV relativeFrom="paragraph">
                  <wp:posOffset>254650</wp:posOffset>
                </wp:positionV>
                <wp:extent cx="123840" cy="190080"/>
                <wp:effectExtent l="38100" t="38100" r="28575" b="3873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1238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3EF25" id="Ink 820" o:spid="_x0000_s1026" type="#_x0000_t75" style="position:absolute;margin-left:326.8pt;margin-top:19.05pt;width:11.7pt;height:16.9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">
                <v:imagedata r:id="rId1783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6D65BF22" wp14:editId="73627D93">
                <wp:simplePos x="0" y="0"/>
                <wp:positionH relativeFrom="column">
                  <wp:posOffset>4010660</wp:posOffset>
                </wp:positionH>
                <wp:positionV relativeFrom="paragraph">
                  <wp:posOffset>213610</wp:posOffset>
                </wp:positionV>
                <wp:extent cx="150480" cy="209160"/>
                <wp:effectExtent l="38100" t="38100" r="40640" b="38735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15048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BF939" id="Ink 819" o:spid="_x0000_s1026" type="#_x0000_t75" style="position:absolute;margin-left:314.8pt;margin-top:15.8pt;width:13.85pt;height:18.4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">
                <v:imagedata r:id="rId1785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 wp14:anchorId="247864EB" wp14:editId="39C4503B">
                <wp:simplePos x="0" y="0"/>
                <wp:positionH relativeFrom="column">
                  <wp:posOffset>3570380</wp:posOffset>
                </wp:positionH>
                <wp:positionV relativeFrom="paragraph">
                  <wp:posOffset>75010</wp:posOffset>
                </wp:positionV>
                <wp:extent cx="108720" cy="130680"/>
                <wp:effectExtent l="38100" t="38100" r="24765" b="4127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1087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3D3FF" id="Ink 818" o:spid="_x0000_s1026" type="#_x0000_t75" style="position:absolute;margin-left:280.15pt;margin-top:4.9pt;width:10.5pt;height:12.3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">
                <v:imagedata r:id="rId1787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 wp14:anchorId="3B46BE80" wp14:editId="240710E3">
                <wp:simplePos x="0" y="0"/>
                <wp:positionH relativeFrom="column">
                  <wp:posOffset>2593340</wp:posOffset>
                </wp:positionH>
                <wp:positionV relativeFrom="paragraph">
                  <wp:posOffset>62050</wp:posOffset>
                </wp:positionV>
                <wp:extent cx="7200" cy="74880"/>
                <wp:effectExtent l="38100" t="38100" r="31115" b="4000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72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15F39" id="Ink 817" o:spid="_x0000_s1026" type="#_x0000_t75" style="position:absolute;margin-left:203.1pt;margin-top:3.9pt;width:2.75pt;height:7.9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">
                <v:imagedata r:id="rId1789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3E1FACE1" wp14:editId="60381A77">
                <wp:simplePos x="0" y="0"/>
                <wp:positionH relativeFrom="column">
                  <wp:posOffset>2529620</wp:posOffset>
                </wp:positionH>
                <wp:positionV relativeFrom="paragraph">
                  <wp:posOffset>71410</wp:posOffset>
                </wp:positionV>
                <wp:extent cx="7920" cy="116280"/>
                <wp:effectExtent l="38100" t="38100" r="30480" b="3619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79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0D90F" id="Ink 816" o:spid="_x0000_s1026" type="#_x0000_t75" style="position:absolute;margin-left:198.25pt;margin-top:4.6pt;width:2.5pt;height:11.1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">
                <v:imagedata r:id="rId1791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635C2231" wp14:editId="60989F45">
                <wp:simplePos x="0" y="0"/>
                <wp:positionH relativeFrom="column">
                  <wp:posOffset>3377060</wp:posOffset>
                </wp:positionH>
                <wp:positionV relativeFrom="paragraph">
                  <wp:posOffset>297490</wp:posOffset>
                </wp:positionV>
                <wp:extent cx="253800" cy="346680"/>
                <wp:effectExtent l="38100" t="38100" r="13335" b="3492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25380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617B0" id="Ink 815" o:spid="_x0000_s1026" type="#_x0000_t75" style="position:absolute;margin-left:264.9pt;margin-top:22.4pt;width:22pt;height:29.3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">
                <v:imagedata r:id="rId1793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 wp14:anchorId="5A23025E" wp14:editId="0C1EA3FF">
                <wp:simplePos x="0" y="0"/>
                <wp:positionH relativeFrom="column">
                  <wp:posOffset>3155660</wp:posOffset>
                </wp:positionH>
                <wp:positionV relativeFrom="paragraph">
                  <wp:posOffset>302890</wp:posOffset>
                </wp:positionV>
                <wp:extent cx="211320" cy="322560"/>
                <wp:effectExtent l="38100" t="38100" r="36830" b="40005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21132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1F880" id="Ink 814" o:spid="_x0000_s1026" type="#_x0000_t75" style="position:absolute;margin-left:247.5pt;margin-top:22.85pt;width:18.65pt;height:27.4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">
                <v:imagedata r:id="rId1795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0E862AEE" wp14:editId="4C29B644">
                <wp:simplePos x="0" y="0"/>
                <wp:positionH relativeFrom="column">
                  <wp:posOffset>2862260</wp:posOffset>
                </wp:positionH>
                <wp:positionV relativeFrom="paragraph">
                  <wp:posOffset>348250</wp:posOffset>
                </wp:positionV>
                <wp:extent cx="59040" cy="130680"/>
                <wp:effectExtent l="38100" t="38100" r="36830" b="4127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590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AB322" id="Ink 813" o:spid="_x0000_s1026" type="#_x0000_t75" style="position:absolute;margin-left:224.35pt;margin-top:26.4pt;width:6.65pt;height:12.3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">
                <v:imagedata r:id="rId1797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77422551" wp14:editId="3F9E93BB">
                <wp:simplePos x="0" y="0"/>
                <wp:positionH relativeFrom="column">
                  <wp:posOffset>2859740</wp:posOffset>
                </wp:positionH>
                <wp:positionV relativeFrom="paragraph">
                  <wp:posOffset>362650</wp:posOffset>
                </wp:positionV>
                <wp:extent cx="11160" cy="10080"/>
                <wp:effectExtent l="19050" t="19050" r="27305" b="28575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11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54A19" id="Ink 812" o:spid="_x0000_s1026" type="#_x0000_t75" style="position:absolute;margin-left:224.2pt;margin-top:27.5pt;width:2.9pt;height:2.8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">
                <v:imagedata r:id="rId1799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 wp14:anchorId="419637CA" wp14:editId="3AE70578">
                <wp:simplePos x="0" y="0"/>
                <wp:positionH relativeFrom="column">
                  <wp:posOffset>2752460</wp:posOffset>
                </wp:positionH>
                <wp:positionV relativeFrom="paragraph">
                  <wp:posOffset>314770</wp:posOffset>
                </wp:positionV>
                <wp:extent cx="43200" cy="167400"/>
                <wp:effectExtent l="38100" t="38100" r="33020" b="4254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432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2467D" id="Ink 811" o:spid="_x0000_s1026" type="#_x0000_t75" style="position:absolute;margin-left:215.75pt;margin-top:23.8pt;width:5.35pt;height:15.2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">
                <v:imagedata r:id="rId1801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 wp14:anchorId="4BC99234" wp14:editId="0EFAA4EB">
                <wp:simplePos x="0" y="0"/>
                <wp:positionH relativeFrom="column">
                  <wp:posOffset>2549420</wp:posOffset>
                </wp:positionH>
                <wp:positionV relativeFrom="paragraph">
                  <wp:posOffset>261490</wp:posOffset>
                </wp:positionV>
                <wp:extent cx="159120" cy="222840"/>
                <wp:effectExtent l="38100" t="38100" r="50800" b="4445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1591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8EA8E" id="Ink 810" o:spid="_x0000_s1026" type="#_x0000_t75" style="position:absolute;margin-left:199.75pt;margin-top:19.6pt;width:14.55pt;height:19.5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">
                <v:imagedata r:id="rId1803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40957E8C" wp14:editId="42249D05">
                <wp:simplePos x="0" y="0"/>
                <wp:positionH relativeFrom="column">
                  <wp:posOffset>2562020</wp:posOffset>
                </wp:positionH>
                <wp:positionV relativeFrom="paragraph">
                  <wp:posOffset>275890</wp:posOffset>
                </wp:positionV>
                <wp:extent cx="37440" cy="167040"/>
                <wp:effectExtent l="38100" t="38100" r="39370" b="4254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374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35F2B" id="Ink 809" o:spid="_x0000_s1026" type="#_x0000_t75" style="position:absolute;margin-left:200.75pt;margin-top:20.7pt;width:4.95pt;height:15.1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">
                <v:imagedata r:id="rId1805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11A8B2B1" wp14:editId="0FDBFD08">
                <wp:simplePos x="0" y="0"/>
                <wp:positionH relativeFrom="column">
                  <wp:posOffset>1735100</wp:posOffset>
                </wp:positionH>
                <wp:positionV relativeFrom="paragraph">
                  <wp:posOffset>274090</wp:posOffset>
                </wp:positionV>
                <wp:extent cx="114840" cy="129240"/>
                <wp:effectExtent l="38100" t="38100" r="38100" b="4254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1148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E41AD" id="Ink 807" o:spid="_x0000_s1026" type="#_x0000_t75" style="position:absolute;margin-left:135.6pt;margin-top:20.6pt;width:11.05pt;height:12.2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">
                <v:imagedata r:id="rId1807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 wp14:anchorId="0586CF63" wp14:editId="1FCEB447">
                <wp:simplePos x="0" y="0"/>
                <wp:positionH relativeFrom="column">
                  <wp:posOffset>1483820</wp:posOffset>
                </wp:positionH>
                <wp:positionV relativeFrom="paragraph">
                  <wp:posOffset>301090</wp:posOffset>
                </wp:positionV>
                <wp:extent cx="323280" cy="25560"/>
                <wp:effectExtent l="38100" t="38100" r="38735" b="3175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3232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76711" id="Ink 806" o:spid="_x0000_s1026" type="#_x0000_t75" style="position:absolute;margin-left:115.85pt;margin-top:22.75pt;width:27.4pt;height:3.9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">
                <v:imagedata r:id="rId1809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57E6BAD1" wp14:editId="4999D884">
                <wp:simplePos x="0" y="0"/>
                <wp:positionH relativeFrom="column">
                  <wp:posOffset>1166660</wp:posOffset>
                </wp:positionH>
                <wp:positionV relativeFrom="paragraph">
                  <wp:posOffset>59530</wp:posOffset>
                </wp:positionV>
                <wp:extent cx="189720" cy="430200"/>
                <wp:effectExtent l="38100" t="38100" r="1270" b="46355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18972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5E1E9" id="Ink 803" o:spid="_x0000_s1026" type="#_x0000_t75" style="position:absolute;margin-left:90.85pt;margin-top:3.7pt;width:16.95pt;height:35.8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">
                <v:imagedata r:id="rId1811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2E140BB5" wp14:editId="5211EABB">
                <wp:simplePos x="0" y="0"/>
                <wp:positionH relativeFrom="column">
                  <wp:posOffset>865700</wp:posOffset>
                </wp:positionH>
                <wp:positionV relativeFrom="paragraph">
                  <wp:posOffset>22090</wp:posOffset>
                </wp:positionV>
                <wp:extent cx="23760" cy="145800"/>
                <wp:effectExtent l="38100" t="38100" r="33655" b="2603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237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B4888" id="Ink 802" o:spid="_x0000_s1026" type="#_x0000_t75" style="position:absolute;margin-left:67.15pt;margin-top:.75pt;width:3.85pt;height:13.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">
                <v:imagedata r:id="rId1813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 wp14:anchorId="1466E8D2" wp14:editId="4AFE6E72">
                <wp:simplePos x="0" y="0"/>
                <wp:positionH relativeFrom="column">
                  <wp:posOffset>672020</wp:posOffset>
                </wp:positionH>
                <wp:positionV relativeFrom="paragraph">
                  <wp:posOffset>258610</wp:posOffset>
                </wp:positionV>
                <wp:extent cx="222840" cy="158400"/>
                <wp:effectExtent l="38100" t="38100" r="44450" b="51435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2228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760D6" id="Ink 801" o:spid="_x0000_s1026" type="#_x0000_t75" style="position:absolute;margin-left:51.9pt;margin-top:19.35pt;width:19.55pt;height:14.4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">
                <v:imagedata r:id="rId1815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 wp14:anchorId="1DDFE10F" wp14:editId="30C9C787">
                <wp:simplePos x="0" y="0"/>
                <wp:positionH relativeFrom="column">
                  <wp:posOffset>695780</wp:posOffset>
                </wp:positionH>
                <wp:positionV relativeFrom="paragraph">
                  <wp:posOffset>298570</wp:posOffset>
                </wp:positionV>
                <wp:extent cx="39960" cy="169200"/>
                <wp:effectExtent l="38100" t="38100" r="36830" b="4064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3996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16924" id="Ink 800" o:spid="_x0000_s1026" type="#_x0000_t75" style="position:absolute;margin-left:53.85pt;margin-top:22.5pt;width:5.1pt;height:15.3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">
                <v:imagedata r:id="rId1817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47F86008" wp14:editId="1E88F284">
                <wp:simplePos x="0" y="0"/>
                <wp:positionH relativeFrom="column">
                  <wp:posOffset>303380</wp:posOffset>
                </wp:positionH>
                <wp:positionV relativeFrom="paragraph">
                  <wp:posOffset>-58190</wp:posOffset>
                </wp:positionV>
                <wp:extent cx="257040" cy="300600"/>
                <wp:effectExtent l="38100" t="38100" r="48260" b="4254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25704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D3EAE" id="Ink 799" o:spid="_x0000_s1026" type="#_x0000_t75" style="position:absolute;margin-left:22.9pt;margin-top:-5.6pt;width:22.25pt;height:25.6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">
                <v:imagedata r:id="rId1819" o:title=""/>
              </v:shape>
            </w:pict>
          </mc:Fallback>
        </mc:AlternateContent>
      </w:r>
    </w:p>
    <w:p w14:paraId="6A795BE2" w14:textId="77777777" w:rsidR="00D40306" w:rsidRDefault="006A171C">
      <w:pPr>
        <w:spacing w:before="0" w:line="240" w:lineRule="auto"/>
        <w:rPr>
          <w:b/>
          <w:i/>
          <w:color w:val="0070C0"/>
          <w:sz w:val="36"/>
        </w:rPr>
      </w:pPr>
      <w:bookmarkStart w:id="3" w:name="_Toc515533612"/>
      <w:r>
        <w:rPr>
          <w:noProof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06CC831B" wp14:editId="6ECE4B6B">
                <wp:simplePos x="0" y="0"/>
                <wp:positionH relativeFrom="column">
                  <wp:posOffset>5060420</wp:posOffset>
                </wp:positionH>
                <wp:positionV relativeFrom="paragraph">
                  <wp:posOffset>-55325</wp:posOffset>
                </wp:positionV>
                <wp:extent cx="192600" cy="154800"/>
                <wp:effectExtent l="38100" t="38100" r="36195" b="3619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1926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F00EA" id="Ink 827" o:spid="_x0000_s1026" type="#_x0000_t75" style="position:absolute;margin-left:397.5pt;margin-top:-5.3pt;width:17.05pt;height:14.1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">
                <v:imagedata r:id="rId18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64D79FF7" wp14:editId="3F20B9E5">
                <wp:simplePos x="0" y="0"/>
                <wp:positionH relativeFrom="column">
                  <wp:posOffset>3472460</wp:posOffset>
                </wp:positionH>
                <wp:positionV relativeFrom="paragraph">
                  <wp:posOffset>216115</wp:posOffset>
                </wp:positionV>
                <wp:extent cx="360" cy="360"/>
                <wp:effectExtent l="0" t="0" r="0" b="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0ADA5" id="Ink 798" o:spid="_x0000_s1026" type="#_x0000_t75" style="position:absolute;margin-left:272.4pt;margin-top:16pt;width:2.05pt;height:2.0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">
                <v:imagedata r:id="rId1389" o:title=""/>
              </v:shape>
            </w:pict>
          </mc:Fallback>
        </mc:AlternateContent>
      </w:r>
      <w:r w:rsidR="00D40306">
        <w:br w:type="page"/>
      </w:r>
    </w:p>
    <w:p w14:paraId="4CC6D387" w14:textId="77777777" w:rsidR="000F32E3" w:rsidRPr="00057E72" w:rsidRDefault="00B26F95" w:rsidP="00057E72">
      <w:pPr>
        <w:pStyle w:val="Heading3"/>
        <w:rPr>
          <w:lang w:val="el-GR"/>
        </w:rPr>
      </w:pPr>
      <w:r w:rsidRPr="00057E72">
        <w:rPr>
          <w:lang w:val="el-GR"/>
        </w:rPr>
        <w:lastRenderedPageBreak/>
        <w:t>Π</w:t>
      </w:r>
      <w:r w:rsidR="000F32E3" w:rsidRPr="00057E72">
        <w:rPr>
          <w:lang w:val="el-GR"/>
        </w:rPr>
        <w:t xml:space="preserve">ρακτική επιλογή της βέλτιστης </w:t>
      </w:r>
      <w:r w:rsidR="000F32E3">
        <w:t>h</w:t>
      </w:r>
      <w:r w:rsidR="000F32E3" w:rsidRPr="00057E72">
        <w:rPr>
          <w:lang w:val="el-GR"/>
        </w:rPr>
        <w:t xml:space="preserve">: </w:t>
      </w:r>
      <w:r w:rsidR="000F32E3">
        <w:t>Cross</w:t>
      </w:r>
      <w:r w:rsidR="000F32E3" w:rsidRPr="00057E72">
        <w:rPr>
          <w:lang w:val="el-GR"/>
        </w:rPr>
        <w:t>-</w:t>
      </w:r>
      <w:r w:rsidR="000F32E3">
        <w:t>Validation</w:t>
      </w:r>
      <w:bookmarkEnd w:id="3"/>
    </w:p>
    <w:p w14:paraId="02ADC780" w14:textId="77777777" w:rsidR="000F32E3" w:rsidRDefault="000F32E3" w:rsidP="00B26F95">
      <w:r>
        <w:t xml:space="preserve">Στόχος (ιδανικός) η επιλογή του </w:t>
      </w:r>
      <w:r w:rsidRPr="00B26F95">
        <w:rPr>
          <w:lang w:val="en-US"/>
        </w:rPr>
        <w:t>h</w:t>
      </w:r>
      <w:r w:rsidR="005F78FA" w:rsidRPr="00E671B2">
        <w:t xml:space="preserve"> </w:t>
      </w:r>
      <w:r>
        <w:t xml:space="preserve">που ελαχιστοποιεί την </w:t>
      </w:r>
    </w:p>
    <w:p w14:paraId="5FCB2ABA" w14:textId="029402B6" w:rsidR="000F32E3" w:rsidRDefault="006A171C" w:rsidP="00B26F95">
      <w:pPr>
        <w:jc w:val="center"/>
        <w:rPr>
          <w:lang w:val="en-US"/>
        </w:rPr>
      </w:pP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5F926592" wp14:editId="0338C43B">
                <wp:simplePos x="0" y="0"/>
                <wp:positionH relativeFrom="column">
                  <wp:posOffset>5295500</wp:posOffset>
                </wp:positionH>
                <wp:positionV relativeFrom="paragraph">
                  <wp:posOffset>582610</wp:posOffset>
                </wp:positionV>
                <wp:extent cx="13320" cy="22680"/>
                <wp:effectExtent l="19050" t="19050" r="25400" b="1587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133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5AC4D" id="Ink 848" o:spid="_x0000_s1026" type="#_x0000_t75" style="position:absolute;margin-left:415.9pt;margin-top:44.85pt;width:3.15pt;height:3.7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">
                <v:imagedata r:id="rId1824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18045E40" wp14:editId="7AA08ED8">
                <wp:simplePos x="0" y="0"/>
                <wp:positionH relativeFrom="column">
                  <wp:posOffset>4967540</wp:posOffset>
                </wp:positionH>
                <wp:positionV relativeFrom="paragraph">
                  <wp:posOffset>414130</wp:posOffset>
                </wp:positionV>
                <wp:extent cx="25200" cy="12600"/>
                <wp:effectExtent l="38100" t="38100" r="32385" b="2603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252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EF7FE" id="Ink 844" o:spid="_x0000_s1026" type="#_x0000_t75" style="position:absolute;margin-left:390.55pt;margin-top:31.95pt;width:3.2pt;height:2.3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">
                <v:imagedata r:id="rId1826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 wp14:anchorId="2DF7435A" wp14:editId="0E641ADA">
                <wp:simplePos x="0" y="0"/>
                <wp:positionH relativeFrom="column">
                  <wp:posOffset>1286180</wp:posOffset>
                </wp:positionH>
                <wp:positionV relativeFrom="paragraph">
                  <wp:posOffset>688810</wp:posOffset>
                </wp:positionV>
                <wp:extent cx="51840" cy="30240"/>
                <wp:effectExtent l="38100" t="38100" r="43815" b="4635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518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A25A7" id="Ink 831" o:spid="_x0000_s1026" type="#_x0000_t75" style="position:absolute;margin-left:100.25pt;margin-top:53.25pt;width:6.1pt;height:4.4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">
                <v:imagedata r:id="rId1828" o:title=""/>
              </v:shape>
            </w:pict>
          </mc:Fallback>
        </mc:AlternateContent>
      </w:r>
      <w:r w:rsidR="00B26F95" w:rsidRPr="004A7534">
        <w:rPr>
          <w:position w:val="-30"/>
        </w:rPr>
        <w:object w:dxaOrig="6140" w:dyaOrig="740" w14:anchorId="7B6D8552">
          <v:shape id="_x0000_i1097" type="#_x0000_t75" style="width:304.7pt;height:36.85pt" o:ole="">
            <v:imagedata r:id="rId1829" o:title=""/>
          </v:shape>
          <o:OLEObject Type="Embed" ProgID="Equation.DSMT4" ShapeID="_x0000_i1097" DrawAspect="Content" ObjectID="_1837078222" r:id="rId1830"/>
        </w:object>
      </w:r>
    </w:p>
    <w:p w14:paraId="10330861" w14:textId="38832F3B" w:rsidR="00B26F95" w:rsidRDefault="000F32E3" w:rsidP="00B26F95">
      <w:r>
        <w:t xml:space="preserve">Αυτό </w:t>
      </w:r>
      <w:r w:rsidRPr="007248A6">
        <w:rPr>
          <w:highlight w:val="lightGray"/>
        </w:rPr>
        <w:t>ισούται με</w:t>
      </w:r>
    </w:p>
    <w:p w14:paraId="10D51D73" w14:textId="1C5C60CD" w:rsidR="000F32E3" w:rsidRPr="00B26F95" w:rsidRDefault="006A171C" w:rsidP="00B26F95">
      <w:pPr>
        <w:jc w:val="center"/>
        <w:rPr>
          <w:lang w:val="en-US"/>
        </w:rPr>
      </w:pP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21D6B905" wp14:editId="1EFA4774">
                <wp:simplePos x="0" y="0"/>
                <wp:positionH relativeFrom="column">
                  <wp:posOffset>3987260</wp:posOffset>
                </wp:positionH>
                <wp:positionV relativeFrom="paragraph">
                  <wp:posOffset>566025</wp:posOffset>
                </wp:positionV>
                <wp:extent cx="4320" cy="360"/>
                <wp:effectExtent l="0" t="0" r="0" b="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43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0D152" id="Ink 839" o:spid="_x0000_s1026" type="#_x0000_t75" style="position:absolute;margin-left:312.95pt;margin-top:43.55pt;width:2.35pt;height:2.0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">
                <v:imagedata r:id="rId1832" o:title=""/>
              </v:shape>
            </w:pict>
          </mc:Fallback>
        </mc:AlternateContent>
      </w:r>
      <w:r w:rsidR="00B26F95" w:rsidRPr="007248A6">
        <w:rPr>
          <w:position w:val="-22"/>
          <w:highlight w:val="lightGray"/>
          <w:lang w:val="en-US"/>
        </w:rPr>
        <w:object w:dxaOrig="5440" w:dyaOrig="580" w14:anchorId="2D097EA7">
          <v:shape id="_x0000_i1098" type="#_x0000_t75" style="width:272.45pt;height:29.4pt" o:ole="">
            <v:imagedata r:id="rId1833" o:title=""/>
          </v:shape>
          <o:OLEObject Type="Embed" ProgID="Equation.DSMT4" ShapeID="_x0000_i1098" DrawAspect="Content" ObjectID="_1837078223" r:id="rId1834"/>
        </w:object>
      </w:r>
    </w:p>
    <w:p w14:paraId="5AD77EB2" w14:textId="08B95E2A" w:rsidR="00B26F95" w:rsidRPr="00444D77" w:rsidRDefault="006A171C" w:rsidP="00B26F95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 wp14:anchorId="5E3E696A" wp14:editId="4A5E37C4">
                <wp:simplePos x="0" y="0"/>
                <wp:positionH relativeFrom="column">
                  <wp:posOffset>7562060</wp:posOffset>
                </wp:positionH>
                <wp:positionV relativeFrom="paragraph">
                  <wp:posOffset>288755</wp:posOffset>
                </wp:positionV>
                <wp:extent cx="360" cy="360"/>
                <wp:effectExtent l="0" t="0" r="0" b="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9C786" id="Ink 856" o:spid="_x0000_s1026" type="#_x0000_t75" style="position:absolute;margin-left:594.45pt;margin-top:21.75pt;width:2.05pt;height:2.0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">
                <v:imagedata r:id="rId1389" o:title=""/>
              </v:shape>
            </w:pict>
          </mc:Fallback>
        </mc:AlternateContent>
      </w:r>
      <w:r w:rsidR="000F32E3">
        <w:t xml:space="preserve">και η ελαχιστοποίηση αυτής της ποσότητας </w:t>
      </w:r>
      <w:r w:rsidR="00D40306">
        <w:t xml:space="preserve">ως </w:t>
      </w:r>
      <w:r w:rsidR="000F32E3">
        <w:t xml:space="preserve">προς </w:t>
      </w:r>
      <w:r w:rsidR="000F32E3">
        <w:rPr>
          <w:lang w:val="en-US"/>
        </w:rPr>
        <w:t>h</w:t>
      </w:r>
      <w:r w:rsidR="00CF1973" w:rsidRPr="00CF1973">
        <w:t xml:space="preserve"> </w:t>
      </w:r>
      <w:r w:rsidR="000F32E3" w:rsidRPr="007248A6">
        <w:rPr>
          <w:color w:val="FF0000"/>
        </w:rPr>
        <w:t>ισοδυναμεί με ελαχιστοποίηση της</w:t>
      </w:r>
      <w:r w:rsidR="000F32E3">
        <w:t xml:space="preserve"> </w:t>
      </w:r>
    </w:p>
    <w:p w14:paraId="18245C2A" w14:textId="6D8CE8D4" w:rsidR="00B26F95" w:rsidRPr="00B26F95" w:rsidRDefault="005D2FEA" w:rsidP="00B26F95">
      <w:pPr>
        <w:jc w:val="center"/>
        <w:rPr>
          <w:position w:val="-22"/>
        </w:rPr>
      </w:pP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6EBEB955" wp14:editId="51CCF397">
                <wp:simplePos x="0" y="0"/>
                <wp:positionH relativeFrom="column">
                  <wp:posOffset>5411780</wp:posOffset>
                </wp:positionH>
                <wp:positionV relativeFrom="paragraph">
                  <wp:posOffset>493915</wp:posOffset>
                </wp:positionV>
                <wp:extent cx="299520" cy="34200"/>
                <wp:effectExtent l="38100" t="38100" r="43815" b="42545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2995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879D9" id="Ink 913" o:spid="_x0000_s1026" type="#_x0000_t75" style="position:absolute;margin-left:425.1pt;margin-top:37.9pt;width:25.6pt;height:4.7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">
                <v:imagedata r:id="rId1837" o:title=""/>
              </v:shape>
            </w:pict>
          </mc:Fallback>
        </mc:AlternateContent>
      </w:r>
      <w:r w:rsidR="006A171C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71A7BDB0" wp14:editId="07915595">
                <wp:simplePos x="0" y="0"/>
                <wp:positionH relativeFrom="column">
                  <wp:posOffset>7428860</wp:posOffset>
                </wp:positionH>
                <wp:positionV relativeFrom="paragraph">
                  <wp:posOffset>115145</wp:posOffset>
                </wp:positionV>
                <wp:extent cx="360" cy="360"/>
                <wp:effectExtent l="0" t="0" r="0" b="0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B1B0B" id="Ink 843" o:spid="_x0000_s1026" type="#_x0000_t75" style="position:absolute;margin-left:583.95pt;margin-top:8.05pt;width:2.05pt;height:2.0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">
                <v:imagedata r:id="rId1389" o:title=""/>
              </v:shape>
            </w:pict>
          </mc:Fallback>
        </mc:AlternateContent>
      </w:r>
      <w:r w:rsidR="00B26F95" w:rsidRPr="007248A6">
        <w:rPr>
          <w:position w:val="-22"/>
          <w:highlight w:val="lightGray"/>
        </w:rPr>
        <w:object w:dxaOrig="4860" w:dyaOrig="580" w14:anchorId="64FC7158">
          <v:shape id="_x0000_i1178" type="#_x0000_t75" style="width:243.05pt;height:29.4pt" o:ole="">
            <v:imagedata r:id="rId1839" o:title=""/>
          </v:shape>
          <o:OLEObject Type="Embed" ProgID="Equation.DSMT4" ShapeID="_x0000_i1178" DrawAspect="Content" ObjectID="_1837078224" r:id="rId1840"/>
        </w:object>
      </w:r>
      <w:r w:rsidR="00B26F95" w:rsidRPr="00B26F95">
        <w:rPr>
          <w:position w:val="-22"/>
        </w:rPr>
        <w:t>,</w:t>
      </w:r>
    </w:p>
    <w:p w14:paraId="45F08782" w14:textId="32179C41" w:rsidR="000F32E3" w:rsidRDefault="001F3E9E" w:rsidP="00B26F95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 wp14:anchorId="43953A66" wp14:editId="4EEE3771">
                <wp:simplePos x="0" y="0"/>
                <wp:positionH relativeFrom="column">
                  <wp:posOffset>6864380</wp:posOffset>
                </wp:positionH>
                <wp:positionV relativeFrom="paragraph">
                  <wp:posOffset>303660</wp:posOffset>
                </wp:positionV>
                <wp:extent cx="360" cy="360"/>
                <wp:effectExtent l="0" t="0" r="0" b="0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FA47A" id="Ink 1415" o:spid="_x0000_s1026" type="#_x0000_t75" style="position:absolute;margin-left:539.5pt;margin-top:22.9pt;width:2.05pt;height:2.0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">
                <v:imagedata r:id="rId1389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 wp14:anchorId="23D1C278" wp14:editId="411E35F5">
                <wp:simplePos x="0" y="0"/>
                <wp:positionH relativeFrom="column">
                  <wp:posOffset>6410420</wp:posOffset>
                </wp:positionH>
                <wp:positionV relativeFrom="paragraph">
                  <wp:posOffset>224265</wp:posOffset>
                </wp:positionV>
                <wp:extent cx="60120" cy="128880"/>
                <wp:effectExtent l="38100" t="38100" r="35560" b="43180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6012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F910D" id="Ink 921" o:spid="_x0000_s1026" type="#_x0000_t75" style="position:absolute;margin-left:503.75pt;margin-top:16.65pt;width:6.75pt;height:12.1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">
                <v:imagedata r:id="rId1843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3F08D2F8" wp14:editId="50923B33">
                <wp:simplePos x="0" y="0"/>
                <wp:positionH relativeFrom="column">
                  <wp:posOffset>6387740</wp:posOffset>
                </wp:positionH>
                <wp:positionV relativeFrom="paragraph">
                  <wp:posOffset>251985</wp:posOffset>
                </wp:positionV>
                <wp:extent cx="84600" cy="88200"/>
                <wp:effectExtent l="38100" t="38100" r="29845" b="2667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846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067B8" id="Ink 920" o:spid="_x0000_s1026" type="#_x0000_t75" style="position:absolute;margin-left:501.95pt;margin-top:18.85pt;width:8.6pt;height:8.9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">
                <v:imagedata r:id="rId1845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14F5FBD5" wp14:editId="3BCAC7DC">
                <wp:simplePos x="0" y="0"/>
                <wp:positionH relativeFrom="column">
                  <wp:posOffset>6269300</wp:posOffset>
                </wp:positionH>
                <wp:positionV relativeFrom="paragraph">
                  <wp:posOffset>86745</wp:posOffset>
                </wp:positionV>
                <wp:extent cx="87480" cy="251280"/>
                <wp:effectExtent l="38100" t="38100" r="27305" b="3492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8748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F5B97" id="Ink 919" o:spid="_x0000_s1026" type="#_x0000_t75" style="position:absolute;margin-left:492.65pt;margin-top:5.85pt;width:8.9pt;height:21.8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">
                <v:imagedata r:id="rId1847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 wp14:anchorId="6D622693" wp14:editId="696EC591">
                <wp:simplePos x="0" y="0"/>
                <wp:positionH relativeFrom="column">
                  <wp:posOffset>5987420</wp:posOffset>
                </wp:positionH>
                <wp:positionV relativeFrom="paragraph">
                  <wp:posOffset>147945</wp:posOffset>
                </wp:positionV>
                <wp:extent cx="51480" cy="232200"/>
                <wp:effectExtent l="38100" t="38100" r="24765" b="34925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5148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29182" id="Ink 918" o:spid="_x0000_s1026" type="#_x0000_t75" style="position:absolute;margin-left:470.45pt;margin-top:10.65pt;width:6pt;height:20.3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">
                <v:imagedata r:id="rId1849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 wp14:anchorId="599E48BB" wp14:editId="28590DD8">
                <wp:simplePos x="0" y="0"/>
                <wp:positionH relativeFrom="column">
                  <wp:posOffset>5820740</wp:posOffset>
                </wp:positionH>
                <wp:positionV relativeFrom="paragraph">
                  <wp:posOffset>149385</wp:posOffset>
                </wp:positionV>
                <wp:extent cx="56520" cy="220680"/>
                <wp:effectExtent l="38100" t="38100" r="38735" b="2730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5652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3DD57" id="Ink 917" o:spid="_x0000_s1026" type="#_x0000_t75" style="position:absolute;margin-left:457.35pt;margin-top:10.75pt;width:6.4pt;height:19.4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">
                <v:imagedata r:id="rId1851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 wp14:anchorId="7B74DE1F" wp14:editId="4D7A567A">
                <wp:simplePos x="0" y="0"/>
                <wp:positionH relativeFrom="column">
                  <wp:posOffset>5904260</wp:posOffset>
                </wp:positionH>
                <wp:positionV relativeFrom="paragraph">
                  <wp:posOffset>228585</wp:posOffset>
                </wp:positionV>
                <wp:extent cx="54720" cy="106560"/>
                <wp:effectExtent l="38100" t="38100" r="40640" b="27305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547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1CFF6" id="Ink 916" o:spid="_x0000_s1026" type="#_x0000_t75" style="position:absolute;margin-left:463.9pt;margin-top:17pt;width:6.25pt;height:10.4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">
                <v:imagedata r:id="rId1853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 wp14:anchorId="6954730A" wp14:editId="67CE35F9">
                <wp:simplePos x="0" y="0"/>
                <wp:positionH relativeFrom="column">
                  <wp:posOffset>5819660</wp:posOffset>
                </wp:positionH>
                <wp:positionV relativeFrom="paragraph">
                  <wp:posOffset>202665</wp:posOffset>
                </wp:positionV>
                <wp:extent cx="154800" cy="122760"/>
                <wp:effectExtent l="38100" t="38100" r="36195" b="2984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1548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B0262" id="Ink 915" o:spid="_x0000_s1026" type="#_x0000_t75" style="position:absolute;margin-left:457.25pt;margin-top:14.95pt;width:14.2pt;height:11.6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">
                <v:imagedata r:id="rId1855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6CF98E83" wp14:editId="3CDD1780">
                <wp:simplePos x="0" y="0"/>
                <wp:positionH relativeFrom="column">
                  <wp:posOffset>5667740</wp:posOffset>
                </wp:positionH>
                <wp:positionV relativeFrom="paragraph">
                  <wp:posOffset>206985</wp:posOffset>
                </wp:positionV>
                <wp:extent cx="165240" cy="247320"/>
                <wp:effectExtent l="38100" t="38100" r="44450" b="3873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16524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5BB70" id="Ink 914" o:spid="_x0000_s1026" type="#_x0000_t75" style="position:absolute;margin-left:445.3pt;margin-top:15.3pt;width:14.95pt;height:21.4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">
                <v:imagedata r:id="rId1857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 wp14:anchorId="08DB5029" wp14:editId="609EF362">
                <wp:simplePos x="0" y="0"/>
                <wp:positionH relativeFrom="column">
                  <wp:posOffset>5462540</wp:posOffset>
                </wp:positionH>
                <wp:positionV relativeFrom="paragraph">
                  <wp:posOffset>307065</wp:posOffset>
                </wp:positionV>
                <wp:extent cx="153000" cy="10080"/>
                <wp:effectExtent l="38100" t="38100" r="38100" b="2857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153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07018" id="Ink 912" o:spid="_x0000_s1026" type="#_x0000_t75" style="position:absolute;margin-left:429.1pt;margin-top:23.15pt;width:14.05pt;height:2.9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">
                <v:imagedata r:id="rId1859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4CEBE32C" wp14:editId="1076F065">
                <wp:simplePos x="0" y="0"/>
                <wp:positionH relativeFrom="column">
                  <wp:posOffset>5453180</wp:posOffset>
                </wp:positionH>
                <wp:positionV relativeFrom="paragraph">
                  <wp:posOffset>-44295</wp:posOffset>
                </wp:positionV>
                <wp:extent cx="130680" cy="475560"/>
                <wp:effectExtent l="38100" t="38100" r="41275" b="3937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130680" cy="47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37F51" id="Ink 911" o:spid="_x0000_s1026" type="#_x0000_t75" style="position:absolute;margin-left:428.4pt;margin-top:-4.5pt;width:12.3pt;height:39.4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">
                <v:imagedata r:id="rId1861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3DF10B43" wp14:editId="6349E87F">
                <wp:simplePos x="0" y="0"/>
                <wp:positionH relativeFrom="column">
                  <wp:posOffset>5282900</wp:posOffset>
                </wp:positionH>
                <wp:positionV relativeFrom="paragraph">
                  <wp:posOffset>209505</wp:posOffset>
                </wp:positionV>
                <wp:extent cx="45000" cy="125280"/>
                <wp:effectExtent l="38100" t="38100" r="31750" b="27305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450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AD83F" id="Ink 910" o:spid="_x0000_s1026" type="#_x0000_t75" style="position:absolute;margin-left:415pt;margin-top:15.5pt;width:5.6pt;height:11.8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">
                <v:imagedata r:id="rId1863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 wp14:anchorId="25694434" wp14:editId="526A403A">
                <wp:simplePos x="0" y="0"/>
                <wp:positionH relativeFrom="column">
                  <wp:posOffset>5179940</wp:posOffset>
                </wp:positionH>
                <wp:positionV relativeFrom="paragraph">
                  <wp:posOffset>131745</wp:posOffset>
                </wp:positionV>
                <wp:extent cx="59400" cy="259920"/>
                <wp:effectExtent l="38100" t="38100" r="36195" b="2603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5940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F5356" id="Ink 909" o:spid="_x0000_s1026" type="#_x0000_t75" style="position:absolute;margin-left:406.85pt;margin-top:9.35pt;width:6.65pt;height:22.4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">
                <v:imagedata r:id="rId1865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 wp14:anchorId="512ED9E5" wp14:editId="0D6A0474">
                <wp:simplePos x="0" y="0"/>
                <wp:positionH relativeFrom="column">
                  <wp:posOffset>5202260</wp:posOffset>
                </wp:positionH>
                <wp:positionV relativeFrom="paragraph">
                  <wp:posOffset>215625</wp:posOffset>
                </wp:positionV>
                <wp:extent cx="59400" cy="104040"/>
                <wp:effectExtent l="38100" t="38100" r="36195" b="2984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594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72204" id="Ink 908" o:spid="_x0000_s1026" type="#_x0000_t75" style="position:absolute;margin-left:408.65pt;margin-top:16pt;width:6.7pt;height:10.2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">
                <v:imagedata r:id="rId1867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 wp14:anchorId="37399CF3" wp14:editId="3846E2B4">
                <wp:simplePos x="0" y="0"/>
                <wp:positionH relativeFrom="column">
                  <wp:posOffset>5206580</wp:posOffset>
                </wp:positionH>
                <wp:positionV relativeFrom="paragraph">
                  <wp:posOffset>214185</wp:posOffset>
                </wp:positionV>
                <wp:extent cx="66600" cy="78480"/>
                <wp:effectExtent l="38100" t="38100" r="29210" b="3619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666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FF327" id="Ink 907" o:spid="_x0000_s1026" type="#_x0000_t75" style="position:absolute;margin-left:408.95pt;margin-top:15.85pt;width:7.25pt;height:8.2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">
                <v:imagedata r:id="rId1869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 wp14:anchorId="1273F7B9" wp14:editId="05F33001">
                <wp:simplePos x="0" y="0"/>
                <wp:positionH relativeFrom="column">
                  <wp:posOffset>5035220</wp:posOffset>
                </wp:positionH>
                <wp:positionV relativeFrom="paragraph">
                  <wp:posOffset>243345</wp:posOffset>
                </wp:positionV>
                <wp:extent cx="111960" cy="15120"/>
                <wp:effectExtent l="38100" t="38100" r="40640" b="4254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1119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28D24" id="Ink 906" o:spid="_x0000_s1026" type="#_x0000_t75" style="position:absolute;margin-left:395.45pt;margin-top:18.15pt;width:10.8pt;height:3.2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">
                <v:imagedata r:id="rId1871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 wp14:anchorId="5D8547E4" wp14:editId="5D23D223">
                <wp:simplePos x="0" y="0"/>
                <wp:positionH relativeFrom="column">
                  <wp:posOffset>5098580</wp:posOffset>
                </wp:positionH>
                <wp:positionV relativeFrom="paragraph">
                  <wp:posOffset>-7215</wp:posOffset>
                </wp:positionV>
                <wp:extent cx="24840" cy="342720"/>
                <wp:effectExtent l="38100" t="38100" r="51435" b="3873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2484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A288F" id="Ink 905" o:spid="_x0000_s1026" type="#_x0000_t75" style="position:absolute;margin-left:400.45pt;margin-top:-1.55pt;width:3.95pt;height:29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">
                <v:imagedata r:id="rId1873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 wp14:anchorId="42418086" wp14:editId="65EC7F87">
                <wp:simplePos x="0" y="0"/>
                <wp:positionH relativeFrom="column">
                  <wp:posOffset>4785380</wp:posOffset>
                </wp:positionH>
                <wp:positionV relativeFrom="paragraph">
                  <wp:posOffset>-24135</wp:posOffset>
                </wp:positionV>
                <wp:extent cx="153720" cy="402480"/>
                <wp:effectExtent l="38100" t="38100" r="36830" b="3619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153720" cy="40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ACE22" id="Ink 904" o:spid="_x0000_s1026" type="#_x0000_t75" style="position:absolute;margin-left:375.8pt;margin-top:-2.9pt;width:14.05pt;height:33.7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">
                <v:imagedata r:id="rId1875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3CE538A2" wp14:editId="40BA697B">
                <wp:simplePos x="0" y="0"/>
                <wp:positionH relativeFrom="column">
                  <wp:posOffset>4496660</wp:posOffset>
                </wp:positionH>
                <wp:positionV relativeFrom="paragraph">
                  <wp:posOffset>169905</wp:posOffset>
                </wp:positionV>
                <wp:extent cx="139680" cy="35640"/>
                <wp:effectExtent l="38100" t="38100" r="32385" b="4064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1396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B64BB" id="Ink 903" o:spid="_x0000_s1026" type="#_x0000_t75" style="position:absolute;margin-left:353.05pt;margin-top:12.4pt;width:13pt;height:4.7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">
                <v:imagedata r:id="rId1877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 wp14:anchorId="4A6D6A3A" wp14:editId="6291050A">
                <wp:simplePos x="0" y="0"/>
                <wp:positionH relativeFrom="column">
                  <wp:posOffset>4472540</wp:posOffset>
                </wp:positionH>
                <wp:positionV relativeFrom="paragraph">
                  <wp:posOffset>145425</wp:posOffset>
                </wp:positionV>
                <wp:extent cx="131400" cy="23040"/>
                <wp:effectExtent l="38100" t="38100" r="40640" b="3429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1314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15E1D" id="Ink 902" o:spid="_x0000_s1026" type="#_x0000_t75" style="position:absolute;margin-left:351.15pt;margin-top:10.45pt;width:12.35pt;height:3.8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">
                <v:imagedata r:id="rId1879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707B45E5" wp14:editId="4435464C">
                <wp:simplePos x="0" y="0"/>
                <wp:positionH relativeFrom="column">
                  <wp:posOffset>4145300</wp:posOffset>
                </wp:positionH>
                <wp:positionV relativeFrom="paragraph">
                  <wp:posOffset>74865</wp:posOffset>
                </wp:positionV>
                <wp:extent cx="215280" cy="38160"/>
                <wp:effectExtent l="38100" t="38100" r="32385" b="3810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2152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9509F" id="Ink 901" o:spid="_x0000_s1026" type="#_x0000_t75" style="position:absolute;margin-left:325.4pt;margin-top:4.9pt;width:18.9pt;height:4.9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">
                <v:imagedata r:id="rId1881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 wp14:anchorId="4AD69EDC" wp14:editId="2699422E">
                <wp:simplePos x="0" y="0"/>
                <wp:positionH relativeFrom="column">
                  <wp:posOffset>4202540</wp:posOffset>
                </wp:positionH>
                <wp:positionV relativeFrom="paragraph">
                  <wp:posOffset>124905</wp:posOffset>
                </wp:positionV>
                <wp:extent cx="101520" cy="56880"/>
                <wp:effectExtent l="38100" t="38100" r="32385" b="3873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1015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BC858" id="Ink 900" o:spid="_x0000_s1026" type="#_x0000_t75" style="position:absolute;margin-left:329.9pt;margin-top:8.85pt;width:10.05pt;height:6.45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">
                <v:imagedata r:id="rId1883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608C9389" wp14:editId="0C04CAC9">
                <wp:simplePos x="0" y="0"/>
                <wp:positionH relativeFrom="column">
                  <wp:posOffset>4117940</wp:posOffset>
                </wp:positionH>
                <wp:positionV relativeFrom="paragraph">
                  <wp:posOffset>72705</wp:posOffset>
                </wp:positionV>
                <wp:extent cx="177480" cy="180360"/>
                <wp:effectExtent l="38100" t="38100" r="32385" b="2921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1774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B46EF" id="Ink 899" o:spid="_x0000_s1026" type="#_x0000_t75" style="position:absolute;margin-left:323.25pt;margin-top:4.7pt;width:15.95pt;height:16.1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">
                <v:imagedata r:id="rId1885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 wp14:anchorId="57381C87" wp14:editId="4ED23BF5">
                <wp:simplePos x="0" y="0"/>
                <wp:positionH relativeFrom="column">
                  <wp:posOffset>6785900</wp:posOffset>
                </wp:positionH>
                <wp:positionV relativeFrom="paragraph">
                  <wp:posOffset>5695</wp:posOffset>
                </wp:positionV>
                <wp:extent cx="360" cy="360"/>
                <wp:effectExtent l="0" t="0" r="0" b="0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84732" id="Ink 845" o:spid="_x0000_s1026" type="#_x0000_t75" style="position:absolute;margin-left:533.3pt;margin-top:-.55pt;width:2.05pt;height:2.0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">
                <v:imagedata r:id="rId1389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2AB9D1B7" wp14:editId="35AF23F6">
                <wp:simplePos x="0" y="0"/>
                <wp:positionH relativeFrom="column">
                  <wp:posOffset>6628940</wp:posOffset>
                </wp:positionH>
                <wp:positionV relativeFrom="paragraph">
                  <wp:posOffset>205855</wp:posOffset>
                </wp:positionV>
                <wp:extent cx="360" cy="360"/>
                <wp:effectExtent l="0" t="0" r="0" b="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239F1" id="Ink 842" o:spid="_x0000_s1026" type="#_x0000_t75" style="position:absolute;margin-left:520.95pt;margin-top:15.2pt;width:2.05pt;height:2.0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">
                <v:imagedata r:id="rId1389" o:title=""/>
              </v:shape>
            </w:pict>
          </mc:Fallback>
        </mc:AlternateContent>
      </w:r>
      <w:r w:rsidR="006A171C">
        <w:rPr>
          <w:noProof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 wp14:anchorId="1B035CFA" wp14:editId="6B1296AB">
                <wp:simplePos x="0" y="0"/>
                <wp:positionH relativeFrom="column">
                  <wp:posOffset>4093820</wp:posOffset>
                </wp:positionH>
                <wp:positionV relativeFrom="paragraph">
                  <wp:posOffset>282535</wp:posOffset>
                </wp:positionV>
                <wp:extent cx="360" cy="360"/>
                <wp:effectExtent l="0" t="0" r="0" b="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B2118" id="Ink 836" o:spid="_x0000_s1026" type="#_x0000_t75" style="position:absolute;margin-left:321.35pt;margin-top:21.25pt;width:2.05pt;height:2.0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">
                <v:imagedata r:id="rId1389" o:title=""/>
              </v:shape>
            </w:pict>
          </mc:Fallback>
        </mc:AlternateContent>
      </w:r>
      <w:r w:rsidR="000F32E3">
        <w:t xml:space="preserve">καθώς ο τελευταίος όρος </w:t>
      </w:r>
      <w:r w:rsidR="00444D77" w:rsidRPr="00444D77">
        <w:rPr>
          <w:position w:val="-18"/>
        </w:rPr>
        <w:object w:dxaOrig="1219" w:dyaOrig="499" w14:anchorId="432B12A2">
          <v:shape id="_x0000_i1100" type="#_x0000_t75" style="width:60.5pt;height:24.75pt" o:ole="">
            <v:imagedata r:id="rId1889" o:title=""/>
          </v:shape>
          <o:OLEObject Type="Embed" ProgID="Equation.DSMT4" ShapeID="_x0000_i1100" DrawAspect="Content" ObjectID="_1837078225" r:id="rId1890"/>
        </w:object>
      </w:r>
      <w:r w:rsidR="000F32E3">
        <w:t xml:space="preserve">δεν εξαρτάται από </w:t>
      </w:r>
      <w:r w:rsidR="000F32E3">
        <w:rPr>
          <w:lang w:val="en-US"/>
        </w:rPr>
        <w:t>h</w:t>
      </w:r>
      <w:r w:rsidR="000F32E3">
        <w:t>.</w:t>
      </w:r>
    </w:p>
    <w:p w14:paraId="378B4E4F" w14:textId="77777777" w:rsidR="000F32E3" w:rsidRPr="002A0BD4" w:rsidRDefault="000F32E3" w:rsidP="00B97201">
      <w:pPr>
        <w:pStyle w:val="ListParagraph"/>
        <w:numPr>
          <w:ilvl w:val="0"/>
          <w:numId w:val="6"/>
        </w:numPr>
      </w:pPr>
      <w:r>
        <w:t xml:space="preserve">Καθώς και αυτή η ποσότητα περιέχει </w:t>
      </w:r>
      <w:r w:rsidR="00057E72">
        <w:t>το</w:t>
      </w:r>
      <w:r>
        <w:t xml:space="preserve"> άγνωστο </w:t>
      </w:r>
      <w:r w:rsidRPr="004A7534">
        <w:rPr>
          <w:position w:val="-12"/>
          <w:lang w:val="en-US"/>
        </w:rPr>
        <w:object w:dxaOrig="260" w:dyaOrig="360" w14:anchorId="6676BC12">
          <v:shape id="_x0000_i1101" type="#_x0000_t75" style="width:12.65pt;height:17.85pt" o:ole="">
            <v:imagedata r:id="rId1891" o:title=""/>
          </v:shape>
          <o:OLEObject Type="Embed" ProgID="Equation.DSMT4" ShapeID="_x0000_i1101" DrawAspect="Content" ObjectID="_1837078226" r:id="rId1892"/>
        </w:object>
      </w:r>
      <w:r>
        <w:t xml:space="preserve">, </w:t>
      </w:r>
      <w:r w:rsidRPr="007248A6">
        <w:rPr>
          <w:color w:val="FF0000"/>
          <w:highlight w:val="lightGray"/>
        </w:rPr>
        <w:t>αν</w:t>
      </w:r>
      <w:r w:rsidR="00057E72" w:rsidRPr="007248A6">
        <w:rPr>
          <w:color w:val="FF0000"/>
          <w:highlight w:val="lightGray"/>
        </w:rPr>
        <w:t>τ</w:t>
      </w:r>
      <w:r w:rsidRPr="007248A6">
        <w:rPr>
          <w:color w:val="FF0000"/>
          <w:highlight w:val="lightGray"/>
        </w:rPr>
        <w:t xml:space="preserve">’ αυτής </w:t>
      </w:r>
      <w:r w:rsidRPr="007248A6">
        <w:rPr>
          <w:b/>
          <w:color w:val="FF0000"/>
          <w:highlight w:val="lightGray"/>
          <w:u w:val="single"/>
        </w:rPr>
        <w:t>ελαχιστοποιούμε</w:t>
      </w:r>
      <w:r w:rsidR="00CF1973" w:rsidRPr="007248A6">
        <w:rPr>
          <w:b/>
          <w:color w:val="FF0000"/>
          <w:highlight w:val="lightGray"/>
          <w:u w:val="single"/>
        </w:rPr>
        <w:t xml:space="preserve"> </w:t>
      </w:r>
      <w:r w:rsidRPr="007248A6">
        <w:rPr>
          <w:b/>
          <w:color w:val="FF0000"/>
          <w:highlight w:val="lightGray"/>
          <w:u w:val="single"/>
        </w:rPr>
        <w:t xml:space="preserve">μια </w:t>
      </w:r>
      <w:r w:rsidR="00E671B2" w:rsidRPr="007248A6">
        <w:rPr>
          <w:b/>
          <w:color w:val="FF0000"/>
          <w:highlight w:val="lightGray"/>
          <w:u w:val="single"/>
        </w:rPr>
        <w:t>αμερόληπτη</w:t>
      </w:r>
      <w:r w:rsidRPr="007248A6">
        <w:rPr>
          <w:b/>
          <w:color w:val="FF0000"/>
          <w:highlight w:val="lightGray"/>
          <w:u w:val="single"/>
        </w:rPr>
        <w:t xml:space="preserve"> εκτιμήτρια της</w:t>
      </w:r>
      <w:r>
        <w:rPr>
          <w:u w:val="single"/>
        </w:rPr>
        <w:t>:</w:t>
      </w:r>
      <w:r w:rsidR="00057E72">
        <w:rPr>
          <w:u w:val="single"/>
        </w:rPr>
        <w:t xml:space="preserve"> την</w:t>
      </w:r>
    </w:p>
    <w:p w14:paraId="7647FC7F" w14:textId="2FF9C737" w:rsidR="00057E72" w:rsidRDefault="00216253" w:rsidP="00057E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7248A6">
        <w:rPr>
          <w:position w:val="-32"/>
          <w:highlight w:val="lightGray"/>
        </w:rPr>
        <w:object w:dxaOrig="4680" w:dyaOrig="780" w14:anchorId="28DC2957">
          <v:shape id="_x0000_i1102" type="#_x0000_t75" style="width:233.85pt;height:39.15pt" o:ole="">
            <v:imagedata r:id="rId1893" o:title=""/>
          </v:shape>
          <o:OLEObject Type="Embed" ProgID="Equation.DSMT4" ShapeID="_x0000_i1102" DrawAspect="Content" ObjectID="_1837078227" r:id="rId1894"/>
        </w:object>
      </w:r>
      <w:r w:rsidR="00057E72">
        <w:t>,</w:t>
      </w:r>
    </w:p>
    <w:p w14:paraId="42AE7F22" w14:textId="77777777" w:rsidR="000F32E3" w:rsidRPr="002A0BD4" w:rsidRDefault="000F32E3" w:rsidP="000F32E3">
      <w:r>
        <w:t xml:space="preserve">όπου </w:t>
      </w:r>
      <w:r w:rsidRPr="007248A6">
        <w:rPr>
          <w:position w:val="-14"/>
          <w:highlight w:val="yellow"/>
        </w:rPr>
        <w:object w:dxaOrig="800" w:dyaOrig="460" w14:anchorId="212AAA8D">
          <v:shape id="_x0000_i1103" type="#_x0000_t75" style="width:39.75pt;height:23.05pt" o:ole="">
            <v:imagedata r:id="rId1895" o:title=""/>
          </v:shape>
          <o:OLEObject Type="Embed" ProgID="Equation.DSMT4" ShapeID="_x0000_i1103" DrawAspect="Content" ObjectID="_1837078228" r:id="rId1896"/>
        </w:object>
      </w:r>
      <w:r w:rsidR="00CF1973" w:rsidRPr="007248A6">
        <w:rPr>
          <w:position w:val="-14"/>
          <w:highlight w:val="yellow"/>
        </w:rPr>
        <w:t xml:space="preserve"> </w:t>
      </w:r>
      <w:r w:rsidRPr="007248A6">
        <w:rPr>
          <w:highlight w:val="yellow"/>
        </w:rPr>
        <w:t xml:space="preserve">η εκτιμήτρια στη κατασκευή της οποίας έχουμε παραλείψει την </w:t>
      </w:r>
      <w:r w:rsidRPr="007248A6">
        <w:rPr>
          <w:highlight w:val="yellow"/>
          <w:lang w:val="en-US"/>
        </w:rPr>
        <w:t>i</w:t>
      </w:r>
      <w:r w:rsidRPr="007248A6">
        <w:rPr>
          <w:highlight w:val="yellow"/>
        </w:rPr>
        <w:t xml:space="preserve">-παρατήρηση </w:t>
      </w:r>
      <w:r w:rsidRPr="007248A6">
        <w:rPr>
          <w:position w:val="-12"/>
          <w:highlight w:val="yellow"/>
        </w:rPr>
        <w:object w:dxaOrig="340" w:dyaOrig="380" w14:anchorId="7CDDA2AF">
          <v:shape id="_x0000_i1104" type="#_x0000_t75" style="width:17.3pt;height:19pt" o:ole="">
            <v:imagedata r:id="rId1897" o:title=""/>
          </v:shape>
          <o:OLEObject Type="Embed" ProgID="Equation.DSMT4" ShapeID="_x0000_i1104" DrawAspect="Content" ObjectID="_1837078229" r:id="rId1898"/>
        </w:object>
      </w:r>
      <w:r w:rsidRPr="007248A6">
        <w:rPr>
          <w:highlight w:val="yellow"/>
        </w:rPr>
        <w:t>.</w:t>
      </w:r>
    </w:p>
    <w:p w14:paraId="3B5023E1" w14:textId="77777777" w:rsidR="007248A6" w:rsidRDefault="00CD7FAB">
      <w:pPr>
        <w:spacing w:before="0" w:line="240" w:lineRule="auto"/>
        <w:rPr>
          <w:b/>
          <w:u w:val="single"/>
        </w:rPr>
      </w:pP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 wp14:anchorId="5DB70E01" wp14:editId="52A13512">
                <wp:simplePos x="0" y="0"/>
                <wp:positionH relativeFrom="column">
                  <wp:posOffset>6070580</wp:posOffset>
                </wp:positionH>
                <wp:positionV relativeFrom="paragraph">
                  <wp:posOffset>1196825</wp:posOffset>
                </wp:positionV>
                <wp:extent cx="6480" cy="12960"/>
                <wp:effectExtent l="38100" t="38100" r="31750" b="2540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64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4CBC8" id="Ink 1412" o:spid="_x0000_s1026" type="#_x0000_t75" style="position:absolute;margin-left:477pt;margin-top:93.25pt;width:2.45pt;height:3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">
                <v:imagedata r:id="rId190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0D7DE549" wp14:editId="31D1CAA8">
                <wp:simplePos x="0" y="0"/>
                <wp:positionH relativeFrom="column">
                  <wp:posOffset>5763860</wp:posOffset>
                </wp:positionH>
                <wp:positionV relativeFrom="paragraph">
                  <wp:posOffset>1019705</wp:posOffset>
                </wp:positionV>
                <wp:extent cx="246600" cy="173880"/>
                <wp:effectExtent l="38100" t="38100" r="39370" b="36195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2466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7133A" id="Ink 1411" o:spid="_x0000_s1026" type="#_x0000_t75" style="position:absolute;margin-left:452.85pt;margin-top:79.3pt;width:21.35pt;height:15.7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">
                <v:imagedata r:id="rId190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 wp14:anchorId="58585E28" wp14:editId="5120F72D">
                <wp:simplePos x="0" y="0"/>
                <wp:positionH relativeFrom="column">
                  <wp:posOffset>5803460</wp:posOffset>
                </wp:positionH>
                <wp:positionV relativeFrom="paragraph">
                  <wp:posOffset>1028705</wp:posOffset>
                </wp:positionV>
                <wp:extent cx="19800" cy="190440"/>
                <wp:effectExtent l="38100" t="38100" r="37465" b="38735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1980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18278" id="Ink 1410" o:spid="_x0000_s1026" type="#_x0000_t75" style="position:absolute;margin-left:455.95pt;margin-top:80pt;width:3.5pt;height:17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">
                <v:imagedata r:id="rId190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 wp14:anchorId="78B76099" wp14:editId="2E01B2F6">
                <wp:simplePos x="0" y="0"/>
                <wp:positionH relativeFrom="column">
                  <wp:posOffset>5581340</wp:posOffset>
                </wp:positionH>
                <wp:positionV relativeFrom="paragraph">
                  <wp:posOffset>1059305</wp:posOffset>
                </wp:positionV>
                <wp:extent cx="141480" cy="184680"/>
                <wp:effectExtent l="38100" t="38100" r="49530" b="4445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1414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DB7C1" id="Ink 1409" o:spid="_x0000_s1026" type="#_x0000_t75" style="position:absolute;margin-left:438.5pt;margin-top:82.4pt;width:13.15pt;height:16.5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">
                <v:imagedata r:id="rId190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123B5811" wp14:editId="09AE4FB5">
                <wp:simplePos x="0" y="0"/>
                <wp:positionH relativeFrom="column">
                  <wp:posOffset>5449220</wp:posOffset>
                </wp:positionH>
                <wp:positionV relativeFrom="paragraph">
                  <wp:posOffset>1069025</wp:posOffset>
                </wp:positionV>
                <wp:extent cx="99360" cy="174240"/>
                <wp:effectExtent l="38100" t="38100" r="15240" b="3556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993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10201" id="Ink 1408" o:spid="_x0000_s1026" type="#_x0000_t75" style="position:absolute;margin-left:428.05pt;margin-top:83.2pt;width:9.8pt;height:15.7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">
                <v:imagedata r:id="rId190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 wp14:anchorId="7F3489D3" wp14:editId="1D9850E6">
                <wp:simplePos x="0" y="0"/>
                <wp:positionH relativeFrom="column">
                  <wp:posOffset>5251580</wp:posOffset>
                </wp:positionH>
                <wp:positionV relativeFrom="paragraph">
                  <wp:posOffset>822785</wp:posOffset>
                </wp:positionV>
                <wp:extent cx="126000" cy="448200"/>
                <wp:effectExtent l="38100" t="38100" r="45720" b="47625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126000" cy="44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7F877" id="Ink 1407" o:spid="_x0000_s1026" type="#_x0000_t75" style="position:absolute;margin-left:412.5pt;margin-top:63.8pt;width:11.9pt;height:37.3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">
                <v:imagedata r:id="rId191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77645B19" wp14:editId="6007BC3A">
                <wp:simplePos x="0" y="0"/>
                <wp:positionH relativeFrom="column">
                  <wp:posOffset>5135300</wp:posOffset>
                </wp:positionH>
                <wp:positionV relativeFrom="paragraph">
                  <wp:posOffset>964265</wp:posOffset>
                </wp:positionV>
                <wp:extent cx="7200" cy="59760"/>
                <wp:effectExtent l="38100" t="38100" r="31115" b="3556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72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8E566" id="Ink 1406" o:spid="_x0000_s1026" type="#_x0000_t75" style="position:absolute;margin-left:403.4pt;margin-top:74.95pt;width:2.45pt;height:6.6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">
                <v:imagedata r:id="rId191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 wp14:anchorId="23CCD783" wp14:editId="04747949">
                <wp:simplePos x="0" y="0"/>
                <wp:positionH relativeFrom="column">
                  <wp:posOffset>5104340</wp:posOffset>
                </wp:positionH>
                <wp:positionV relativeFrom="paragraph">
                  <wp:posOffset>1142465</wp:posOffset>
                </wp:positionV>
                <wp:extent cx="125280" cy="94320"/>
                <wp:effectExtent l="19050" t="38100" r="46355" b="39370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1252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54692" id="Ink 1405" o:spid="_x0000_s1026" type="#_x0000_t75" style="position:absolute;margin-left:400.9pt;margin-top:88.95pt;width:11.8pt;height:9.4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">
                <v:imagedata r:id="rId191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035D9DF2" wp14:editId="3980F7C6">
                <wp:simplePos x="0" y="0"/>
                <wp:positionH relativeFrom="column">
                  <wp:posOffset>4894460</wp:posOffset>
                </wp:positionH>
                <wp:positionV relativeFrom="paragraph">
                  <wp:posOffset>1040945</wp:posOffset>
                </wp:positionV>
                <wp:extent cx="197280" cy="418320"/>
                <wp:effectExtent l="38100" t="38100" r="12700" b="39370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197280" cy="41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F6F57" id="Ink 1404" o:spid="_x0000_s1026" type="#_x0000_t75" style="position:absolute;margin-left:384.4pt;margin-top:80.95pt;width:17.55pt;height:34.9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">
                <v:imagedata r:id="rId191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23AE3CE0" wp14:editId="6E621DF6">
                <wp:simplePos x="0" y="0"/>
                <wp:positionH relativeFrom="column">
                  <wp:posOffset>4611500</wp:posOffset>
                </wp:positionH>
                <wp:positionV relativeFrom="paragraph">
                  <wp:posOffset>900185</wp:posOffset>
                </wp:positionV>
                <wp:extent cx="113040" cy="563040"/>
                <wp:effectExtent l="38100" t="38100" r="39370" b="46990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113040" cy="56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DDD11" id="Ink 1403" o:spid="_x0000_s1026" type="#_x0000_t75" style="position:absolute;margin-left:362.1pt;margin-top:69.9pt;width:10.85pt;height:46.3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">
                <v:imagedata r:id="rId191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4524563C" wp14:editId="1E0D1CFB">
                <wp:simplePos x="0" y="0"/>
                <wp:positionH relativeFrom="column">
                  <wp:posOffset>4453100</wp:posOffset>
                </wp:positionH>
                <wp:positionV relativeFrom="paragraph">
                  <wp:posOffset>1036625</wp:posOffset>
                </wp:positionV>
                <wp:extent cx="379080" cy="248760"/>
                <wp:effectExtent l="38100" t="38100" r="2540" b="3746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37908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F528C" id="Ink 1402" o:spid="_x0000_s1026" type="#_x0000_t75" style="position:absolute;margin-left:349.65pt;margin-top:80.6pt;width:31.85pt;height:21.6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">
                <v:imagedata r:id="rId192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 wp14:anchorId="781D9336" wp14:editId="21A56A24">
                <wp:simplePos x="0" y="0"/>
                <wp:positionH relativeFrom="column">
                  <wp:posOffset>4102460</wp:posOffset>
                </wp:positionH>
                <wp:positionV relativeFrom="paragraph">
                  <wp:posOffset>899465</wp:posOffset>
                </wp:positionV>
                <wp:extent cx="130680" cy="394200"/>
                <wp:effectExtent l="38100" t="38100" r="41275" b="4445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130680" cy="39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BC95A" id="Ink 1401" o:spid="_x0000_s1026" type="#_x0000_t75" style="position:absolute;margin-left:322.05pt;margin-top:69.8pt;width:12.3pt;height:33.0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">
                <v:imagedata r:id="rId192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 wp14:anchorId="61E5B3BA" wp14:editId="442CDFCE">
                <wp:simplePos x="0" y="0"/>
                <wp:positionH relativeFrom="column">
                  <wp:posOffset>3951260</wp:posOffset>
                </wp:positionH>
                <wp:positionV relativeFrom="paragraph">
                  <wp:posOffset>904505</wp:posOffset>
                </wp:positionV>
                <wp:extent cx="140400" cy="437760"/>
                <wp:effectExtent l="38100" t="38100" r="50165" b="3873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140400" cy="43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19905" id="Ink 1400" o:spid="_x0000_s1026" type="#_x0000_t75" style="position:absolute;margin-left:310.1pt;margin-top:70.2pt;width:13pt;height:36.4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">
                <v:imagedata r:id="rId192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 wp14:anchorId="0892B7A2" wp14:editId="7F9B7480">
                <wp:simplePos x="0" y="0"/>
                <wp:positionH relativeFrom="column">
                  <wp:posOffset>4012820</wp:posOffset>
                </wp:positionH>
                <wp:positionV relativeFrom="paragraph">
                  <wp:posOffset>1058225</wp:posOffset>
                </wp:positionV>
                <wp:extent cx="120600" cy="174960"/>
                <wp:effectExtent l="38100" t="38100" r="32385" b="3492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1206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7D78B" id="Ink 1399" o:spid="_x0000_s1026" type="#_x0000_t75" style="position:absolute;margin-left:314.95pt;margin-top:82.3pt;width:11.5pt;height:15.8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">
                <v:imagedata r:id="rId192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 wp14:anchorId="09D14A9D" wp14:editId="3D28231B">
                <wp:simplePos x="0" y="0"/>
                <wp:positionH relativeFrom="column">
                  <wp:posOffset>3642020</wp:posOffset>
                </wp:positionH>
                <wp:positionV relativeFrom="paragraph">
                  <wp:posOffset>958145</wp:posOffset>
                </wp:positionV>
                <wp:extent cx="304560" cy="460080"/>
                <wp:effectExtent l="38100" t="38100" r="38735" b="5461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304560" cy="46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77C49" id="Ink 1398" o:spid="_x0000_s1026" type="#_x0000_t75" style="position:absolute;margin-left:285.75pt;margin-top:74.45pt;width:26pt;height:38.2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">
                <v:imagedata r:id="rId192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 wp14:anchorId="47D793E1" wp14:editId="34510D1C">
                <wp:simplePos x="0" y="0"/>
                <wp:positionH relativeFrom="column">
                  <wp:posOffset>3268340</wp:posOffset>
                </wp:positionH>
                <wp:positionV relativeFrom="paragraph">
                  <wp:posOffset>1152185</wp:posOffset>
                </wp:positionV>
                <wp:extent cx="179640" cy="106200"/>
                <wp:effectExtent l="38100" t="38100" r="30480" b="46355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1796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EC627" id="Ink 1397" o:spid="_x0000_s1026" type="#_x0000_t75" style="position:absolute;margin-left:256.35pt;margin-top:89.7pt;width:16.15pt;height:10.3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">
                <v:imagedata r:id="rId193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 wp14:anchorId="2470B401" wp14:editId="12B6531F">
                <wp:simplePos x="0" y="0"/>
                <wp:positionH relativeFrom="column">
                  <wp:posOffset>3269780</wp:posOffset>
                </wp:positionH>
                <wp:positionV relativeFrom="paragraph">
                  <wp:posOffset>1153985</wp:posOffset>
                </wp:positionV>
                <wp:extent cx="14040" cy="118080"/>
                <wp:effectExtent l="38100" t="38100" r="43180" b="34925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140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B9216" id="Ink 1396" o:spid="_x0000_s1026" type="#_x0000_t75" style="position:absolute;margin-left:256.45pt;margin-top:89.85pt;width:3.05pt;height:11.3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">
                <v:imagedata r:id="rId193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779F8E0C" wp14:editId="3F194EA2">
                <wp:simplePos x="0" y="0"/>
                <wp:positionH relativeFrom="column">
                  <wp:posOffset>2740940</wp:posOffset>
                </wp:positionH>
                <wp:positionV relativeFrom="paragraph">
                  <wp:posOffset>1150745</wp:posOffset>
                </wp:positionV>
                <wp:extent cx="142560" cy="203400"/>
                <wp:effectExtent l="38100" t="38100" r="29210" b="25400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14256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F6C71" id="Ink 1395" o:spid="_x0000_s1026" type="#_x0000_t75" style="position:absolute;margin-left:214.8pt;margin-top:89.6pt;width:13.25pt;height:17.9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">
                <v:imagedata r:id="rId193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 wp14:anchorId="48EA6276" wp14:editId="62D018E4">
                <wp:simplePos x="0" y="0"/>
                <wp:positionH relativeFrom="column">
                  <wp:posOffset>2659220</wp:posOffset>
                </wp:positionH>
                <wp:positionV relativeFrom="paragraph">
                  <wp:posOffset>1112945</wp:posOffset>
                </wp:positionV>
                <wp:extent cx="12600" cy="23040"/>
                <wp:effectExtent l="38100" t="38100" r="45085" b="34290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126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E0FC5" id="Ink 1394" o:spid="_x0000_s1026" type="#_x0000_t75" style="position:absolute;margin-left:208.4pt;margin-top:86.7pt;width:3.05pt;height:3.7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">
                <v:imagedata r:id="rId193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 wp14:anchorId="6457BC5E" wp14:editId="14E23E50">
                <wp:simplePos x="0" y="0"/>
                <wp:positionH relativeFrom="column">
                  <wp:posOffset>2609180</wp:posOffset>
                </wp:positionH>
                <wp:positionV relativeFrom="paragraph">
                  <wp:posOffset>1156505</wp:posOffset>
                </wp:positionV>
                <wp:extent cx="118800" cy="190800"/>
                <wp:effectExtent l="38100" t="38100" r="52705" b="3810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1188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54611" id="Ink 1393" o:spid="_x0000_s1026" type="#_x0000_t75" style="position:absolute;margin-left:204.45pt;margin-top:90.05pt;width:11.3pt;height:17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">
                <v:imagedata r:id="rId193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467D4693" wp14:editId="4F094221">
                <wp:simplePos x="0" y="0"/>
                <wp:positionH relativeFrom="column">
                  <wp:posOffset>2389940</wp:posOffset>
                </wp:positionH>
                <wp:positionV relativeFrom="paragraph">
                  <wp:posOffset>1056065</wp:posOffset>
                </wp:positionV>
                <wp:extent cx="72720" cy="422280"/>
                <wp:effectExtent l="38100" t="38100" r="41910" b="34925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72720" cy="42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6E976" id="Ink 1392" o:spid="_x0000_s1026" type="#_x0000_t75" style="position:absolute;margin-left:187.2pt;margin-top:82.15pt;width:7.75pt;height:35.2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">
                <v:imagedata r:id="rId194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 wp14:anchorId="313AC5D4" wp14:editId="36C427B0">
                <wp:simplePos x="0" y="0"/>
                <wp:positionH relativeFrom="column">
                  <wp:posOffset>2318300</wp:posOffset>
                </wp:positionH>
                <wp:positionV relativeFrom="paragraph">
                  <wp:posOffset>1209785</wp:posOffset>
                </wp:positionV>
                <wp:extent cx="265320" cy="104760"/>
                <wp:effectExtent l="38100" t="38100" r="20955" b="48260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2653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8310C" id="Ink 1391" o:spid="_x0000_s1026" type="#_x0000_t75" style="position:absolute;margin-left:181.55pt;margin-top:94.25pt;width:22.9pt;height:10.2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">
                <v:imagedata r:id="rId194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 wp14:anchorId="1E336454" wp14:editId="349CB8BE">
                <wp:simplePos x="0" y="0"/>
                <wp:positionH relativeFrom="column">
                  <wp:posOffset>2314340</wp:posOffset>
                </wp:positionH>
                <wp:positionV relativeFrom="paragraph">
                  <wp:posOffset>1178825</wp:posOffset>
                </wp:positionV>
                <wp:extent cx="6120" cy="155520"/>
                <wp:effectExtent l="38100" t="38100" r="32385" b="35560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61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20674" id="Ink 1390" o:spid="_x0000_s1026" type="#_x0000_t75" style="position:absolute;margin-left:181.2pt;margin-top:91.8pt;width:2.6pt;height:14.2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">
                <v:imagedata r:id="rId194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 wp14:anchorId="7B681CC6" wp14:editId="6424CA45">
                <wp:simplePos x="0" y="0"/>
                <wp:positionH relativeFrom="column">
                  <wp:posOffset>2171780</wp:posOffset>
                </wp:positionH>
                <wp:positionV relativeFrom="paragraph">
                  <wp:posOffset>1208345</wp:posOffset>
                </wp:positionV>
                <wp:extent cx="133920" cy="128520"/>
                <wp:effectExtent l="38100" t="38100" r="38100" b="43180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1339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11A60" id="Ink 1389" o:spid="_x0000_s1026" type="#_x0000_t75" style="position:absolute;margin-left:170pt;margin-top:94.25pt;width:12.55pt;height:11.9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">
                <v:imagedata r:id="rId194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72709A19" wp14:editId="64D49389">
                <wp:simplePos x="0" y="0"/>
                <wp:positionH relativeFrom="column">
                  <wp:posOffset>2137220</wp:posOffset>
                </wp:positionH>
                <wp:positionV relativeFrom="paragraph">
                  <wp:posOffset>1195745</wp:posOffset>
                </wp:positionV>
                <wp:extent cx="15480" cy="164520"/>
                <wp:effectExtent l="38100" t="38100" r="41910" b="4508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154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87325" id="Ink 1388" o:spid="_x0000_s1026" type="#_x0000_t75" style="position:absolute;margin-left:167.4pt;margin-top:93.15pt;width:3pt;height:14.9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">
                <v:imagedata r:id="rId194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 wp14:anchorId="4A2CE2AF" wp14:editId="37012D57">
                <wp:simplePos x="0" y="0"/>
                <wp:positionH relativeFrom="column">
                  <wp:posOffset>1926620</wp:posOffset>
                </wp:positionH>
                <wp:positionV relativeFrom="paragraph">
                  <wp:posOffset>1096745</wp:posOffset>
                </wp:positionV>
                <wp:extent cx="121320" cy="269640"/>
                <wp:effectExtent l="38100" t="38100" r="31115" b="3556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12132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CC934" id="Ink 1387" o:spid="_x0000_s1026" type="#_x0000_t75" style="position:absolute;margin-left:150.7pt;margin-top:85.35pt;width:11.5pt;height:23.2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">
                <v:imagedata r:id="rId195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43352D4F" wp14:editId="6A180D35">
                <wp:simplePos x="0" y="0"/>
                <wp:positionH relativeFrom="column">
                  <wp:posOffset>837620</wp:posOffset>
                </wp:positionH>
                <wp:positionV relativeFrom="paragraph">
                  <wp:posOffset>821345</wp:posOffset>
                </wp:positionV>
                <wp:extent cx="677520" cy="242280"/>
                <wp:effectExtent l="38100" t="38100" r="8890" b="43815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67752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D2491" id="Ink 1386" o:spid="_x0000_s1026" type="#_x0000_t75" style="position:absolute;margin-left:64.95pt;margin-top:63.65pt;width:55.35pt;height:21.1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">
                <v:imagedata r:id="rId195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37BF9E78" wp14:editId="4D2F30DE">
                <wp:simplePos x="0" y="0"/>
                <wp:positionH relativeFrom="column">
                  <wp:posOffset>1415060</wp:posOffset>
                </wp:positionH>
                <wp:positionV relativeFrom="paragraph">
                  <wp:posOffset>1020425</wp:posOffset>
                </wp:positionV>
                <wp:extent cx="90720" cy="317520"/>
                <wp:effectExtent l="38100" t="38100" r="43180" b="4445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9072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6A26A" id="Ink 1385" o:spid="_x0000_s1026" type="#_x0000_t75" style="position:absolute;margin-left:110.4pt;margin-top:79.35pt;width:9.15pt;height:26.9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">
                <v:imagedata r:id="rId195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2672953C" wp14:editId="14D3D772">
                <wp:simplePos x="0" y="0"/>
                <wp:positionH relativeFrom="column">
                  <wp:posOffset>1205900</wp:posOffset>
                </wp:positionH>
                <wp:positionV relativeFrom="paragraph">
                  <wp:posOffset>985505</wp:posOffset>
                </wp:positionV>
                <wp:extent cx="103320" cy="423720"/>
                <wp:effectExtent l="38100" t="38100" r="49530" b="33655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103320" cy="42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53A30" id="Ink 1384" o:spid="_x0000_s1026" type="#_x0000_t75" style="position:absolute;margin-left:93.95pt;margin-top:76.6pt;width:10.15pt;height:35.3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">
                <v:imagedata r:id="rId195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1DFCF02E" wp14:editId="0B96DE4B">
                <wp:simplePos x="0" y="0"/>
                <wp:positionH relativeFrom="column">
                  <wp:posOffset>1211660</wp:posOffset>
                </wp:positionH>
                <wp:positionV relativeFrom="paragraph">
                  <wp:posOffset>981545</wp:posOffset>
                </wp:positionV>
                <wp:extent cx="177840" cy="279000"/>
                <wp:effectExtent l="38100" t="38100" r="31750" b="4508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17784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955DA" id="Ink 1383" o:spid="_x0000_s1026" type="#_x0000_t75" style="position:absolute;margin-left:94.4pt;margin-top:76.3pt;width:15.95pt;height:23.9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">
                <v:imagedata r:id="rId195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35DAA4F6" wp14:editId="1FF7304F">
                <wp:simplePos x="0" y="0"/>
                <wp:positionH relativeFrom="column">
                  <wp:posOffset>949220</wp:posOffset>
                </wp:positionH>
                <wp:positionV relativeFrom="paragraph">
                  <wp:posOffset>1007465</wp:posOffset>
                </wp:positionV>
                <wp:extent cx="200880" cy="404280"/>
                <wp:effectExtent l="38100" t="38100" r="46990" b="3429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200880" cy="40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69B0C" id="Ink 1382" o:spid="_x0000_s1026" type="#_x0000_t75" style="position:absolute;margin-left:73.75pt;margin-top:78.35pt;width:17.8pt;height:33.8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">
                <v:imagedata r:id="rId196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6905105A" wp14:editId="02513BBE">
                <wp:simplePos x="0" y="0"/>
                <wp:positionH relativeFrom="column">
                  <wp:posOffset>427580</wp:posOffset>
                </wp:positionH>
                <wp:positionV relativeFrom="paragraph">
                  <wp:posOffset>1117265</wp:posOffset>
                </wp:positionV>
                <wp:extent cx="271440" cy="129960"/>
                <wp:effectExtent l="38100" t="38100" r="33655" b="4191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2714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6F8BA" id="Ink 1381" o:spid="_x0000_s1026" type="#_x0000_t75" style="position:absolute;margin-left:32.65pt;margin-top:86.95pt;width:23.35pt;height:12.2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">
                <v:imagedata r:id="rId196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 wp14:anchorId="016DA2D9" wp14:editId="660D0280">
                <wp:simplePos x="0" y="0"/>
                <wp:positionH relativeFrom="column">
                  <wp:posOffset>483380</wp:posOffset>
                </wp:positionH>
                <wp:positionV relativeFrom="paragraph">
                  <wp:posOffset>1098545</wp:posOffset>
                </wp:positionV>
                <wp:extent cx="30600" cy="154440"/>
                <wp:effectExtent l="38100" t="38100" r="45720" b="3619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306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CFE0C" id="Ink 1380" o:spid="_x0000_s1026" type="#_x0000_t75" style="position:absolute;margin-left:37.05pt;margin-top:85.5pt;width:4.35pt;height:14.1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">
                <v:imagedata r:id="rId196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 wp14:anchorId="1C25C4A9" wp14:editId="6FF637CC">
                <wp:simplePos x="0" y="0"/>
                <wp:positionH relativeFrom="column">
                  <wp:posOffset>5406380</wp:posOffset>
                </wp:positionH>
                <wp:positionV relativeFrom="paragraph">
                  <wp:posOffset>583025</wp:posOffset>
                </wp:positionV>
                <wp:extent cx="3240" cy="15120"/>
                <wp:effectExtent l="38100" t="38100" r="34925" b="4254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32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5D9A0" id="Ink 1379" o:spid="_x0000_s1026" type="#_x0000_t75" style="position:absolute;margin-left:424.7pt;margin-top:44.9pt;width:2.2pt;height:3.2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">
                <v:imagedata r:id="rId196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 wp14:anchorId="53C773FC" wp14:editId="25B97386">
                <wp:simplePos x="0" y="0"/>
                <wp:positionH relativeFrom="column">
                  <wp:posOffset>5217020</wp:posOffset>
                </wp:positionH>
                <wp:positionV relativeFrom="paragraph">
                  <wp:posOffset>472865</wp:posOffset>
                </wp:positionV>
                <wp:extent cx="96120" cy="117000"/>
                <wp:effectExtent l="38100" t="38100" r="37465" b="35560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961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A1D4F" id="Ink 1378" o:spid="_x0000_s1026" type="#_x0000_t75" style="position:absolute;margin-left:409.8pt;margin-top:36.25pt;width:9.5pt;height:11.1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">
                <v:imagedata r:id="rId196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 wp14:anchorId="5691A183" wp14:editId="2BEE0385">
                <wp:simplePos x="0" y="0"/>
                <wp:positionH relativeFrom="column">
                  <wp:posOffset>5195780</wp:posOffset>
                </wp:positionH>
                <wp:positionV relativeFrom="paragraph">
                  <wp:posOffset>464225</wp:posOffset>
                </wp:positionV>
                <wp:extent cx="132480" cy="96480"/>
                <wp:effectExtent l="38100" t="38100" r="39370" b="37465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1324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4C61E" id="Ink 1377" o:spid="_x0000_s1026" type="#_x0000_t75" style="position:absolute;margin-left:408.1pt;margin-top:35.55pt;width:12.45pt;height:9.6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">
                <v:imagedata r:id="rId197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6509D27E" wp14:editId="44DD090F">
                <wp:simplePos x="0" y="0"/>
                <wp:positionH relativeFrom="column">
                  <wp:posOffset>5061860</wp:posOffset>
                </wp:positionH>
                <wp:positionV relativeFrom="paragraph">
                  <wp:posOffset>336065</wp:posOffset>
                </wp:positionV>
                <wp:extent cx="119160" cy="262800"/>
                <wp:effectExtent l="38100" t="38100" r="33655" b="42545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11916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3BC81" id="Ink 1376" o:spid="_x0000_s1026" type="#_x0000_t75" style="position:absolute;margin-left:397.55pt;margin-top:25.45pt;width:11.4pt;height:22.7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">
                <v:imagedata r:id="rId197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6EB163C1" wp14:editId="264CE51E">
                <wp:simplePos x="0" y="0"/>
                <wp:positionH relativeFrom="column">
                  <wp:posOffset>4862780</wp:posOffset>
                </wp:positionH>
                <wp:positionV relativeFrom="paragraph">
                  <wp:posOffset>454865</wp:posOffset>
                </wp:positionV>
                <wp:extent cx="83160" cy="196200"/>
                <wp:effectExtent l="38100" t="38100" r="31750" b="33020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8316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38F89" id="Ink 1375" o:spid="_x0000_s1026" type="#_x0000_t75" style="position:absolute;margin-left:381.9pt;margin-top:34.8pt;width:8.55pt;height:17.4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">
                <v:imagedata r:id="rId197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 wp14:anchorId="6EFE6911" wp14:editId="3111A1B8">
                <wp:simplePos x="0" y="0"/>
                <wp:positionH relativeFrom="column">
                  <wp:posOffset>4684940</wp:posOffset>
                </wp:positionH>
                <wp:positionV relativeFrom="paragraph">
                  <wp:posOffset>469985</wp:posOffset>
                </wp:positionV>
                <wp:extent cx="55440" cy="194760"/>
                <wp:effectExtent l="19050" t="38100" r="40005" b="34290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5544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03931" id="Ink 1374" o:spid="_x0000_s1026" type="#_x0000_t75" style="position:absolute;margin-left:367.9pt;margin-top:36pt;width:6.35pt;height:17.3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">
                <v:imagedata r:id="rId197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 wp14:anchorId="0C75E318" wp14:editId="2195BBA1">
                <wp:simplePos x="0" y="0"/>
                <wp:positionH relativeFrom="column">
                  <wp:posOffset>4775660</wp:posOffset>
                </wp:positionH>
                <wp:positionV relativeFrom="paragraph">
                  <wp:posOffset>531185</wp:posOffset>
                </wp:positionV>
                <wp:extent cx="35280" cy="98640"/>
                <wp:effectExtent l="38100" t="38100" r="41275" b="34925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352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E1D90" id="Ink 1373" o:spid="_x0000_s1026" type="#_x0000_t75" style="position:absolute;margin-left:375.05pt;margin-top:40.85pt;width:4.8pt;height:9.7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">
                <v:imagedata r:id="rId197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084BD3E7" wp14:editId="600CF22C">
                <wp:simplePos x="0" y="0"/>
                <wp:positionH relativeFrom="column">
                  <wp:posOffset>4718420</wp:posOffset>
                </wp:positionH>
                <wp:positionV relativeFrom="paragraph">
                  <wp:posOffset>514625</wp:posOffset>
                </wp:positionV>
                <wp:extent cx="123840" cy="115560"/>
                <wp:effectExtent l="38100" t="38100" r="28575" b="3746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1238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18578" id="Ink 1372" o:spid="_x0000_s1026" type="#_x0000_t75" style="position:absolute;margin-left:370.55pt;margin-top:39.5pt;width:11.7pt;height:11.1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">
                <v:imagedata r:id="rId198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6BB37718" wp14:editId="5EECD03F">
                <wp:simplePos x="0" y="0"/>
                <wp:positionH relativeFrom="column">
                  <wp:posOffset>4647500</wp:posOffset>
                </wp:positionH>
                <wp:positionV relativeFrom="paragraph">
                  <wp:posOffset>62825</wp:posOffset>
                </wp:positionV>
                <wp:extent cx="133200" cy="187200"/>
                <wp:effectExtent l="57150" t="38100" r="57785" b="4191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1332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5394C" id="Ink 1371" o:spid="_x0000_s1026" type="#_x0000_t75" style="position:absolute;margin-left:364.95pt;margin-top:3.95pt;width:12.5pt;height:16.7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">
                <v:imagedata r:id="rId198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3DFDFCE5" wp14:editId="53DBA845">
                <wp:simplePos x="0" y="0"/>
                <wp:positionH relativeFrom="column">
                  <wp:posOffset>4472900</wp:posOffset>
                </wp:positionH>
                <wp:positionV relativeFrom="paragraph">
                  <wp:posOffset>497345</wp:posOffset>
                </wp:positionV>
                <wp:extent cx="143280" cy="27360"/>
                <wp:effectExtent l="38100" t="38100" r="28575" b="4889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1432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602E1" id="Ink 1370" o:spid="_x0000_s1026" type="#_x0000_t75" style="position:absolute;margin-left:351.2pt;margin-top:38.15pt;width:13.3pt;height:4.1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">
                <v:imagedata r:id="rId198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 wp14:anchorId="2CD3390F" wp14:editId="3E40ADB2">
                <wp:simplePos x="0" y="0"/>
                <wp:positionH relativeFrom="column">
                  <wp:posOffset>4502780</wp:posOffset>
                </wp:positionH>
                <wp:positionV relativeFrom="paragraph">
                  <wp:posOffset>166145</wp:posOffset>
                </wp:positionV>
                <wp:extent cx="121320" cy="563760"/>
                <wp:effectExtent l="38100" t="38100" r="31115" b="46355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121320" cy="56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6CB56" id="Ink 1369" o:spid="_x0000_s1026" type="#_x0000_t75" style="position:absolute;margin-left:353.55pt;margin-top:12.1pt;width:11.5pt;height:46.4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">
                <v:imagedata r:id="rId198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525456D0" wp14:editId="0893388A">
                <wp:simplePos x="0" y="0"/>
                <wp:positionH relativeFrom="column">
                  <wp:posOffset>4269500</wp:posOffset>
                </wp:positionH>
                <wp:positionV relativeFrom="paragraph">
                  <wp:posOffset>60665</wp:posOffset>
                </wp:positionV>
                <wp:extent cx="175320" cy="648360"/>
                <wp:effectExtent l="38100" t="38100" r="34290" b="56515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175320" cy="64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67547" id="Ink 1368" o:spid="_x0000_s1026" type="#_x0000_t75" style="position:absolute;margin-left:335.2pt;margin-top:3.8pt;width:15.75pt;height:53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">
                <v:imagedata r:id="rId198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 wp14:anchorId="12ECCAD8" wp14:editId="212E899A">
                <wp:simplePos x="0" y="0"/>
                <wp:positionH relativeFrom="column">
                  <wp:posOffset>3971060</wp:posOffset>
                </wp:positionH>
                <wp:positionV relativeFrom="paragraph">
                  <wp:posOffset>411665</wp:posOffset>
                </wp:positionV>
                <wp:extent cx="207000" cy="19440"/>
                <wp:effectExtent l="38100" t="38100" r="41275" b="3810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2070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42FB8" id="Ink 1367" o:spid="_x0000_s1026" type="#_x0000_t75" style="position:absolute;margin-left:311.7pt;margin-top:31.4pt;width:18.3pt;height:3.5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">
                <v:imagedata r:id="rId199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11619737" wp14:editId="67F2CA48">
                <wp:simplePos x="0" y="0"/>
                <wp:positionH relativeFrom="column">
                  <wp:posOffset>3823100</wp:posOffset>
                </wp:positionH>
                <wp:positionV relativeFrom="paragraph">
                  <wp:posOffset>102065</wp:posOffset>
                </wp:positionV>
                <wp:extent cx="104040" cy="549000"/>
                <wp:effectExtent l="38100" t="38100" r="48895" b="41910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104040" cy="54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0DF66" id="Ink 1366" o:spid="_x0000_s1026" type="#_x0000_t75" style="position:absolute;margin-left:300.05pt;margin-top:7.05pt;width:10.2pt;height:45.2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">
                <v:imagedata r:id="rId199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 wp14:anchorId="684719ED" wp14:editId="0ABA76E9">
                <wp:simplePos x="0" y="0"/>
                <wp:positionH relativeFrom="column">
                  <wp:posOffset>3625820</wp:posOffset>
                </wp:positionH>
                <wp:positionV relativeFrom="paragraph">
                  <wp:posOffset>139145</wp:posOffset>
                </wp:positionV>
                <wp:extent cx="68040" cy="509400"/>
                <wp:effectExtent l="38100" t="38100" r="46355" b="43180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68040" cy="50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39BB8" id="Ink 1365" o:spid="_x0000_s1026" type="#_x0000_t75" style="position:absolute;margin-left:284.5pt;margin-top:9.95pt;width:7.3pt;height:42.0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">
                <v:imagedata r:id="rId199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 wp14:anchorId="2E708C02" wp14:editId="2EB7E785">
                <wp:simplePos x="0" y="0"/>
                <wp:positionH relativeFrom="column">
                  <wp:posOffset>3711860</wp:posOffset>
                </wp:positionH>
                <wp:positionV relativeFrom="paragraph">
                  <wp:posOffset>225905</wp:posOffset>
                </wp:positionV>
                <wp:extent cx="122400" cy="317520"/>
                <wp:effectExtent l="38100" t="38100" r="49530" b="44450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12240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A9C29" id="Ink 1364" o:spid="_x0000_s1026" type="#_x0000_t75" style="position:absolute;margin-left:291.25pt;margin-top:16.8pt;width:11.65pt;height:26.9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">
                <v:imagedata r:id="rId199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60399508" wp14:editId="1C174B32">
                <wp:simplePos x="0" y="0"/>
                <wp:positionH relativeFrom="column">
                  <wp:posOffset>3438260</wp:posOffset>
                </wp:positionH>
                <wp:positionV relativeFrom="paragraph">
                  <wp:posOffset>328865</wp:posOffset>
                </wp:positionV>
                <wp:extent cx="158040" cy="35640"/>
                <wp:effectExtent l="38100" t="38100" r="33020" b="4064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1580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33A7B" id="Ink 1363" o:spid="_x0000_s1026" type="#_x0000_t75" style="position:absolute;margin-left:269.75pt;margin-top:24.95pt;width:14.45pt;height:4.7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">
                <v:imagedata r:id="rId199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 wp14:anchorId="44AC773C" wp14:editId="276709DF">
                <wp:simplePos x="0" y="0"/>
                <wp:positionH relativeFrom="column">
                  <wp:posOffset>3456620</wp:posOffset>
                </wp:positionH>
                <wp:positionV relativeFrom="paragraph">
                  <wp:posOffset>380345</wp:posOffset>
                </wp:positionV>
                <wp:extent cx="126000" cy="93960"/>
                <wp:effectExtent l="38100" t="38100" r="45720" b="40005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1260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6CCE4" id="Ink 1362" o:spid="_x0000_s1026" type="#_x0000_t75" style="position:absolute;margin-left:271.15pt;margin-top:28.95pt;width:11.9pt;height:9.4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">
                <v:imagedata r:id="rId200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 wp14:anchorId="36F27805" wp14:editId="0EF320A6">
                <wp:simplePos x="0" y="0"/>
                <wp:positionH relativeFrom="column">
                  <wp:posOffset>3462020</wp:posOffset>
                </wp:positionH>
                <wp:positionV relativeFrom="paragraph">
                  <wp:posOffset>357305</wp:posOffset>
                </wp:positionV>
                <wp:extent cx="129960" cy="236160"/>
                <wp:effectExtent l="38100" t="38100" r="41910" b="50165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12996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A5C76" id="Ink 1361" o:spid="_x0000_s1026" type="#_x0000_t75" style="position:absolute;margin-left:271.6pt;margin-top:27.15pt;width:12.25pt;height:20.6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">
                <v:imagedata r:id="rId200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20384910" wp14:editId="2A57AC9A">
                <wp:simplePos x="0" y="0"/>
                <wp:positionH relativeFrom="column">
                  <wp:posOffset>3309740</wp:posOffset>
                </wp:positionH>
                <wp:positionV relativeFrom="paragraph">
                  <wp:posOffset>369185</wp:posOffset>
                </wp:positionV>
                <wp:extent cx="89640" cy="225000"/>
                <wp:effectExtent l="19050" t="38100" r="43815" b="41910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8964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15A60" id="Ink 1360" o:spid="_x0000_s1026" type="#_x0000_t75" style="position:absolute;margin-left:259.6pt;margin-top:28.05pt;width:9pt;height:19.6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">
                <v:imagedata r:id="rId200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008555DC" wp14:editId="163B7818">
                <wp:simplePos x="0" y="0"/>
                <wp:positionH relativeFrom="column">
                  <wp:posOffset>3123620</wp:posOffset>
                </wp:positionH>
                <wp:positionV relativeFrom="paragraph">
                  <wp:posOffset>328145</wp:posOffset>
                </wp:positionV>
                <wp:extent cx="162000" cy="258840"/>
                <wp:effectExtent l="38100" t="38100" r="9525" b="46355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16200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A1643" id="Ink 1359" o:spid="_x0000_s1026" type="#_x0000_t75" style="position:absolute;margin-left:244.95pt;margin-top:24.85pt;width:14.7pt;height:22.4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">
                <v:imagedata r:id="rId200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027AF9C7" wp14:editId="42CD0A17">
                <wp:simplePos x="0" y="0"/>
                <wp:positionH relativeFrom="column">
                  <wp:posOffset>3070340</wp:posOffset>
                </wp:positionH>
                <wp:positionV relativeFrom="paragraph">
                  <wp:posOffset>289985</wp:posOffset>
                </wp:positionV>
                <wp:extent cx="36000" cy="337320"/>
                <wp:effectExtent l="38100" t="38100" r="40640" b="43815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3600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B5D02" id="Ink 1358" o:spid="_x0000_s1026" type="#_x0000_t75" style="position:absolute;margin-left:240.7pt;margin-top:21.85pt;width:4.9pt;height:28.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">
                <v:imagedata r:id="rId200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 wp14:anchorId="4F08FECB" wp14:editId="27239028">
                <wp:simplePos x="0" y="0"/>
                <wp:positionH relativeFrom="column">
                  <wp:posOffset>2531420</wp:posOffset>
                </wp:positionH>
                <wp:positionV relativeFrom="paragraph">
                  <wp:posOffset>476465</wp:posOffset>
                </wp:positionV>
                <wp:extent cx="203040" cy="102240"/>
                <wp:effectExtent l="38100" t="38100" r="26035" b="5016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2030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28865" id="Ink 1357" o:spid="_x0000_s1026" type="#_x0000_t75" style="position:absolute;margin-left:198.3pt;margin-top:36.5pt;width:18pt;height:10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">
                <v:imagedata r:id="rId201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1A5E2347" wp14:editId="287C1EFB">
                <wp:simplePos x="0" y="0"/>
                <wp:positionH relativeFrom="column">
                  <wp:posOffset>2571380</wp:posOffset>
                </wp:positionH>
                <wp:positionV relativeFrom="paragraph">
                  <wp:posOffset>478265</wp:posOffset>
                </wp:positionV>
                <wp:extent cx="4680" cy="125280"/>
                <wp:effectExtent l="38100" t="38100" r="52705" b="4635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46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5B1E6" id="Ink 1356" o:spid="_x0000_s1026" type="#_x0000_t75" style="position:absolute;margin-left:201.65pt;margin-top:36.65pt;width:1.95pt;height:11.8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">
                <v:imagedata r:id="rId201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3CBD41E6" wp14:editId="4395EFAB">
                <wp:simplePos x="0" y="0"/>
                <wp:positionH relativeFrom="column">
                  <wp:posOffset>2037140</wp:posOffset>
                </wp:positionH>
                <wp:positionV relativeFrom="paragraph">
                  <wp:posOffset>485465</wp:posOffset>
                </wp:positionV>
                <wp:extent cx="218160" cy="142920"/>
                <wp:effectExtent l="38100" t="38100" r="10795" b="47625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2181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2D0BE" id="Ink 1355" o:spid="_x0000_s1026" type="#_x0000_t75" style="position:absolute;margin-left:159.4pt;margin-top:37.25pt;width:19.2pt;height:13.2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">
                <v:imagedata r:id="rId201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 wp14:anchorId="6A18482A" wp14:editId="40955351">
                <wp:simplePos x="0" y="0"/>
                <wp:positionH relativeFrom="column">
                  <wp:posOffset>1911140</wp:posOffset>
                </wp:positionH>
                <wp:positionV relativeFrom="paragraph">
                  <wp:posOffset>471785</wp:posOffset>
                </wp:positionV>
                <wp:extent cx="10800" cy="38520"/>
                <wp:effectExtent l="38100" t="38100" r="46355" b="38100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1080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F2D3D" id="Ink 1354" o:spid="_x0000_s1026" type="#_x0000_t75" style="position:absolute;margin-left:149.5pt;margin-top:36.15pt;width:2.8pt;height:5.0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">
                <v:imagedata r:id="rId201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 wp14:anchorId="3BAA1F05" wp14:editId="0874DF6E">
                <wp:simplePos x="0" y="0"/>
                <wp:positionH relativeFrom="column">
                  <wp:posOffset>1847420</wp:posOffset>
                </wp:positionH>
                <wp:positionV relativeFrom="paragraph">
                  <wp:posOffset>453065</wp:posOffset>
                </wp:positionV>
                <wp:extent cx="88920" cy="227520"/>
                <wp:effectExtent l="38100" t="38100" r="44450" b="39370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889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3457C" id="Ink 1353" o:spid="_x0000_s1026" type="#_x0000_t75" style="position:absolute;margin-left:144.45pt;margin-top:34.8pt;width:8.95pt;height:19.5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">
                <v:imagedata r:id="rId201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 wp14:anchorId="06AC45EC" wp14:editId="1A0322BD">
                <wp:simplePos x="0" y="0"/>
                <wp:positionH relativeFrom="column">
                  <wp:posOffset>1453940</wp:posOffset>
                </wp:positionH>
                <wp:positionV relativeFrom="paragraph">
                  <wp:posOffset>250385</wp:posOffset>
                </wp:positionV>
                <wp:extent cx="79560" cy="561960"/>
                <wp:effectExtent l="38100" t="38100" r="53975" b="48260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79560" cy="56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DB45B" id="Ink 1352" o:spid="_x0000_s1026" type="#_x0000_t75" style="position:absolute;margin-left:113.5pt;margin-top:18.7pt;width:8.25pt;height:46.2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">
                <v:imagedata r:id="rId202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 wp14:anchorId="05586263" wp14:editId="2AC32C82">
                <wp:simplePos x="0" y="0"/>
                <wp:positionH relativeFrom="column">
                  <wp:posOffset>1273580</wp:posOffset>
                </wp:positionH>
                <wp:positionV relativeFrom="paragraph">
                  <wp:posOffset>265865</wp:posOffset>
                </wp:positionV>
                <wp:extent cx="71280" cy="621360"/>
                <wp:effectExtent l="38100" t="38100" r="43180" b="4572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71280" cy="62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668FF" id="Ink 1351" o:spid="_x0000_s1026" type="#_x0000_t75" style="position:absolute;margin-left:99.3pt;margin-top:19.95pt;width:7.55pt;height:50.9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">
                <v:imagedata r:id="rId202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 wp14:anchorId="1C8F4814" wp14:editId="3FCCDA5E">
                <wp:simplePos x="0" y="0"/>
                <wp:positionH relativeFrom="column">
                  <wp:posOffset>1273580</wp:posOffset>
                </wp:positionH>
                <wp:positionV relativeFrom="paragraph">
                  <wp:posOffset>378545</wp:posOffset>
                </wp:positionV>
                <wp:extent cx="142200" cy="293760"/>
                <wp:effectExtent l="38100" t="38100" r="48895" b="4953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14220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E433C" id="Ink 1350" o:spid="_x0000_s1026" type="#_x0000_t75" style="position:absolute;margin-left:99.3pt;margin-top:28.8pt;width:13.2pt;height:25.1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">
                <v:imagedata r:id="rId202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30E21D58" wp14:editId="6D8C8099">
                <wp:simplePos x="0" y="0"/>
                <wp:positionH relativeFrom="column">
                  <wp:posOffset>1003220</wp:posOffset>
                </wp:positionH>
                <wp:positionV relativeFrom="paragraph">
                  <wp:posOffset>362705</wp:posOffset>
                </wp:positionV>
                <wp:extent cx="212760" cy="396000"/>
                <wp:effectExtent l="38100" t="38100" r="34925" b="4254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21276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EC03C" id="Ink 1349" o:spid="_x0000_s1026" type="#_x0000_t75" style="position:absolute;margin-left:78pt;margin-top:27.55pt;width:18.7pt;height:33.2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">
                <v:imagedata r:id="rId202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422E604C" wp14:editId="0831210C">
                <wp:simplePos x="0" y="0"/>
                <wp:positionH relativeFrom="column">
                  <wp:posOffset>569780</wp:posOffset>
                </wp:positionH>
                <wp:positionV relativeFrom="paragraph">
                  <wp:posOffset>373865</wp:posOffset>
                </wp:positionV>
                <wp:extent cx="13320" cy="66600"/>
                <wp:effectExtent l="38100" t="38100" r="25400" b="2921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133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85DD1" id="Ink 1348" o:spid="_x0000_s1026" type="#_x0000_t75" style="position:absolute;margin-left:43.85pt;margin-top:28.45pt;width:3.1pt;height:7.2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">
                <v:imagedata r:id="rId202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5FCD903D" wp14:editId="6C236DEB">
                <wp:simplePos x="0" y="0"/>
                <wp:positionH relativeFrom="column">
                  <wp:posOffset>341180</wp:posOffset>
                </wp:positionH>
                <wp:positionV relativeFrom="paragraph">
                  <wp:posOffset>499505</wp:posOffset>
                </wp:positionV>
                <wp:extent cx="304200" cy="183600"/>
                <wp:effectExtent l="38100" t="38100" r="38735" b="4508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3042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8476C" id="Ink 1347" o:spid="_x0000_s1026" type="#_x0000_t75" style="position:absolute;margin-left:25.85pt;margin-top:38.35pt;width:25.9pt;height:16.4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">
                <v:imagedata r:id="rId203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263CB095" wp14:editId="014F004D">
                <wp:simplePos x="0" y="0"/>
                <wp:positionH relativeFrom="column">
                  <wp:posOffset>456020</wp:posOffset>
                </wp:positionH>
                <wp:positionV relativeFrom="paragraph">
                  <wp:posOffset>522545</wp:posOffset>
                </wp:positionV>
                <wp:extent cx="8640" cy="192240"/>
                <wp:effectExtent l="57150" t="38100" r="48895" b="3683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86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63AF2" id="Ink 1346" o:spid="_x0000_s1026" type="#_x0000_t75" style="position:absolute;margin-left:34.85pt;margin-top:40.15pt;width:2.75pt;height:17.1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">
                <v:imagedata r:id="rId2032" o:title=""/>
              </v:shape>
            </w:pict>
          </mc:Fallback>
        </mc:AlternateContent>
      </w:r>
      <w:r w:rsidR="007248A6">
        <w:rPr>
          <w:b/>
          <w:u w:val="single"/>
        </w:rPr>
        <w:br w:type="page"/>
      </w:r>
    </w:p>
    <w:p w14:paraId="0C7D3121" w14:textId="77777777" w:rsidR="007248A6" w:rsidRDefault="001F3E9E" w:rsidP="00057E72">
      <w:pPr>
        <w:jc w:val="both"/>
        <w:rPr>
          <w:b/>
          <w:u w:val="single"/>
        </w:rPr>
      </w:pPr>
      <w:r>
        <w:rPr>
          <w:b/>
          <w:noProof/>
          <w:u w:val="single"/>
        </w:rPr>
        <w:lastRenderedPageBreak/>
        <mc:AlternateContent>
          <mc:Choice Requires="wpi">
            <w:drawing>
              <wp:anchor distT="0" distB="0" distL="114300" distR="114300" simplePos="0" relativeHeight="252765184" behindDoc="0" locked="0" layoutInCell="1" allowOverlap="1" wp14:anchorId="4ECB37FA" wp14:editId="652F5FE4">
                <wp:simplePos x="0" y="0"/>
                <wp:positionH relativeFrom="column">
                  <wp:posOffset>6203780</wp:posOffset>
                </wp:positionH>
                <wp:positionV relativeFrom="paragraph">
                  <wp:posOffset>-35430</wp:posOffset>
                </wp:positionV>
                <wp:extent cx="360" cy="360"/>
                <wp:effectExtent l="0" t="0" r="0" b="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9C4BB" id="Ink 1506" o:spid="_x0000_s1026" type="#_x0000_t75" style="position:absolute;margin-left:487.1pt;margin-top:-4.2pt;width:2.9pt;height:2.9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">
                <v:imagedata r:id="rId2034" o:title=""/>
              </v:shape>
            </w:pict>
          </mc:Fallback>
        </mc:AlternateContent>
      </w:r>
      <w:r w:rsidR="000F32E3" w:rsidRPr="00057E72">
        <w:rPr>
          <w:b/>
          <w:u w:val="single"/>
        </w:rPr>
        <w:t>Αιτία:</w:t>
      </w:r>
    </w:p>
    <w:p w14:paraId="39D26FEB" w14:textId="77777777" w:rsidR="007248A6" w:rsidRDefault="001F3E9E" w:rsidP="00057E72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 wp14:anchorId="657E8C9C" wp14:editId="42E53442">
                <wp:simplePos x="0" y="0"/>
                <wp:positionH relativeFrom="column">
                  <wp:posOffset>8096300</wp:posOffset>
                </wp:positionH>
                <wp:positionV relativeFrom="paragraph">
                  <wp:posOffset>451665</wp:posOffset>
                </wp:positionV>
                <wp:extent cx="360" cy="360"/>
                <wp:effectExtent l="0" t="0" r="0" b="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58F17" id="Ink 1502" o:spid="_x0000_s1026" type="#_x0000_t75" style="position:absolute;margin-left:636.1pt;margin-top:34.15pt;width:2.9pt;height:2.9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">
                <v:imagedata r:id="rId20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 wp14:anchorId="6E129DEB" wp14:editId="5B412752">
                <wp:simplePos x="0" y="0"/>
                <wp:positionH relativeFrom="column">
                  <wp:posOffset>6369380</wp:posOffset>
                </wp:positionH>
                <wp:positionV relativeFrom="paragraph">
                  <wp:posOffset>511425</wp:posOffset>
                </wp:positionV>
                <wp:extent cx="9000" cy="20160"/>
                <wp:effectExtent l="38100" t="38100" r="48260" b="3746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90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D701A" id="Ink 1446" o:spid="_x0000_s1026" type="#_x0000_t75" style="position:absolute;margin-left:500.55pt;margin-top:39.25pt;width:2.65pt;height:3.6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">
                <v:imagedata r:id="rId2037" o:title=""/>
              </v:shape>
            </w:pict>
          </mc:Fallback>
        </mc:AlternateContent>
      </w:r>
      <w:r w:rsidR="000F32E3">
        <w:t xml:space="preserve"> </w:t>
      </w:r>
      <w:r w:rsidR="007248A6">
        <w:t xml:space="preserve">Η </w:t>
      </w:r>
      <w:r w:rsidR="007248A6" w:rsidRPr="007248A6">
        <w:rPr>
          <w:position w:val="-14"/>
          <w:highlight w:val="yellow"/>
          <w:bdr w:val="single" w:sz="4" w:space="0" w:color="auto"/>
        </w:rPr>
        <w:object w:dxaOrig="639" w:dyaOrig="460" w14:anchorId="6D8E64CE">
          <v:shape id="_x0000_i1105" type="#_x0000_t75" style="width:32.25pt;height:23.05pt" o:ole="">
            <v:imagedata r:id="rId2038" o:title=""/>
          </v:shape>
          <o:OLEObject Type="Embed" ProgID="Equation.DSMT4" ShapeID="_x0000_i1105" DrawAspect="Content" ObjectID="_1837078230" r:id="rId2039"/>
        </w:object>
      </w:r>
      <w:r w:rsidR="007248A6" w:rsidRPr="007248A6">
        <w:rPr>
          <w:highlight w:val="yellow"/>
          <w:bdr w:val="single" w:sz="4" w:space="0" w:color="auto"/>
        </w:rPr>
        <w:t xml:space="preserve">είναι αμερόληπτη για </w:t>
      </w:r>
      <w:r w:rsidR="007248A6" w:rsidRPr="007248A6">
        <w:rPr>
          <w:position w:val="-14"/>
          <w:highlight w:val="yellow"/>
          <w:bdr w:val="single" w:sz="4" w:space="0" w:color="auto"/>
        </w:rPr>
        <w:object w:dxaOrig="639" w:dyaOrig="420" w14:anchorId="0ABE21E2">
          <v:shape id="_x0000_i1106" type="#_x0000_t75" style="width:32.25pt;height:20.75pt" o:ole="">
            <v:imagedata r:id="rId2040" o:title=""/>
          </v:shape>
          <o:OLEObject Type="Embed" ProgID="Equation.DSMT4" ShapeID="_x0000_i1106" DrawAspect="Content" ObjectID="_1837078231" r:id="rId2041"/>
        </w:object>
      </w:r>
      <w:r w:rsidR="007248A6" w:rsidRPr="007248A6">
        <w:rPr>
          <w:highlight w:val="yellow"/>
          <w:bdr w:val="single" w:sz="4" w:space="0" w:color="auto"/>
        </w:rPr>
        <w:t>:</w:t>
      </w:r>
      <w:r w:rsidR="007248A6" w:rsidRPr="007248A6">
        <w:rPr>
          <w:position w:val="-20"/>
          <w:highlight w:val="yellow"/>
          <w:bdr w:val="single" w:sz="4" w:space="0" w:color="auto"/>
        </w:rPr>
        <w:object w:dxaOrig="2420" w:dyaOrig="540" w14:anchorId="3B269612">
          <v:shape id="_x0000_i1107" type="#_x0000_t75" style="width:122.1pt;height:27.05pt" o:ole="">
            <v:imagedata r:id="rId2042" o:title=""/>
          </v:shape>
          <o:OLEObject Type="Embed" ProgID="Equation.DSMT4" ShapeID="_x0000_i1107" DrawAspect="Content" ObjectID="_1837078232" r:id="rId2043"/>
        </w:object>
      </w:r>
      <w:r w:rsidR="007248A6" w:rsidRPr="007248A6">
        <w:rPr>
          <w:highlight w:val="yellow"/>
        </w:rPr>
        <w:t>.</w:t>
      </w:r>
    </w:p>
    <w:p w14:paraId="591C554C" w14:textId="77777777" w:rsidR="006063BE" w:rsidRPr="007248A6" w:rsidRDefault="001F3E9E" w:rsidP="00057E72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 wp14:anchorId="52580881" wp14:editId="164B2025">
                <wp:simplePos x="0" y="0"/>
                <wp:positionH relativeFrom="column">
                  <wp:posOffset>6399980</wp:posOffset>
                </wp:positionH>
                <wp:positionV relativeFrom="paragraph">
                  <wp:posOffset>488480</wp:posOffset>
                </wp:positionV>
                <wp:extent cx="113400" cy="207360"/>
                <wp:effectExtent l="57150" t="57150" r="58420" b="5969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11340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3965C" id="Ink 1487" o:spid="_x0000_s1026" type="#_x0000_t75" style="position:absolute;margin-left:502.55pt;margin-top:37.05pt;width:11.8pt;height:19.2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">
                <v:imagedata r:id="rId20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 wp14:anchorId="5B1CF8C4" wp14:editId="0180626E">
                <wp:simplePos x="0" y="0"/>
                <wp:positionH relativeFrom="column">
                  <wp:posOffset>5978420</wp:posOffset>
                </wp:positionH>
                <wp:positionV relativeFrom="paragraph">
                  <wp:posOffset>327560</wp:posOffset>
                </wp:positionV>
                <wp:extent cx="227160" cy="139320"/>
                <wp:effectExtent l="57150" t="57150" r="59055" b="70485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2271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20F08" id="Ink 1481" o:spid="_x0000_s1026" type="#_x0000_t75" style="position:absolute;margin-left:469.35pt;margin-top:24.4pt;width:20.75pt;height:13.8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">
                <v:imagedata r:id="rId20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 wp14:anchorId="354CC6AA" wp14:editId="5D6E4425">
                <wp:simplePos x="0" y="0"/>
                <wp:positionH relativeFrom="column">
                  <wp:posOffset>5728220</wp:posOffset>
                </wp:positionH>
                <wp:positionV relativeFrom="paragraph">
                  <wp:posOffset>332960</wp:posOffset>
                </wp:positionV>
                <wp:extent cx="102240" cy="131760"/>
                <wp:effectExtent l="57150" t="38100" r="50165" b="5905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1022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DB00C" id="Ink 1480" o:spid="_x0000_s1026" type="#_x0000_t75" style="position:absolute;margin-left:449.65pt;margin-top:24.8pt;width:10.85pt;height:13.2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">
                <v:imagedata r:id="rId20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 wp14:anchorId="6A39235B" wp14:editId="2D0E4F66">
                <wp:simplePos x="0" y="0"/>
                <wp:positionH relativeFrom="column">
                  <wp:posOffset>5665580</wp:posOffset>
                </wp:positionH>
                <wp:positionV relativeFrom="paragraph">
                  <wp:posOffset>355640</wp:posOffset>
                </wp:positionV>
                <wp:extent cx="39600" cy="102960"/>
                <wp:effectExtent l="57150" t="38100" r="55880" b="4953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396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B2363" id="Ink 1479" o:spid="_x0000_s1026" type="#_x0000_t75" style="position:absolute;margin-left:444.65pt;margin-top:26.6pt;width:6pt;height:10.9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">
                <v:imagedata r:id="rId20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1908C0C4" wp14:editId="7FD7E854">
                <wp:simplePos x="0" y="0"/>
                <wp:positionH relativeFrom="column">
                  <wp:posOffset>5596820</wp:posOffset>
                </wp:positionH>
                <wp:positionV relativeFrom="paragraph">
                  <wp:posOffset>350960</wp:posOffset>
                </wp:positionV>
                <wp:extent cx="49320" cy="189360"/>
                <wp:effectExtent l="57150" t="57150" r="46355" b="58420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4932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86570" id="Ink 1478" o:spid="_x0000_s1026" type="#_x0000_t75" style="position:absolute;margin-left:439.3pt;margin-top:26.25pt;width:6.75pt;height:17.7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">
                <v:imagedata r:id="rId20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 wp14:anchorId="18F8E983" wp14:editId="2022F7F8">
                <wp:simplePos x="0" y="0"/>
                <wp:positionH relativeFrom="column">
                  <wp:posOffset>5367500</wp:posOffset>
                </wp:positionH>
                <wp:positionV relativeFrom="paragraph">
                  <wp:posOffset>304880</wp:posOffset>
                </wp:positionV>
                <wp:extent cx="183600" cy="184320"/>
                <wp:effectExtent l="38100" t="38100" r="6985" b="63500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1836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09590" id="Ink 1477" o:spid="_x0000_s1026" type="#_x0000_t75" style="position:absolute;margin-left:421.25pt;margin-top:22.6pt;width:17.25pt;height:17.3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">
                <v:imagedata r:id="rId20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 wp14:anchorId="788FB377" wp14:editId="3BE4DC49">
                <wp:simplePos x="0" y="0"/>
                <wp:positionH relativeFrom="column">
                  <wp:posOffset>5284340</wp:posOffset>
                </wp:positionH>
                <wp:positionV relativeFrom="paragraph">
                  <wp:posOffset>263120</wp:posOffset>
                </wp:positionV>
                <wp:extent cx="131400" cy="240480"/>
                <wp:effectExtent l="57150" t="57150" r="40640" b="64770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13140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F92A3" id="Ink 1476" o:spid="_x0000_s1026" type="#_x0000_t75" style="position:absolute;margin-left:414.7pt;margin-top:19.3pt;width:13.2pt;height:21.8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">
                <v:imagedata r:id="rId20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 wp14:anchorId="55E3A054" wp14:editId="188A9F1E">
                <wp:simplePos x="0" y="0"/>
                <wp:positionH relativeFrom="column">
                  <wp:posOffset>5268860</wp:posOffset>
                </wp:positionH>
                <wp:positionV relativeFrom="paragraph">
                  <wp:posOffset>406040</wp:posOffset>
                </wp:positionV>
                <wp:extent cx="15840" cy="83880"/>
                <wp:effectExtent l="57150" t="38100" r="60960" b="49530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158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4CC2A" id="Ink 1475" o:spid="_x0000_s1026" type="#_x0000_t75" style="position:absolute;margin-left:413.4pt;margin-top:30.55pt;width:4.15pt;height:9.4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">
                <v:imagedata r:id="rId20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 wp14:anchorId="19070B42" wp14:editId="3E478FC9">
                <wp:simplePos x="0" y="0"/>
                <wp:positionH relativeFrom="column">
                  <wp:posOffset>5082020</wp:posOffset>
                </wp:positionH>
                <wp:positionV relativeFrom="paragraph">
                  <wp:posOffset>372920</wp:posOffset>
                </wp:positionV>
                <wp:extent cx="162720" cy="239400"/>
                <wp:effectExtent l="57150" t="38100" r="66040" b="6540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16272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450B8" id="Ink 1474" o:spid="_x0000_s1026" type="#_x0000_t75" style="position:absolute;margin-left:398.75pt;margin-top:27.95pt;width:15.6pt;height:21.6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">
                <v:imagedata r:id="rId20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 wp14:anchorId="5A63DD52" wp14:editId="442E81AF">
                <wp:simplePos x="0" y="0"/>
                <wp:positionH relativeFrom="column">
                  <wp:posOffset>4922540</wp:posOffset>
                </wp:positionH>
                <wp:positionV relativeFrom="paragraph">
                  <wp:posOffset>374360</wp:posOffset>
                </wp:positionV>
                <wp:extent cx="131760" cy="126000"/>
                <wp:effectExtent l="57150" t="57150" r="59055" b="64770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1317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08A59" id="Ink 1473" o:spid="_x0000_s1026" type="#_x0000_t75" style="position:absolute;margin-left:386.2pt;margin-top:28.1pt;width:13.2pt;height:12.7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">
                <v:imagedata r:id="rId20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 wp14:anchorId="4731E9D2" wp14:editId="60E3EF8F">
                <wp:simplePos x="0" y="0"/>
                <wp:positionH relativeFrom="column">
                  <wp:posOffset>4615460</wp:posOffset>
                </wp:positionH>
                <wp:positionV relativeFrom="paragraph">
                  <wp:posOffset>437360</wp:posOffset>
                </wp:positionV>
                <wp:extent cx="154080" cy="37800"/>
                <wp:effectExtent l="57150" t="38100" r="55880" b="5778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4">
                      <w14:nvContentPartPr>
                        <w14:cNvContentPartPr/>
                      </w14:nvContentPartPr>
                      <w14:xfrm>
                        <a:off x="0" y="0"/>
                        <a:ext cx="1540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9605B" id="Ink 1472" o:spid="_x0000_s1026" type="#_x0000_t75" style="position:absolute;margin-left:362pt;margin-top:33pt;width:15pt;height:5.9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">
                <v:imagedata r:id="rId20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 wp14:anchorId="236A2BB9" wp14:editId="3B1C2BD4">
                <wp:simplePos x="0" y="0"/>
                <wp:positionH relativeFrom="column">
                  <wp:posOffset>4585940</wp:posOffset>
                </wp:positionH>
                <wp:positionV relativeFrom="paragraph">
                  <wp:posOffset>409280</wp:posOffset>
                </wp:positionV>
                <wp:extent cx="180000" cy="50760"/>
                <wp:effectExtent l="57150" t="38100" r="67945" b="4508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6">
                      <w14:nvContentPartPr>
                        <w14:cNvContentPartPr/>
                      </w14:nvContentPartPr>
                      <w14:xfrm>
                        <a:off x="0" y="0"/>
                        <a:ext cx="1800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27E7A" id="Ink 1471" o:spid="_x0000_s1026" type="#_x0000_t75" style="position:absolute;margin-left:359.7pt;margin-top:30.85pt;width:17pt;height:6.8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">
                <v:imagedata r:id="rId20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42CA32C4" wp14:editId="620A5F5E">
                <wp:simplePos x="0" y="0"/>
                <wp:positionH relativeFrom="column">
                  <wp:posOffset>6363620</wp:posOffset>
                </wp:positionH>
                <wp:positionV relativeFrom="paragraph">
                  <wp:posOffset>6800</wp:posOffset>
                </wp:positionV>
                <wp:extent cx="111960" cy="48960"/>
                <wp:effectExtent l="38100" t="38100" r="40640" b="4635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8">
                      <w14:nvContentPartPr>
                        <w14:cNvContentPartPr/>
                      </w14:nvContentPartPr>
                      <w14:xfrm>
                        <a:off x="0" y="0"/>
                        <a:ext cx="1119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0907F" id="Ink 1445" o:spid="_x0000_s1026" type="#_x0000_t75" style="position:absolute;margin-left:500.05pt;margin-top:-.45pt;width:10.75pt;height:5.8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">
                <v:imagedata r:id="rId20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 wp14:anchorId="42F99501" wp14:editId="7BD62ADD">
                <wp:simplePos x="0" y="0"/>
                <wp:positionH relativeFrom="column">
                  <wp:posOffset>6240860</wp:posOffset>
                </wp:positionH>
                <wp:positionV relativeFrom="paragraph">
                  <wp:posOffset>-57280</wp:posOffset>
                </wp:positionV>
                <wp:extent cx="43560" cy="181080"/>
                <wp:effectExtent l="38100" t="38100" r="52070" b="4762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0">
                      <w14:nvContentPartPr>
                        <w14:cNvContentPartPr/>
                      </w14:nvContentPartPr>
                      <w14:xfrm>
                        <a:off x="0" y="0"/>
                        <a:ext cx="435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6A81D" id="Ink 1444" o:spid="_x0000_s1026" type="#_x0000_t75" style="position:absolute;margin-left:490.4pt;margin-top:-5.5pt;width:5.45pt;height:16.2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">
                <v:imagedata r:id="rId20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623768E1" wp14:editId="02BF5EAD">
                <wp:simplePos x="0" y="0"/>
                <wp:positionH relativeFrom="column">
                  <wp:posOffset>6192620</wp:posOffset>
                </wp:positionH>
                <wp:positionV relativeFrom="paragraph">
                  <wp:posOffset>50000</wp:posOffset>
                </wp:positionV>
                <wp:extent cx="124200" cy="20880"/>
                <wp:effectExtent l="38100" t="38100" r="28575" b="3683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1242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61159" id="Ink 1443" o:spid="_x0000_s1026" type="#_x0000_t75" style="position:absolute;margin-left:486.6pt;margin-top:2.95pt;width:11.8pt;height:3.7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">
                <v:imagedata r:id="rId20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 wp14:anchorId="029FCBA6" wp14:editId="475446A5">
                <wp:simplePos x="0" y="0"/>
                <wp:positionH relativeFrom="column">
                  <wp:posOffset>6070940</wp:posOffset>
                </wp:positionH>
                <wp:positionV relativeFrom="paragraph">
                  <wp:posOffset>13640</wp:posOffset>
                </wp:positionV>
                <wp:extent cx="114480" cy="107640"/>
                <wp:effectExtent l="38100" t="38100" r="38100" b="4508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1144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E4B84" id="Ink 1442" o:spid="_x0000_s1026" type="#_x0000_t75" style="position:absolute;margin-left:477.05pt;margin-top:.05pt;width:10.95pt;height:10.4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">
                <v:imagedata r:id="rId20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07270048" wp14:editId="7E427BE8">
                <wp:simplePos x="0" y="0"/>
                <wp:positionH relativeFrom="column">
                  <wp:posOffset>5723900</wp:posOffset>
                </wp:positionH>
                <wp:positionV relativeFrom="paragraph">
                  <wp:posOffset>-5080</wp:posOffset>
                </wp:positionV>
                <wp:extent cx="234360" cy="157680"/>
                <wp:effectExtent l="19050" t="38100" r="13335" b="33020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2343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07A9B" id="Ink 1441" o:spid="_x0000_s1026" type="#_x0000_t75" style="position:absolute;margin-left:449.7pt;margin-top:-1.4pt;width:20.4pt;height:14.4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">
                <v:imagedata r:id="rId20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 wp14:anchorId="5798647F" wp14:editId="0C5447AA">
                <wp:simplePos x="0" y="0"/>
                <wp:positionH relativeFrom="column">
                  <wp:posOffset>5593940</wp:posOffset>
                </wp:positionH>
                <wp:positionV relativeFrom="paragraph">
                  <wp:posOffset>1040</wp:posOffset>
                </wp:positionV>
                <wp:extent cx="37440" cy="216360"/>
                <wp:effectExtent l="38100" t="38100" r="39370" b="3175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3744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16E83" id="Ink 1440" o:spid="_x0000_s1026" type="#_x0000_t75" style="position:absolute;margin-left:439.45pt;margin-top:-.9pt;width:5pt;height:19.0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">
                <v:imagedata r:id="rId20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 wp14:anchorId="184DEAF9" wp14:editId="003C1E5D">
                <wp:simplePos x="0" y="0"/>
                <wp:positionH relativeFrom="column">
                  <wp:posOffset>5586740</wp:posOffset>
                </wp:positionH>
                <wp:positionV relativeFrom="paragraph">
                  <wp:posOffset>98240</wp:posOffset>
                </wp:positionV>
                <wp:extent cx="99000" cy="14040"/>
                <wp:effectExtent l="38100" t="38100" r="34925" b="4318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990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2C63C" id="Ink 1439" o:spid="_x0000_s1026" type="#_x0000_t75" style="position:absolute;margin-left:438.9pt;margin-top:6.8pt;width:9.8pt;height:3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">
                <v:imagedata r:id="rId20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 wp14:anchorId="1D658957" wp14:editId="5B5280E2">
                <wp:simplePos x="0" y="0"/>
                <wp:positionH relativeFrom="column">
                  <wp:posOffset>5523380</wp:posOffset>
                </wp:positionH>
                <wp:positionV relativeFrom="paragraph">
                  <wp:posOffset>-12280</wp:posOffset>
                </wp:positionV>
                <wp:extent cx="4680" cy="37080"/>
                <wp:effectExtent l="38100" t="38100" r="33655" b="3937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2">
                      <w14:nvContentPartPr>
                        <w14:cNvContentPartPr/>
                      </w14:nvContentPartPr>
                      <w14:xfrm>
                        <a:off x="0" y="0"/>
                        <a:ext cx="46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71330" id="Ink 1438" o:spid="_x0000_s1026" type="#_x0000_t75" style="position:absolute;margin-left:433.9pt;margin-top:-1.9pt;width:2.3pt;height:4.8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">
                <v:imagedata r:id="rId20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 wp14:anchorId="072741C3" wp14:editId="08127949">
                <wp:simplePos x="0" y="0"/>
                <wp:positionH relativeFrom="column">
                  <wp:posOffset>5484140</wp:posOffset>
                </wp:positionH>
                <wp:positionV relativeFrom="paragraph">
                  <wp:posOffset>71960</wp:posOffset>
                </wp:positionV>
                <wp:extent cx="64800" cy="79920"/>
                <wp:effectExtent l="38100" t="38100" r="30480" b="3492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648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318C3" id="Ink 1437" o:spid="_x0000_s1026" type="#_x0000_t75" style="position:absolute;margin-left:430.8pt;margin-top:4.65pt;width:7.05pt;height:8.3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">
                <v:imagedata r:id="rId20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 wp14:anchorId="47C395C6" wp14:editId="3555A5DF">
                <wp:simplePos x="0" y="0"/>
                <wp:positionH relativeFrom="column">
                  <wp:posOffset>5256980</wp:posOffset>
                </wp:positionH>
                <wp:positionV relativeFrom="paragraph">
                  <wp:posOffset>41720</wp:posOffset>
                </wp:positionV>
                <wp:extent cx="170280" cy="137520"/>
                <wp:effectExtent l="38100" t="38100" r="20320" b="34290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1702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7A413" id="Ink 1436" o:spid="_x0000_s1026" type="#_x0000_t75" style="position:absolute;margin-left:412.95pt;margin-top:2.3pt;width:15.35pt;height:12.8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">
                <v:imagedata r:id="rId20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31C926CB" wp14:editId="0CE1F7DD">
                <wp:simplePos x="0" y="0"/>
                <wp:positionH relativeFrom="column">
                  <wp:posOffset>5101460</wp:posOffset>
                </wp:positionH>
                <wp:positionV relativeFrom="paragraph">
                  <wp:posOffset>45680</wp:posOffset>
                </wp:positionV>
                <wp:extent cx="48960" cy="231480"/>
                <wp:effectExtent l="38100" t="38100" r="46355" b="3556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489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37521" id="Ink 1435" o:spid="_x0000_s1026" type="#_x0000_t75" style="position:absolute;margin-left:400.7pt;margin-top:2.6pt;width:5.8pt;height:20.2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">
                <v:imagedata r:id="rId20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53EEA304" wp14:editId="04F0A01B">
                <wp:simplePos x="0" y="0"/>
                <wp:positionH relativeFrom="column">
                  <wp:posOffset>4926860</wp:posOffset>
                </wp:positionH>
                <wp:positionV relativeFrom="paragraph">
                  <wp:posOffset>68000</wp:posOffset>
                </wp:positionV>
                <wp:extent cx="277560" cy="128160"/>
                <wp:effectExtent l="38100" t="38100" r="27305" b="43815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2775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8672D" id="Ink 1434" o:spid="_x0000_s1026" type="#_x0000_t75" style="position:absolute;margin-left:386.95pt;margin-top:4.35pt;width:23.8pt;height:12.1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">
                <v:imagedata r:id="rId20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 wp14:anchorId="1E3AE282" wp14:editId="54105FA1">
                <wp:simplePos x="0" y="0"/>
                <wp:positionH relativeFrom="column">
                  <wp:posOffset>4805180</wp:posOffset>
                </wp:positionH>
                <wp:positionV relativeFrom="paragraph">
                  <wp:posOffset>46040</wp:posOffset>
                </wp:positionV>
                <wp:extent cx="88560" cy="153720"/>
                <wp:effectExtent l="38100" t="38100" r="26035" b="3683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2">
                      <w14:nvContentPartPr>
                        <w14:cNvContentPartPr/>
                      </w14:nvContentPartPr>
                      <w14:xfrm>
                        <a:off x="0" y="0"/>
                        <a:ext cx="885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CFB68" id="Ink 1433" o:spid="_x0000_s1026" type="#_x0000_t75" style="position:absolute;margin-left:377.35pt;margin-top:2.65pt;width:8.95pt;height:14.0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">
                <v:imagedata r:id="rId20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 wp14:anchorId="13318B7E" wp14:editId="6EC118BE">
                <wp:simplePos x="0" y="0"/>
                <wp:positionH relativeFrom="column">
                  <wp:posOffset>4583780</wp:posOffset>
                </wp:positionH>
                <wp:positionV relativeFrom="paragraph">
                  <wp:posOffset>133160</wp:posOffset>
                </wp:positionV>
                <wp:extent cx="16920" cy="25200"/>
                <wp:effectExtent l="38100" t="38100" r="40640" b="3238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169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5561D" id="Ink 1432" o:spid="_x0000_s1026" type="#_x0000_t75" style="position:absolute;margin-left:359.95pt;margin-top:9.5pt;width:3.4pt;height:4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">
                <v:imagedata r:id="rId20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 wp14:anchorId="00DF252B" wp14:editId="0BA184B8">
                <wp:simplePos x="0" y="0"/>
                <wp:positionH relativeFrom="column">
                  <wp:posOffset>4571540</wp:posOffset>
                </wp:positionH>
                <wp:positionV relativeFrom="paragraph">
                  <wp:posOffset>216320</wp:posOffset>
                </wp:positionV>
                <wp:extent cx="56160" cy="52920"/>
                <wp:effectExtent l="38100" t="38100" r="20320" b="42545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561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C664A" id="Ink 1431" o:spid="_x0000_s1026" type="#_x0000_t75" style="position:absolute;margin-left:358.95pt;margin-top:16.05pt;width:6.4pt;height:6.1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">
                <v:imagedata r:id="rId20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4E6D2CC2" wp14:editId="4D5AF05F">
                <wp:simplePos x="0" y="0"/>
                <wp:positionH relativeFrom="column">
                  <wp:posOffset>4464260</wp:posOffset>
                </wp:positionH>
                <wp:positionV relativeFrom="paragraph">
                  <wp:posOffset>5720</wp:posOffset>
                </wp:positionV>
                <wp:extent cx="46800" cy="253800"/>
                <wp:effectExtent l="38100" t="38100" r="48895" b="3238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4680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C39E1" id="Ink 1430" o:spid="_x0000_s1026" type="#_x0000_t75" style="position:absolute;margin-left:350.5pt;margin-top:-.55pt;width:5.7pt;height:22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">
                <v:imagedata r:id="rId20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 wp14:anchorId="34C43F3C" wp14:editId="67BAA8A7">
                <wp:simplePos x="0" y="0"/>
                <wp:positionH relativeFrom="column">
                  <wp:posOffset>4422500</wp:posOffset>
                </wp:positionH>
                <wp:positionV relativeFrom="paragraph">
                  <wp:posOffset>26960</wp:posOffset>
                </wp:positionV>
                <wp:extent cx="125280" cy="215280"/>
                <wp:effectExtent l="38100" t="38100" r="46355" b="3238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12528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A878A" id="Ink 1429" o:spid="_x0000_s1026" type="#_x0000_t75" style="position:absolute;margin-left:347.25pt;margin-top:1.1pt;width:11.8pt;height:18.9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">
                <v:imagedata r:id="rId21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 wp14:anchorId="7EE4EFEC" wp14:editId="2FD52819">
                <wp:simplePos x="0" y="0"/>
                <wp:positionH relativeFrom="column">
                  <wp:posOffset>4244300</wp:posOffset>
                </wp:positionH>
                <wp:positionV relativeFrom="paragraph">
                  <wp:posOffset>168800</wp:posOffset>
                </wp:positionV>
                <wp:extent cx="56880" cy="74520"/>
                <wp:effectExtent l="38100" t="38100" r="38735" b="4000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568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6D4BE" id="Ink 1428" o:spid="_x0000_s1026" type="#_x0000_t75" style="position:absolute;margin-left:333.2pt;margin-top:12.3pt;width:6.5pt;height:7.8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">
                <v:imagedata r:id="rId21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 wp14:anchorId="1F700832" wp14:editId="27F73A16">
                <wp:simplePos x="0" y="0"/>
                <wp:positionH relativeFrom="column">
                  <wp:posOffset>4032980</wp:posOffset>
                </wp:positionH>
                <wp:positionV relativeFrom="paragraph">
                  <wp:posOffset>159800</wp:posOffset>
                </wp:positionV>
                <wp:extent cx="185760" cy="140760"/>
                <wp:effectExtent l="38100" t="38100" r="43180" b="3111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1857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13BD9" id="Ink 1427" o:spid="_x0000_s1026" type="#_x0000_t75" style="position:absolute;margin-left:316.55pt;margin-top:11.6pt;width:16.65pt;height:13.1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">
                <v:imagedata r:id="rId21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 wp14:anchorId="527C2240" wp14:editId="7F3ADD4B">
                <wp:simplePos x="0" y="0"/>
                <wp:positionH relativeFrom="column">
                  <wp:posOffset>3647780</wp:posOffset>
                </wp:positionH>
                <wp:positionV relativeFrom="paragraph">
                  <wp:posOffset>214880</wp:posOffset>
                </wp:positionV>
                <wp:extent cx="158760" cy="80640"/>
                <wp:effectExtent l="38100" t="38100" r="31750" b="5334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1587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B166F" id="Ink 1426" o:spid="_x0000_s1026" type="#_x0000_t75" style="position:absolute;margin-left:286.25pt;margin-top:15.9pt;width:14.45pt;height:8.3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">
                <v:imagedata r:id="rId21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 wp14:anchorId="1048839B" wp14:editId="48ED8070">
                <wp:simplePos x="0" y="0"/>
                <wp:positionH relativeFrom="column">
                  <wp:posOffset>3384260</wp:posOffset>
                </wp:positionH>
                <wp:positionV relativeFrom="paragraph">
                  <wp:posOffset>244040</wp:posOffset>
                </wp:positionV>
                <wp:extent cx="168120" cy="70560"/>
                <wp:effectExtent l="38100" t="38100" r="3810" b="43815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1681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F2417" id="Ink 1425" o:spid="_x0000_s1026" type="#_x0000_t75" style="position:absolute;margin-left:265.5pt;margin-top:18.2pt;width:15.25pt;height:7.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">
                <v:imagedata r:id="rId21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5A652C31" wp14:editId="765D3607">
                <wp:simplePos x="0" y="0"/>
                <wp:positionH relativeFrom="column">
                  <wp:posOffset>3378500</wp:posOffset>
                </wp:positionH>
                <wp:positionV relativeFrom="paragraph">
                  <wp:posOffset>195800</wp:posOffset>
                </wp:positionV>
                <wp:extent cx="12600" cy="114480"/>
                <wp:effectExtent l="38100" t="38100" r="45085" b="3810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126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9773C" id="Ink 1424" o:spid="_x0000_s1026" type="#_x0000_t75" style="position:absolute;margin-left:265.05pt;margin-top:14.4pt;width:2.95pt;height:10.9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">
                <v:imagedata r:id="rId21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70EEAFC3" wp14:editId="0FD9CA8C">
                <wp:simplePos x="0" y="0"/>
                <wp:positionH relativeFrom="column">
                  <wp:posOffset>3237380</wp:posOffset>
                </wp:positionH>
                <wp:positionV relativeFrom="paragraph">
                  <wp:posOffset>170960</wp:posOffset>
                </wp:positionV>
                <wp:extent cx="70920" cy="209880"/>
                <wp:effectExtent l="38100" t="38100" r="43815" b="3810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7092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3025C" id="Ink 1423" o:spid="_x0000_s1026" type="#_x0000_t75" style="position:absolute;margin-left:253.9pt;margin-top:12.45pt;width:7.6pt;height:18.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">
                <v:imagedata r:id="rId21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 wp14:anchorId="313C1655" wp14:editId="69317A91">
                <wp:simplePos x="0" y="0"/>
                <wp:positionH relativeFrom="column">
                  <wp:posOffset>3256460</wp:posOffset>
                </wp:positionH>
                <wp:positionV relativeFrom="paragraph">
                  <wp:posOffset>235040</wp:posOffset>
                </wp:positionV>
                <wp:extent cx="87480" cy="51120"/>
                <wp:effectExtent l="38100" t="38100" r="27305" b="44450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874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E1850" id="Ink 1422" o:spid="_x0000_s1026" type="#_x0000_t75" style="position:absolute;margin-left:255.4pt;margin-top:17.5pt;width:8.9pt;height:6.0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">
                <v:imagedata r:id="rId21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 wp14:anchorId="2A37F5A7" wp14:editId="3FD7CD80">
                <wp:simplePos x="0" y="0"/>
                <wp:positionH relativeFrom="column">
                  <wp:posOffset>3103100</wp:posOffset>
                </wp:positionH>
                <wp:positionV relativeFrom="paragraph">
                  <wp:posOffset>168440</wp:posOffset>
                </wp:positionV>
                <wp:extent cx="118800" cy="171360"/>
                <wp:effectExtent l="38100" t="38100" r="14605" b="38735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1188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08C76" id="Ink 1421" o:spid="_x0000_s1026" type="#_x0000_t75" style="position:absolute;margin-left:243.35pt;margin-top:12.25pt;width:11.3pt;height:15.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">
                <v:imagedata r:id="rId21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 wp14:anchorId="54F38C6D" wp14:editId="1E5F2524">
                <wp:simplePos x="0" y="0"/>
                <wp:positionH relativeFrom="column">
                  <wp:posOffset>2950820</wp:posOffset>
                </wp:positionH>
                <wp:positionV relativeFrom="paragraph">
                  <wp:posOffset>164120</wp:posOffset>
                </wp:positionV>
                <wp:extent cx="75240" cy="281520"/>
                <wp:effectExtent l="38100" t="38100" r="39370" b="42545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7524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6363C" id="Ink 1420" o:spid="_x0000_s1026" type="#_x0000_t75" style="position:absolute;margin-left:231.35pt;margin-top:11.9pt;width:7.9pt;height:24.1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">
                <v:imagedata r:id="rId21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 wp14:anchorId="43208D00" wp14:editId="52CE184F">
                <wp:simplePos x="0" y="0"/>
                <wp:positionH relativeFrom="column">
                  <wp:posOffset>2832380</wp:posOffset>
                </wp:positionH>
                <wp:positionV relativeFrom="paragraph">
                  <wp:posOffset>176000</wp:posOffset>
                </wp:positionV>
                <wp:extent cx="236880" cy="172080"/>
                <wp:effectExtent l="38100" t="38100" r="29845" b="3810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2368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0AF2A" id="Ink 1419" o:spid="_x0000_s1026" type="#_x0000_t75" style="position:absolute;margin-left:222pt;margin-top:12.85pt;width:20.6pt;height:15.5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">
                <v:imagedata r:id="rId21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 wp14:anchorId="47876A56" wp14:editId="310744B4">
                <wp:simplePos x="0" y="0"/>
                <wp:positionH relativeFrom="column">
                  <wp:posOffset>2646620</wp:posOffset>
                </wp:positionH>
                <wp:positionV relativeFrom="paragraph">
                  <wp:posOffset>128840</wp:posOffset>
                </wp:positionV>
                <wp:extent cx="123480" cy="237600"/>
                <wp:effectExtent l="38100" t="38100" r="48260" b="48260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12348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66F42" id="Ink 1418" o:spid="_x0000_s1026" type="#_x0000_t75" style="position:absolute;margin-left:207.4pt;margin-top:9.15pt;width:11.7pt;height:20.6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">
                <v:imagedata r:id="rId21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 wp14:anchorId="7EE37099" wp14:editId="76639B29">
                <wp:simplePos x="0" y="0"/>
                <wp:positionH relativeFrom="column">
                  <wp:posOffset>2516660</wp:posOffset>
                </wp:positionH>
                <wp:positionV relativeFrom="paragraph">
                  <wp:posOffset>273200</wp:posOffset>
                </wp:positionV>
                <wp:extent cx="83160" cy="87480"/>
                <wp:effectExtent l="19050" t="38100" r="50800" b="4635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831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1C8F7" id="Ink 1417" o:spid="_x0000_s1026" type="#_x0000_t75" style="position:absolute;margin-left:197.15pt;margin-top:20.5pt;width:8.55pt;height:8.9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">
                <v:imagedata r:id="rId2125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66445E37" wp14:editId="67DF5A97">
                <wp:simplePos x="0" y="0"/>
                <wp:positionH relativeFrom="column">
                  <wp:posOffset>-292060</wp:posOffset>
                </wp:positionH>
                <wp:positionV relativeFrom="paragraph">
                  <wp:posOffset>381150</wp:posOffset>
                </wp:positionV>
                <wp:extent cx="360" cy="360"/>
                <wp:effectExtent l="0" t="0" r="0" b="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131AB" id="Ink 923" o:spid="_x0000_s1026" type="#_x0000_t75" style="position:absolute;margin-left:-24pt;margin-top:29pt;width:2.05pt;height:2.0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">
                <v:imagedata r:id="rId29" o:title=""/>
              </v:shape>
            </w:pict>
          </mc:Fallback>
        </mc:AlternateContent>
      </w:r>
      <w:r w:rsidR="00C657AF">
        <w:t>Δ</w:t>
      </w:r>
      <w:r w:rsidR="007248A6">
        <w:t>ιότι</w:t>
      </w:r>
      <w:r w:rsidR="00C657AF">
        <w:t>,</w:t>
      </w:r>
      <w:r w:rsidR="000F32E3">
        <w:t xml:space="preserve"> </w:t>
      </w:r>
      <w:r w:rsidR="00C657AF">
        <w:t xml:space="preserve">με </w:t>
      </w:r>
      <w:r w:rsidR="00C657AF" w:rsidRPr="00F946D9">
        <w:rPr>
          <w:position w:val="-22"/>
        </w:rPr>
        <w:object w:dxaOrig="1860" w:dyaOrig="580" w14:anchorId="7EA3414C">
          <v:shape id="_x0000_i1108" type="#_x0000_t75" style="width:92.75pt;height:29.4pt" o:ole="">
            <v:imagedata r:id="rId2127" o:title=""/>
          </v:shape>
          <o:OLEObject Type="Embed" ProgID="Equation.DSMT4" ShapeID="_x0000_i1108" DrawAspect="Content" ObjectID="_1837078233" r:id="rId2128"/>
        </w:object>
      </w:r>
    </w:p>
    <w:p w14:paraId="2F013707" w14:textId="33CCC32F" w:rsidR="00C657AF" w:rsidRDefault="001F3E9E" w:rsidP="00C657AF">
      <w:pPr>
        <w:jc w:val="center"/>
      </w:pP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 wp14:anchorId="580CF6C5" wp14:editId="0463CEA5">
                <wp:simplePos x="0" y="0"/>
                <wp:positionH relativeFrom="column">
                  <wp:posOffset>5783300</wp:posOffset>
                </wp:positionH>
                <wp:positionV relativeFrom="paragraph">
                  <wp:posOffset>330795</wp:posOffset>
                </wp:positionV>
                <wp:extent cx="351000" cy="188640"/>
                <wp:effectExtent l="57150" t="38100" r="0" b="59055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3510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2F2E3" id="Ink 1489" o:spid="_x0000_s1026" type="#_x0000_t75" style="position:absolute;margin-left:454pt;margin-top:24.65pt;width:30.5pt;height:17.6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">
                <v:imagedata r:id="rId2130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 wp14:anchorId="03FB32B6" wp14:editId="56D52E62">
                <wp:simplePos x="0" y="0"/>
                <wp:positionH relativeFrom="column">
                  <wp:posOffset>6530660</wp:posOffset>
                </wp:positionH>
                <wp:positionV relativeFrom="paragraph">
                  <wp:posOffset>15435</wp:posOffset>
                </wp:positionV>
                <wp:extent cx="11880" cy="33480"/>
                <wp:effectExtent l="57150" t="38100" r="45720" b="4318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118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E0AF4" id="Ink 1488" o:spid="_x0000_s1026" type="#_x0000_t75" style="position:absolute;margin-left:512.85pt;margin-top:-.25pt;width:3.7pt;height:5.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">
                <v:imagedata r:id="rId2132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 wp14:anchorId="4B613D44" wp14:editId="6C784778">
                <wp:simplePos x="0" y="0"/>
                <wp:positionH relativeFrom="column">
                  <wp:posOffset>6075260</wp:posOffset>
                </wp:positionH>
                <wp:positionV relativeFrom="paragraph">
                  <wp:posOffset>-48285</wp:posOffset>
                </wp:positionV>
                <wp:extent cx="301680" cy="161280"/>
                <wp:effectExtent l="57150" t="38100" r="22225" b="48895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30168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462FB" id="Ink 1486" o:spid="_x0000_s1026" type="#_x0000_t75" style="position:absolute;margin-left:476.95pt;margin-top:-5.2pt;width:26.55pt;height:15.5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">
                <v:imagedata r:id="rId2134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 wp14:anchorId="5D5ACAC4" wp14:editId="7F21AAEC">
                <wp:simplePos x="0" y="0"/>
                <wp:positionH relativeFrom="column">
                  <wp:posOffset>5714180</wp:posOffset>
                </wp:positionH>
                <wp:positionV relativeFrom="paragraph">
                  <wp:posOffset>28755</wp:posOffset>
                </wp:positionV>
                <wp:extent cx="232200" cy="216000"/>
                <wp:effectExtent l="57150" t="38100" r="53975" b="5080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23220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245D6" id="Ink 1485" o:spid="_x0000_s1026" type="#_x0000_t75" style="position:absolute;margin-left:448.55pt;margin-top:.85pt;width:21.15pt;height:19.8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">
                <v:imagedata r:id="rId2136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 wp14:anchorId="49A72B40" wp14:editId="2D33187C">
                <wp:simplePos x="0" y="0"/>
                <wp:positionH relativeFrom="column">
                  <wp:posOffset>5622020</wp:posOffset>
                </wp:positionH>
                <wp:positionV relativeFrom="paragraph">
                  <wp:posOffset>76635</wp:posOffset>
                </wp:positionV>
                <wp:extent cx="54720" cy="38160"/>
                <wp:effectExtent l="38100" t="57150" r="40640" b="5715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547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44217" id="Ink 1484" o:spid="_x0000_s1026" type="#_x0000_t75" style="position:absolute;margin-left:441.25pt;margin-top:4.65pt;width:7.15pt;height:5.8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">
                <v:imagedata r:id="rId2138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 wp14:anchorId="1C3F058C" wp14:editId="38C47DB0">
                <wp:simplePos x="0" y="0"/>
                <wp:positionH relativeFrom="column">
                  <wp:posOffset>5477300</wp:posOffset>
                </wp:positionH>
                <wp:positionV relativeFrom="paragraph">
                  <wp:posOffset>-57645</wp:posOffset>
                </wp:positionV>
                <wp:extent cx="132120" cy="255600"/>
                <wp:effectExtent l="57150" t="38100" r="58420" b="6858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13212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E249C" id="Ink 1483" o:spid="_x0000_s1026" type="#_x0000_t75" style="position:absolute;margin-left:429.9pt;margin-top:-5.95pt;width:13.2pt;height:23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">
                <v:imagedata r:id="rId2140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 wp14:anchorId="65169AC2" wp14:editId="2F3BEBCE">
                <wp:simplePos x="0" y="0"/>
                <wp:positionH relativeFrom="column">
                  <wp:posOffset>5509700</wp:posOffset>
                </wp:positionH>
                <wp:positionV relativeFrom="paragraph">
                  <wp:posOffset>85275</wp:posOffset>
                </wp:positionV>
                <wp:extent cx="720" cy="0"/>
                <wp:effectExtent l="0" t="0" r="0" b="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72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1051A" id="Ink 1482" o:spid="_x0000_s1026" type="#_x0000_t75" style="position:absolute;margin-left:432.9pt;margin-top:6.7pt;width:1.95pt;height:0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">
                <v:imagedata r:id="rId2142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28D203D2" wp14:editId="1BE95BCB">
                <wp:simplePos x="0" y="0"/>
                <wp:positionH relativeFrom="column">
                  <wp:posOffset>1525940</wp:posOffset>
                </wp:positionH>
                <wp:positionV relativeFrom="paragraph">
                  <wp:posOffset>474795</wp:posOffset>
                </wp:positionV>
                <wp:extent cx="207720" cy="42120"/>
                <wp:effectExtent l="38100" t="38100" r="59055" b="5334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2077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EC0D7" id="Ink 1462" o:spid="_x0000_s1026" type="#_x0000_t75" style="position:absolute;margin-left:118.75pt;margin-top:36pt;width:19.15pt;height:6.1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">
                <v:imagedata r:id="rId2144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 wp14:anchorId="62733FAE" wp14:editId="7A5ED43E">
                <wp:simplePos x="0" y="0"/>
                <wp:positionH relativeFrom="column">
                  <wp:posOffset>866420</wp:posOffset>
                </wp:positionH>
                <wp:positionV relativeFrom="paragraph">
                  <wp:posOffset>462915</wp:posOffset>
                </wp:positionV>
                <wp:extent cx="486000" cy="62640"/>
                <wp:effectExtent l="57150" t="57150" r="28575" b="5207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4860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47C4D" id="Ink 1461" o:spid="_x0000_s1026" type="#_x0000_t75" style="position:absolute;margin-left:66.8pt;margin-top:35.05pt;width:41.05pt;height:7.8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">
                <v:imagedata r:id="rId2146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 wp14:anchorId="23014D28" wp14:editId="03F9AA1D">
                <wp:simplePos x="0" y="0"/>
                <wp:positionH relativeFrom="column">
                  <wp:posOffset>963620</wp:posOffset>
                </wp:positionH>
                <wp:positionV relativeFrom="paragraph">
                  <wp:posOffset>523755</wp:posOffset>
                </wp:positionV>
                <wp:extent cx="360" cy="360"/>
                <wp:effectExtent l="0" t="0" r="0" b="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09510" id="Ink 1460" o:spid="_x0000_s1026" type="#_x0000_t75" style="position:absolute;margin-left:74.5pt;margin-top:39.85pt;width:2.9pt;height:2.9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">
                <v:imagedata r:id="rId2034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1BFFBEF4" wp14:editId="3D4D54C2">
                <wp:simplePos x="0" y="0"/>
                <wp:positionH relativeFrom="column">
                  <wp:posOffset>3454820</wp:posOffset>
                </wp:positionH>
                <wp:positionV relativeFrom="paragraph">
                  <wp:posOffset>384435</wp:posOffset>
                </wp:positionV>
                <wp:extent cx="99000" cy="185400"/>
                <wp:effectExtent l="57150" t="38100" r="53975" b="43815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990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5CCB9" id="Ink 1454" o:spid="_x0000_s1026" type="#_x0000_t75" style="position:absolute;margin-left:270.6pt;margin-top:28.85pt;width:10.7pt;height:17.4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">
                <v:imagedata r:id="rId2149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 wp14:anchorId="5AB96034" wp14:editId="14ACA0E8">
                <wp:simplePos x="0" y="0"/>
                <wp:positionH relativeFrom="column">
                  <wp:posOffset>2510180</wp:posOffset>
                </wp:positionH>
                <wp:positionV relativeFrom="paragraph">
                  <wp:posOffset>88515</wp:posOffset>
                </wp:positionV>
                <wp:extent cx="561600" cy="502200"/>
                <wp:effectExtent l="38100" t="38100" r="29210" b="3175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561600" cy="50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02FD4" id="Ink 1450" o:spid="_x0000_s1026" type="#_x0000_t75" style="position:absolute;margin-left:196.65pt;margin-top:5.95pt;width:46.2pt;height:41.5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">
                <v:imagedata r:id="rId2151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 wp14:anchorId="3DA59AFB" wp14:editId="15375997">
                <wp:simplePos x="0" y="0"/>
                <wp:positionH relativeFrom="column">
                  <wp:posOffset>3460580</wp:posOffset>
                </wp:positionH>
                <wp:positionV relativeFrom="paragraph">
                  <wp:posOffset>475515</wp:posOffset>
                </wp:positionV>
                <wp:extent cx="508680" cy="27720"/>
                <wp:effectExtent l="38100" t="38100" r="43815" b="4889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5086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63479" id="Ink 1448" o:spid="_x0000_s1026" type="#_x0000_t75" style="position:absolute;margin-left:271.5pt;margin-top:36.45pt;width:42pt;height:4.2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">
                <v:imagedata r:id="rId2153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 wp14:anchorId="0774B77F" wp14:editId="23B03B1C">
                <wp:simplePos x="0" y="0"/>
                <wp:positionH relativeFrom="column">
                  <wp:posOffset>3486140</wp:posOffset>
                </wp:positionH>
                <wp:positionV relativeFrom="paragraph">
                  <wp:posOffset>481995</wp:posOffset>
                </wp:positionV>
                <wp:extent cx="362160" cy="360"/>
                <wp:effectExtent l="0" t="0" r="0" b="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3621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F1BE7" id="Ink 1447" o:spid="_x0000_s1026" type="#_x0000_t75" style="position:absolute;margin-left:273.5pt;margin-top:36.95pt;width:30.45pt;height:2.0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">
                <v:imagedata r:id="rId2155" o:title=""/>
              </v:shape>
            </w:pict>
          </mc:Fallback>
        </mc:AlternateContent>
      </w:r>
      <w:r w:rsidR="005D2FEA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 wp14:anchorId="3AD86EF3" wp14:editId="1C252896">
                <wp:simplePos x="0" y="0"/>
                <wp:positionH relativeFrom="column">
                  <wp:posOffset>4968980</wp:posOffset>
                </wp:positionH>
                <wp:positionV relativeFrom="paragraph">
                  <wp:posOffset>463880</wp:posOffset>
                </wp:positionV>
                <wp:extent cx="21240" cy="15480"/>
                <wp:effectExtent l="38100" t="38100" r="36195" b="4191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21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A0D36" id="Ink 898" o:spid="_x0000_s1026" type="#_x0000_t75" style="position:absolute;margin-left:390.25pt;margin-top:35.55pt;width:3.65pt;height:3.2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">
                <v:imagedata r:id="rId2157" o:title=""/>
              </v:shape>
            </w:pict>
          </mc:Fallback>
        </mc:AlternateContent>
      </w:r>
      <w:r w:rsidR="005D2FEA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 wp14:anchorId="5892C0D5" wp14:editId="10FC8A04">
                <wp:simplePos x="0" y="0"/>
                <wp:positionH relativeFrom="column">
                  <wp:posOffset>4296140</wp:posOffset>
                </wp:positionH>
                <wp:positionV relativeFrom="paragraph">
                  <wp:posOffset>498800</wp:posOffset>
                </wp:positionV>
                <wp:extent cx="411120" cy="22680"/>
                <wp:effectExtent l="38100" t="38100" r="46355" b="3492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4111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387BD" id="Ink 897" o:spid="_x0000_s1026" type="#_x0000_t75" style="position:absolute;margin-left:337.3pt;margin-top:38.3pt;width:34.35pt;height:3.8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">
                <v:imagedata r:id="rId2159" o:title=""/>
              </v:shape>
            </w:pict>
          </mc:Fallback>
        </mc:AlternateContent>
      </w:r>
      <w:r w:rsidR="005D2FEA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 wp14:anchorId="43477EBD" wp14:editId="28D5F6D9">
                <wp:simplePos x="0" y="0"/>
                <wp:positionH relativeFrom="column">
                  <wp:posOffset>2123540</wp:posOffset>
                </wp:positionH>
                <wp:positionV relativeFrom="paragraph">
                  <wp:posOffset>-46240</wp:posOffset>
                </wp:positionV>
                <wp:extent cx="973080" cy="210240"/>
                <wp:effectExtent l="38100" t="38100" r="17780" b="37465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9730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CCD27" id="Ink 896" o:spid="_x0000_s1026" type="#_x0000_t75" style="position:absolute;margin-left:166.2pt;margin-top:-4.65pt;width:78.6pt;height:18.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">
                <v:imagedata r:id="rId2161" o:title=""/>
              </v:shape>
            </w:pict>
          </mc:Fallback>
        </mc:AlternateContent>
      </w:r>
      <w:r w:rsidR="005D2FEA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336BA2AC" wp14:editId="434C7108">
                <wp:simplePos x="0" y="0"/>
                <wp:positionH relativeFrom="column">
                  <wp:posOffset>2208140</wp:posOffset>
                </wp:positionH>
                <wp:positionV relativeFrom="paragraph">
                  <wp:posOffset>475760</wp:posOffset>
                </wp:positionV>
                <wp:extent cx="984960" cy="181800"/>
                <wp:effectExtent l="38100" t="38100" r="24765" b="4699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9849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AD6D1" id="Ink 884" o:spid="_x0000_s1026" type="#_x0000_t75" style="position:absolute;margin-left:172.85pt;margin-top:36.45pt;width:79.5pt;height:16.2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">
                <v:imagedata r:id="rId2163" o:title=""/>
              </v:shape>
            </w:pict>
          </mc:Fallback>
        </mc:AlternateContent>
      </w:r>
      <w:r w:rsidR="005D2FEA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669923DC" wp14:editId="1C01949A">
                <wp:simplePos x="0" y="0"/>
                <wp:positionH relativeFrom="column">
                  <wp:posOffset>1539260</wp:posOffset>
                </wp:positionH>
                <wp:positionV relativeFrom="paragraph">
                  <wp:posOffset>516080</wp:posOffset>
                </wp:positionV>
                <wp:extent cx="93600" cy="210960"/>
                <wp:effectExtent l="38100" t="38100" r="40005" b="3683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9360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538F1" id="Ink 882" o:spid="_x0000_s1026" type="#_x0000_t75" style="position:absolute;margin-left:120.2pt;margin-top:39.65pt;width:9.35pt;height:18.5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">
                <v:imagedata r:id="rId2165" o:title=""/>
              </v:shape>
            </w:pict>
          </mc:Fallback>
        </mc:AlternateContent>
      </w:r>
      <w:r w:rsidR="005D2FEA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 wp14:anchorId="03AE9E15" wp14:editId="5CF33FB4">
                <wp:simplePos x="0" y="0"/>
                <wp:positionH relativeFrom="column">
                  <wp:posOffset>1353500</wp:posOffset>
                </wp:positionH>
                <wp:positionV relativeFrom="paragraph">
                  <wp:posOffset>566840</wp:posOffset>
                </wp:positionV>
                <wp:extent cx="92160" cy="87120"/>
                <wp:effectExtent l="38100" t="38100" r="41275" b="2730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921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D4D92" id="Ink 880" o:spid="_x0000_s1026" type="#_x0000_t75" style="position:absolute;margin-left:105.55pt;margin-top:43.65pt;width:9.2pt;height:8.8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">
                <v:imagedata r:id="rId2167" o:title=""/>
              </v:shape>
            </w:pict>
          </mc:Fallback>
        </mc:AlternateContent>
      </w:r>
      <w:r w:rsidR="005D2FEA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 wp14:anchorId="7ADFBF71" wp14:editId="74C05732">
                <wp:simplePos x="0" y="0"/>
                <wp:positionH relativeFrom="column">
                  <wp:posOffset>1338020</wp:posOffset>
                </wp:positionH>
                <wp:positionV relativeFrom="paragraph">
                  <wp:posOffset>587360</wp:posOffset>
                </wp:positionV>
                <wp:extent cx="101160" cy="59400"/>
                <wp:effectExtent l="38100" t="38100" r="32385" b="36195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1011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905D3" id="Ink 879" o:spid="_x0000_s1026" type="#_x0000_t75" style="position:absolute;margin-left:104.35pt;margin-top:45.25pt;width:9.9pt;height:6.6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">
                <v:imagedata r:id="rId2169" o:title=""/>
              </v:shape>
            </w:pict>
          </mc:Fallback>
        </mc:AlternateContent>
      </w:r>
      <w:r w:rsidR="005D2FEA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 wp14:anchorId="11DE10D4" wp14:editId="0F384BA4">
                <wp:simplePos x="0" y="0"/>
                <wp:positionH relativeFrom="column">
                  <wp:posOffset>1217780</wp:posOffset>
                </wp:positionH>
                <wp:positionV relativeFrom="paragraph">
                  <wp:posOffset>517160</wp:posOffset>
                </wp:positionV>
                <wp:extent cx="82800" cy="182520"/>
                <wp:effectExtent l="38100" t="38100" r="31750" b="46355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828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71877" id="Ink 878" o:spid="_x0000_s1026" type="#_x0000_t75" style="position:absolute;margin-left:94.9pt;margin-top:39.7pt;width:8.45pt;height:16.3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">
                <v:imagedata r:id="rId2171" o:title=""/>
              </v:shape>
            </w:pict>
          </mc:Fallback>
        </mc:AlternateContent>
      </w:r>
      <w:r w:rsidR="005D2FEA"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 wp14:anchorId="7DBA9603" wp14:editId="7A19DD35">
                <wp:simplePos x="0" y="0"/>
                <wp:positionH relativeFrom="column">
                  <wp:posOffset>1037060</wp:posOffset>
                </wp:positionH>
                <wp:positionV relativeFrom="paragraph">
                  <wp:posOffset>361280</wp:posOffset>
                </wp:positionV>
                <wp:extent cx="1800" cy="1080"/>
                <wp:effectExtent l="0" t="0" r="0" b="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18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D641D" id="Ink 876" o:spid="_x0000_s1026" type="#_x0000_t75" style="position:absolute;margin-left:76pt;margin-top:-5.55pt;width:11.5pt;height:68.1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">
                <v:imagedata r:id="rId2173" o:title=""/>
              </v:shape>
            </w:pict>
          </mc:Fallback>
        </mc:AlternateContent>
      </w:r>
      <w:r w:rsidR="00E671B2" w:rsidRPr="002A0BD4">
        <w:rPr>
          <w:position w:val="-22"/>
        </w:rPr>
        <w:object w:dxaOrig="7520" w:dyaOrig="580" w14:anchorId="5C67DD7C">
          <v:shape id="_x0000_i1109" type="#_x0000_t75" style="width:376.15pt;height:29.4pt" o:ole="">
            <v:imagedata r:id="rId2174" o:title=""/>
          </v:shape>
          <o:OLEObject Type="Embed" ProgID="Equation.DSMT4" ShapeID="_x0000_i1109" DrawAspect="Content" ObjectID="_1837078234" r:id="rId2175"/>
        </w:object>
      </w:r>
      <w:r w:rsidR="00C657AF">
        <w:t>,</w:t>
      </w:r>
    </w:p>
    <w:p w14:paraId="5CA8C907" w14:textId="77777777" w:rsidR="00057E72" w:rsidRPr="00C657AF" w:rsidRDefault="001F3E9E" w:rsidP="00C657AF">
      <w:pPr>
        <w:jc w:val="both"/>
        <w:rPr>
          <w:position w:val="-22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 wp14:anchorId="17A8BD22" wp14:editId="3F6C8816">
                <wp:simplePos x="0" y="0"/>
                <wp:positionH relativeFrom="column">
                  <wp:posOffset>6010820</wp:posOffset>
                </wp:positionH>
                <wp:positionV relativeFrom="paragraph">
                  <wp:posOffset>263470</wp:posOffset>
                </wp:positionV>
                <wp:extent cx="289440" cy="42840"/>
                <wp:effectExtent l="57150" t="57150" r="53975" b="52705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2894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BB6C6" id="Ink 1498" o:spid="_x0000_s1026" type="#_x0000_t75" style="position:absolute;margin-left:471.9pt;margin-top:19.35pt;width:25.65pt;height:6.2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">
                <v:imagedata r:id="rId21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 wp14:anchorId="41AD7973" wp14:editId="3719193A">
                <wp:simplePos x="0" y="0"/>
                <wp:positionH relativeFrom="column">
                  <wp:posOffset>6117380</wp:posOffset>
                </wp:positionH>
                <wp:positionV relativeFrom="paragraph">
                  <wp:posOffset>56830</wp:posOffset>
                </wp:positionV>
                <wp:extent cx="9360" cy="15120"/>
                <wp:effectExtent l="38100" t="38100" r="48260" b="42545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9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12CDE" id="Ink 1493" o:spid="_x0000_s1026" type="#_x0000_t75" style="position:absolute;margin-left:480.25pt;margin-top:3pt;width:3.7pt;height:4.1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">
                <v:imagedata r:id="rId21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 wp14:anchorId="58E9A7DA" wp14:editId="16D9319C">
                <wp:simplePos x="0" y="0"/>
                <wp:positionH relativeFrom="column">
                  <wp:posOffset>6104420</wp:posOffset>
                </wp:positionH>
                <wp:positionV relativeFrom="paragraph">
                  <wp:posOffset>169510</wp:posOffset>
                </wp:positionV>
                <wp:extent cx="65160" cy="42120"/>
                <wp:effectExtent l="38100" t="38100" r="49530" b="53340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651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4BC01" id="Ink 1492" o:spid="_x0000_s1026" type="#_x0000_t75" style="position:absolute;margin-left:479.25pt;margin-top:11.9pt;width:8pt;height:6.1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">
                <v:imagedata r:id="rId21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 wp14:anchorId="2550F83A" wp14:editId="2E4F98A5">
                <wp:simplePos x="0" y="0"/>
                <wp:positionH relativeFrom="column">
                  <wp:posOffset>5955020</wp:posOffset>
                </wp:positionH>
                <wp:positionV relativeFrom="paragraph">
                  <wp:posOffset>-38930</wp:posOffset>
                </wp:positionV>
                <wp:extent cx="60840" cy="309960"/>
                <wp:effectExtent l="57150" t="38100" r="53975" b="5207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6084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70438" id="Ink 1491" o:spid="_x0000_s1026" type="#_x0000_t75" style="position:absolute;margin-left:467.45pt;margin-top:-4.45pt;width:7.65pt;height:27.2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">
                <v:imagedata r:id="rId21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 wp14:anchorId="3E9FC809" wp14:editId="12C9CFCC">
                <wp:simplePos x="0" y="0"/>
                <wp:positionH relativeFrom="column">
                  <wp:posOffset>5902820</wp:posOffset>
                </wp:positionH>
                <wp:positionV relativeFrom="paragraph">
                  <wp:posOffset>-5090</wp:posOffset>
                </wp:positionV>
                <wp:extent cx="182880" cy="220320"/>
                <wp:effectExtent l="38100" t="38100" r="64770" b="46990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18288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D3F3F" id="Ink 1490" o:spid="_x0000_s1026" type="#_x0000_t75" style="position:absolute;margin-left:463.4pt;margin-top:-1.85pt;width:17.2pt;height:20.2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">
                <v:imagedata r:id="rId21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 wp14:anchorId="6335865F" wp14:editId="1770CC5F">
                <wp:simplePos x="0" y="0"/>
                <wp:positionH relativeFrom="column">
                  <wp:posOffset>1389140</wp:posOffset>
                </wp:positionH>
                <wp:positionV relativeFrom="paragraph">
                  <wp:posOffset>4270</wp:posOffset>
                </wp:positionV>
                <wp:extent cx="245880" cy="583560"/>
                <wp:effectExtent l="57150" t="38100" r="59055" b="6477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245880" cy="58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0484A" id="Ink 1464" o:spid="_x0000_s1026" type="#_x0000_t75" style="position:absolute;margin-left:108pt;margin-top:-1.05pt;width:22.15pt;height:48.8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">
                <v:imagedata r:id="rId2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 wp14:anchorId="5D5D1487" wp14:editId="56E96BD6">
                <wp:simplePos x="0" y="0"/>
                <wp:positionH relativeFrom="column">
                  <wp:posOffset>1039220</wp:posOffset>
                </wp:positionH>
                <wp:positionV relativeFrom="paragraph">
                  <wp:posOffset>8230</wp:posOffset>
                </wp:positionV>
                <wp:extent cx="398520" cy="736200"/>
                <wp:effectExtent l="38100" t="38100" r="59055" b="64135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398520" cy="73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38BE8" id="Ink 1463" o:spid="_x0000_s1026" type="#_x0000_t75" style="position:absolute;margin-left:80.45pt;margin-top:-.75pt;width:34.25pt;height:60.8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">
                <v:imagedata r:id="rId21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 wp14:anchorId="53DAE70E" wp14:editId="0FDED6A9">
                <wp:simplePos x="0" y="0"/>
                <wp:positionH relativeFrom="column">
                  <wp:posOffset>3634100</wp:posOffset>
                </wp:positionH>
                <wp:positionV relativeFrom="paragraph">
                  <wp:posOffset>546070</wp:posOffset>
                </wp:positionV>
                <wp:extent cx="2880" cy="2880"/>
                <wp:effectExtent l="19050" t="19050" r="35560" b="35560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28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2FDEA" id="Ink 1459" o:spid="_x0000_s1026" type="#_x0000_t75" style="position:absolute;margin-left:284.75pt;margin-top:41.6pt;width:3.1pt;height:3.1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">
                <v:imagedata r:id="rId21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 wp14:anchorId="72DDCB50" wp14:editId="41CDA590">
                <wp:simplePos x="0" y="0"/>
                <wp:positionH relativeFrom="column">
                  <wp:posOffset>3182300</wp:posOffset>
                </wp:positionH>
                <wp:positionV relativeFrom="paragraph">
                  <wp:posOffset>-295970</wp:posOffset>
                </wp:positionV>
                <wp:extent cx="398160" cy="1017720"/>
                <wp:effectExtent l="38100" t="38100" r="59055" b="4953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398160" cy="10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0087C" id="Ink 1453" o:spid="_x0000_s1026" type="#_x0000_t75" style="position:absolute;margin-left:249.15pt;margin-top:-24.7pt;width:34.15pt;height:83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">
                <v:imagedata r:id="rId21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 wp14:anchorId="09555590" wp14:editId="29C03D65">
                <wp:simplePos x="0" y="0"/>
                <wp:positionH relativeFrom="column">
                  <wp:posOffset>2803220</wp:posOffset>
                </wp:positionH>
                <wp:positionV relativeFrom="paragraph">
                  <wp:posOffset>-6890</wp:posOffset>
                </wp:positionV>
                <wp:extent cx="144000" cy="210240"/>
                <wp:effectExtent l="38100" t="38100" r="0" b="5651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14400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6B5D5" id="Ink 1452" o:spid="_x0000_s1026" type="#_x0000_t75" style="position:absolute;margin-left:219.35pt;margin-top:-1.95pt;width:14.2pt;height:19.3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">
                <v:imagedata r:id="rId2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 wp14:anchorId="4F001B7D" wp14:editId="522B7568">
                <wp:simplePos x="0" y="0"/>
                <wp:positionH relativeFrom="column">
                  <wp:posOffset>2830580</wp:posOffset>
                </wp:positionH>
                <wp:positionV relativeFrom="paragraph">
                  <wp:posOffset>35950</wp:posOffset>
                </wp:positionV>
                <wp:extent cx="302760" cy="844920"/>
                <wp:effectExtent l="57150" t="38100" r="59690" b="69850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302760" cy="84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D70EF" id="Ink 1451" o:spid="_x0000_s1026" type="#_x0000_t75" style="position:absolute;margin-left:221.5pt;margin-top:1.45pt;width:26.7pt;height:69.4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">
                <v:imagedata r:id="rId21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 wp14:anchorId="6843FF4E" wp14:editId="13A63C17">
                <wp:simplePos x="0" y="0"/>
                <wp:positionH relativeFrom="column">
                  <wp:posOffset>5872580</wp:posOffset>
                </wp:positionH>
                <wp:positionV relativeFrom="paragraph">
                  <wp:posOffset>112630</wp:posOffset>
                </wp:positionV>
                <wp:extent cx="360" cy="360"/>
                <wp:effectExtent l="0" t="0" r="0" b="0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43352" id="Ink 1449" o:spid="_x0000_s1026" type="#_x0000_t75" style="position:absolute;margin-left:461.4pt;margin-top:7.85pt;width:2.05pt;height:2.0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">
                <v:imagedata r:id="rId29" o:title=""/>
              </v:shape>
            </w:pict>
          </mc:Fallback>
        </mc:AlternateContent>
      </w:r>
      <w:r w:rsidR="000E307A">
        <w:rPr>
          <w:noProof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6B5BEF48" wp14:editId="40F78E73">
                <wp:simplePos x="0" y="0"/>
                <wp:positionH relativeFrom="column">
                  <wp:posOffset>1765340</wp:posOffset>
                </wp:positionH>
                <wp:positionV relativeFrom="paragraph">
                  <wp:posOffset>455780</wp:posOffset>
                </wp:positionV>
                <wp:extent cx="1562400" cy="79200"/>
                <wp:effectExtent l="38100" t="38100" r="57150" b="5461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15624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70875" id="Ink 938" o:spid="_x0000_s1026" type="#_x0000_t75" style="position:absolute;margin-left:138pt;margin-top:34.9pt;width:125pt;height:8.2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">
                <v:imagedata r:id="rId2200" o:title=""/>
              </v:shape>
            </w:pict>
          </mc:Fallback>
        </mc:AlternateContent>
      </w:r>
      <w:r w:rsidR="000E307A">
        <w:rPr>
          <w:noProof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74209DD4" wp14:editId="2253B5DE">
                <wp:simplePos x="0" y="0"/>
                <wp:positionH relativeFrom="column">
                  <wp:posOffset>31580</wp:posOffset>
                </wp:positionH>
                <wp:positionV relativeFrom="paragraph">
                  <wp:posOffset>421220</wp:posOffset>
                </wp:positionV>
                <wp:extent cx="1378440" cy="9720"/>
                <wp:effectExtent l="38100" t="38100" r="50800" b="47625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13784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20A1E" id="Ink 937" o:spid="_x0000_s1026" type="#_x0000_t75" style="position:absolute;margin-left:1.5pt;margin-top:32.1pt;width:110.55pt;height:2.8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">
                <v:imagedata r:id="rId2202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0074D633" wp14:editId="1D4A201F">
                <wp:simplePos x="0" y="0"/>
                <wp:positionH relativeFrom="column">
                  <wp:posOffset>835820</wp:posOffset>
                </wp:positionH>
                <wp:positionV relativeFrom="paragraph">
                  <wp:posOffset>107410</wp:posOffset>
                </wp:positionV>
                <wp:extent cx="1137600" cy="50400"/>
                <wp:effectExtent l="38100" t="38100" r="43815" b="4508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11376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C2421" id="Ink 922" o:spid="_x0000_s1026" type="#_x0000_t75" style="position:absolute;margin-left:64.8pt;margin-top:7.45pt;width:91.55pt;height:5.9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">
                <v:imagedata r:id="rId2204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3FBF0494" wp14:editId="1E1F7367">
                <wp:simplePos x="0" y="0"/>
                <wp:positionH relativeFrom="column">
                  <wp:posOffset>3756860</wp:posOffset>
                </wp:positionH>
                <wp:positionV relativeFrom="paragraph">
                  <wp:posOffset>46930</wp:posOffset>
                </wp:positionV>
                <wp:extent cx="54720" cy="227520"/>
                <wp:effectExtent l="38100" t="38100" r="40640" b="3937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547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F86FB" id="Ink 895" o:spid="_x0000_s1026" type="#_x0000_t75" style="position:absolute;margin-left:294.8pt;margin-top:2.7pt;width:6.25pt;height:19.8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">
                <v:imagedata r:id="rId2206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379AF91B" wp14:editId="4F534D9C">
                <wp:simplePos x="0" y="0"/>
                <wp:positionH relativeFrom="column">
                  <wp:posOffset>3636620</wp:posOffset>
                </wp:positionH>
                <wp:positionV relativeFrom="paragraph">
                  <wp:posOffset>81130</wp:posOffset>
                </wp:positionV>
                <wp:extent cx="52920" cy="110520"/>
                <wp:effectExtent l="38100" t="38100" r="42545" b="41910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529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CD544" id="Ink 894" o:spid="_x0000_s1026" type="#_x0000_t75" style="position:absolute;margin-left:285.35pt;margin-top:5.4pt;width:6.1pt;height:10.6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">
                <v:imagedata r:id="rId2208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 wp14:anchorId="49D53A7B" wp14:editId="14314E3D">
                <wp:simplePos x="0" y="0"/>
                <wp:positionH relativeFrom="column">
                  <wp:posOffset>3678380</wp:posOffset>
                </wp:positionH>
                <wp:positionV relativeFrom="paragraph">
                  <wp:posOffset>89050</wp:posOffset>
                </wp:positionV>
                <wp:extent cx="87120" cy="102240"/>
                <wp:effectExtent l="38100" t="38100" r="27305" b="3111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871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7106F" id="Ink 893" o:spid="_x0000_s1026" type="#_x0000_t75" style="position:absolute;margin-left:288.65pt;margin-top:6pt;width:8.8pt;height:10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">
                <v:imagedata r:id="rId2210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 wp14:anchorId="42932D90" wp14:editId="2347B805">
                <wp:simplePos x="0" y="0"/>
                <wp:positionH relativeFrom="column">
                  <wp:posOffset>3656420</wp:posOffset>
                </wp:positionH>
                <wp:positionV relativeFrom="paragraph">
                  <wp:posOffset>104890</wp:posOffset>
                </wp:positionV>
                <wp:extent cx="96840" cy="45360"/>
                <wp:effectExtent l="38100" t="38100" r="36830" b="3111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968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04A30" id="Ink 892" o:spid="_x0000_s1026" type="#_x0000_t75" style="position:absolute;margin-left:286.9pt;margin-top:7.25pt;width:9.65pt;height:5.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">
                <v:imagedata r:id="rId2212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116B4EF8" wp14:editId="5CC12794">
                <wp:simplePos x="0" y="0"/>
                <wp:positionH relativeFrom="column">
                  <wp:posOffset>3478220</wp:posOffset>
                </wp:positionH>
                <wp:positionV relativeFrom="paragraph">
                  <wp:posOffset>122170</wp:posOffset>
                </wp:positionV>
                <wp:extent cx="155160" cy="22320"/>
                <wp:effectExtent l="38100" t="38100" r="35560" b="3492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1551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ACA6F" id="Ink 891" o:spid="_x0000_s1026" type="#_x0000_t75" style="position:absolute;margin-left:272.9pt;margin-top:8.6pt;width:14.15pt;height:3.7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">
                <v:imagedata r:id="rId2214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79184E66" wp14:editId="3484A600">
                <wp:simplePos x="0" y="0"/>
                <wp:positionH relativeFrom="column">
                  <wp:posOffset>3515300</wp:posOffset>
                </wp:positionH>
                <wp:positionV relativeFrom="paragraph">
                  <wp:posOffset>-90950</wp:posOffset>
                </wp:positionV>
                <wp:extent cx="46080" cy="345960"/>
                <wp:effectExtent l="38100" t="38100" r="30480" b="35560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4608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3AE42" id="Ink 890" o:spid="_x0000_s1026" type="#_x0000_t75" style="position:absolute;margin-left:275.8pt;margin-top:-8.15pt;width:5.65pt;height:29.2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">
                <v:imagedata r:id="rId2216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 wp14:anchorId="5FE12D15" wp14:editId="5C8B6BB9">
                <wp:simplePos x="0" y="0"/>
                <wp:positionH relativeFrom="column">
                  <wp:posOffset>3027140</wp:posOffset>
                </wp:positionH>
                <wp:positionV relativeFrom="paragraph">
                  <wp:posOffset>33970</wp:posOffset>
                </wp:positionV>
                <wp:extent cx="84600" cy="168480"/>
                <wp:effectExtent l="38100" t="38100" r="10795" b="41275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846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D2D81" id="Ink 889" o:spid="_x0000_s1026" type="#_x0000_t75" style="position:absolute;margin-left:237.35pt;margin-top:1.65pt;width:8.6pt;height:15.2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">
                <v:imagedata r:id="rId2218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 wp14:anchorId="6BB08407" wp14:editId="6DC5E8FE">
                <wp:simplePos x="0" y="0"/>
                <wp:positionH relativeFrom="column">
                  <wp:posOffset>2890700</wp:posOffset>
                </wp:positionH>
                <wp:positionV relativeFrom="paragraph">
                  <wp:posOffset>32530</wp:posOffset>
                </wp:positionV>
                <wp:extent cx="78480" cy="146160"/>
                <wp:effectExtent l="38100" t="38100" r="36195" b="2540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784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05029" id="Ink 888" o:spid="_x0000_s1026" type="#_x0000_t75" style="position:absolute;margin-left:226.6pt;margin-top:1.55pt;width:8.2pt;height:13.4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">
                <v:imagedata r:id="rId2220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 wp14:anchorId="5C883A34" wp14:editId="712DC650">
                <wp:simplePos x="0" y="0"/>
                <wp:positionH relativeFrom="column">
                  <wp:posOffset>2970260</wp:posOffset>
                </wp:positionH>
                <wp:positionV relativeFrom="paragraph">
                  <wp:posOffset>53410</wp:posOffset>
                </wp:positionV>
                <wp:extent cx="57240" cy="72360"/>
                <wp:effectExtent l="19050" t="19050" r="19050" b="2349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572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0E80A" id="Ink 887" o:spid="_x0000_s1026" type="#_x0000_t75" style="position:absolute;margin-left:232.9pt;margin-top:3.2pt;width:6.45pt;height:7.7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">
                <v:imagedata r:id="rId2222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 wp14:anchorId="041DDAB6" wp14:editId="085C1E1C">
                <wp:simplePos x="0" y="0"/>
                <wp:positionH relativeFrom="column">
                  <wp:posOffset>2917340</wp:posOffset>
                </wp:positionH>
                <wp:positionV relativeFrom="paragraph">
                  <wp:posOffset>56650</wp:posOffset>
                </wp:positionV>
                <wp:extent cx="115920" cy="65880"/>
                <wp:effectExtent l="38100" t="38100" r="36830" b="29845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1159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60CB1" id="Ink 886" o:spid="_x0000_s1026" type="#_x0000_t75" style="position:absolute;margin-left:228.7pt;margin-top:3.45pt;width:11.15pt;height:7.2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">
                <v:imagedata r:id="rId2224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50FBCF2B" wp14:editId="67478AE5">
                <wp:simplePos x="0" y="0"/>
                <wp:positionH relativeFrom="column">
                  <wp:posOffset>2715020</wp:posOffset>
                </wp:positionH>
                <wp:positionV relativeFrom="paragraph">
                  <wp:posOffset>67450</wp:posOffset>
                </wp:positionV>
                <wp:extent cx="127440" cy="174600"/>
                <wp:effectExtent l="38100" t="38100" r="25400" b="3556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1274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B4B69" id="Ink 885" o:spid="_x0000_s1026" type="#_x0000_t75" style="position:absolute;margin-left:212.8pt;margin-top:4.3pt;width:12.05pt;height:15.7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">
                <v:imagedata r:id="rId2226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 wp14:anchorId="3EA87112" wp14:editId="5F069F5F">
                <wp:simplePos x="0" y="0"/>
                <wp:positionH relativeFrom="column">
                  <wp:posOffset>1662380</wp:posOffset>
                </wp:positionH>
                <wp:positionV relativeFrom="paragraph">
                  <wp:posOffset>55210</wp:posOffset>
                </wp:positionV>
                <wp:extent cx="4680" cy="20880"/>
                <wp:effectExtent l="38100" t="38100" r="33655" b="3683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46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2CE24" id="Ink 883" o:spid="_x0000_s1026" type="#_x0000_t75" style="position:absolute;margin-left:129.85pt;margin-top:3.3pt;width:2.5pt;height:3.7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">
                <v:imagedata r:id="rId2228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 wp14:anchorId="1C1CE591" wp14:editId="1B9FAE4A">
                <wp:simplePos x="0" y="0"/>
                <wp:positionH relativeFrom="column">
                  <wp:posOffset>1496060</wp:posOffset>
                </wp:positionH>
                <wp:positionV relativeFrom="paragraph">
                  <wp:posOffset>-19310</wp:posOffset>
                </wp:positionV>
                <wp:extent cx="38160" cy="86040"/>
                <wp:effectExtent l="38100" t="38100" r="38100" b="2857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381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F6F3D" id="Ink 881" o:spid="_x0000_s1026" type="#_x0000_t75" style="position:absolute;margin-left:116.8pt;margin-top:-2.5pt;width:4.95pt;height:8.7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">
                <v:imagedata r:id="rId2230" o:title=""/>
              </v:shape>
            </w:pict>
          </mc:Fallback>
        </mc:AlternateContent>
      </w:r>
      <w:r w:rsidR="005D2FEA">
        <w:rPr>
          <w:noProof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57EE12B7" wp14:editId="6350DB68">
                <wp:simplePos x="0" y="0"/>
                <wp:positionH relativeFrom="column">
                  <wp:posOffset>1003940</wp:posOffset>
                </wp:positionH>
                <wp:positionV relativeFrom="paragraph">
                  <wp:posOffset>-95270</wp:posOffset>
                </wp:positionV>
                <wp:extent cx="110880" cy="205920"/>
                <wp:effectExtent l="38100" t="38100" r="41910" b="4191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11088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DBAED" id="Ink 877" o:spid="_x0000_s1026" type="#_x0000_t75" style="position:absolute;margin-left:78.05pt;margin-top:-8.5pt;width:10.75pt;height:18.1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">
                <v:imagedata r:id="rId2232" o:title=""/>
              </v:shape>
            </w:pict>
          </mc:Fallback>
        </mc:AlternateContent>
      </w:r>
      <w:r w:rsidR="00C657AF">
        <w:t xml:space="preserve"> </w:t>
      </w:r>
      <w:r w:rsidR="000F32E3">
        <w:t xml:space="preserve">λόγω ανεξαρτησίας της </w:t>
      </w:r>
      <w:r w:rsidR="006063BE">
        <w:rPr>
          <w:position w:val="-14"/>
        </w:rPr>
        <w:object w:dxaOrig="940" w:dyaOrig="460" w14:anchorId="2FFE1852">
          <v:shape id="_x0000_i1110" type="#_x0000_t75" style="width:47.25pt;height:23.05pt" o:ole="">
            <v:imagedata r:id="rId2233" o:title=""/>
          </v:shape>
          <o:OLEObject Type="Embed" ProgID="Equation.DSMT4" ShapeID="_x0000_i1110" DrawAspect="Content" ObjectID="_1837078235" r:id="rId2234"/>
        </w:object>
      </w:r>
      <w:r w:rsidR="000F32E3">
        <w:t xml:space="preserve"> από την </w:t>
      </w:r>
      <w:r w:rsidR="000F32E3" w:rsidRPr="002A0BD4">
        <w:rPr>
          <w:position w:val="-12"/>
        </w:rPr>
        <w:object w:dxaOrig="340" w:dyaOrig="380" w14:anchorId="41F7DF13">
          <v:shape id="_x0000_i1111" type="#_x0000_t75" style="width:17.3pt;height:19pt" o:ole="">
            <v:imagedata r:id="rId2235" o:title=""/>
          </v:shape>
          <o:OLEObject Type="Embed" ProgID="Equation.DSMT4" ShapeID="_x0000_i1111" DrawAspect="Content" ObjectID="_1837078236" r:id="rId2236"/>
        </w:object>
      </w:r>
      <w:r w:rsidR="000F32E3">
        <w:t xml:space="preserve">. </w:t>
      </w:r>
    </w:p>
    <w:p w14:paraId="5235084E" w14:textId="77777777" w:rsidR="007248A6" w:rsidRDefault="001F3E9E" w:rsidP="000F32E3">
      <w:pPr>
        <w:rPr>
          <w:b/>
          <w:u w:val="single"/>
        </w:rPr>
      </w:pP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 wp14:anchorId="5D35BB36" wp14:editId="715BE240">
                <wp:simplePos x="0" y="0"/>
                <wp:positionH relativeFrom="column">
                  <wp:posOffset>6480620</wp:posOffset>
                </wp:positionH>
                <wp:positionV relativeFrom="paragraph">
                  <wp:posOffset>39785</wp:posOffset>
                </wp:positionV>
                <wp:extent cx="74160" cy="348840"/>
                <wp:effectExtent l="57150" t="38100" r="59690" b="5143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7416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91357" id="Ink 1501" o:spid="_x0000_s1026" type="#_x0000_t75" style="position:absolute;margin-left:508.85pt;margin-top:1.75pt;width:8.7pt;height:30.2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">
                <v:imagedata r:id="rId223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 wp14:anchorId="6D03B712" wp14:editId="42931743">
                <wp:simplePos x="0" y="0"/>
                <wp:positionH relativeFrom="column">
                  <wp:posOffset>6260300</wp:posOffset>
                </wp:positionH>
                <wp:positionV relativeFrom="paragraph">
                  <wp:posOffset>44825</wp:posOffset>
                </wp:positionV>
                <wp:extent cx="51840" cy="309960"/>
                <wp:effectExtent l="57150" t="38100" r="62865" b="5207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5184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48233" id="Ink 1500" o:spid="_x0000_s1026" type="#_x0000_t75" style="position:absolute;margin-left:491.5pt;margin-top:2.15pt;width:6.95pt;height:27.2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">
                <v:imagedata r:id="rId224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 wp14:anchorId="1FF04A92" wp14:editId="606985B9">
                <wp:simplePos x="0" y="0"/>
                <wp:positionH relativeFrom="column">
                  <wp:posOffset>6335180</wp:posOffset>
                </wp:positionH>
                <wp:positionV relativeFrom="paragraph">
                  <wp:posOffset>80465</wp:posOffset>
                </wp:positionV>
                <wp:extent cx="160920" cy="226080"/>
                <wp:effectExtent l="38100" t="57150" r="48895" b="59690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16092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E4CD9" id="Ink 1499" o:spid="_x0000_s1026" type="#_x0000_t75" style="position:absolute;margin-left:497.45pt;margin-top:4.95pt;width:15.5pt;height:20.6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">
                <v:imagedata r:id="rId224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 wp14:anchorId="4B3BFD5F" wp14:editId="57740651">
                <wp:simplePos x="0" y="0"/>
                <wp:positionH relativeFrom="column">
                  <wp:posOffset>6074540</wp:posOffset>
                </wp:positionH>
                <wp:positionV relativeFrom="paragraph">
                  <wp:posOffset>70745</wp:posOffset>
                </wp:positionV>
                <wp:extent cx="276840" cy="138600"/>
                <wp:effectExtent l="57150" t="38100" r="47625" b="52070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2768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8554E" id="Ink 1497" o:spid="_x0000_s1026" type="#_x0000_t75" style="position:absolute;margin-left:476.9pt;margin-top:4.15pt;width:24.65pt;height:13.7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">
                <v:imagedata r:id="rId224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 wp14:anchorId="19234558" wp14:editId="7927F45E">
                <wp:simplePos x="0" y="0"/>
                <wp:positionH relativeFrom="column">
                  <wp:posOffset>6114500</wp:posOffset>
                </wp:positionH>
                <wp:positionV relativeFrom="paragraph">
                  <wp:posOffset>-220495</wp:posOffset>
                </wp:positionV>
                <wp:extent cx="78840" cy="531720"/>
                <wp:effectExtent l="38100" t="57150" r="54610" b="59055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78840" cy="53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6ACF5" id="Ink 1496" o:spid="_x0000_s1026" type="#_x0000_t75" style="position:absolute;margin-left:480.05pt;margin-top:-18.75pt;width:9pt;height:44.6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">
                <v:imagedata r:id="rId224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 wp14:anchorId="0CD6AB38" wp14:editId="22733A91">
                <wp:simplePos x="0" y="0"/>
                <wp:positionH relativeFrom="column">
                  <wp:posOffset>5791580</wp:posOffset>
                </wp:positionH>
                <wp:positionV relativeFrom="paragraph">
                  <wp:posOffset>93785</wp:posOffset>
                </wp:positionV>
                <wp:extent cx="87120" cy="25920"/>
                <wp:effectExtent l="38100" t="38100" r="46355" b="5080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871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BF913" id="Ink 1495" o:spid="_x0000_s1026" type="#_x0000_t75" style="position:absolute;margin-left:454.65pt;margin-top:6.05pt;width:9.65pt;height:4.8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">
                <v:imagedata r:id="rId224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 wp14:anchorId="399AA17F" wp14:editId="7C325049">
                <wp:simplePos x="0" y="0"/>
                <wp:positionH relativeFrom="column">
                  <wp:posOffset>5805980</wp:posOffset>
                </wp:positionH>
                <wp:positionV relativeFrom="paragraph">
                  <wp:posOffset>4145</wp:posOffset>
                </wp:positionV>
                <wp:extent cx="148680" cy="13680"/>
                <wp:effectExtent l="57150" t="38100" r="60960" b="6286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1486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B48E1" id="Ink 1494" o:spid="_x0000_s1026" type="#_x0000_t75" style="position:absolute;margin-left:455.75pt;margin-top:-1.05pt;width:14.5pt;height:3.9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">
                <v:imagedata r:id="rId225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 wp14:anchorId="313F07D7" wp14:editId="5A1C9EBE">
                <wp:simplePos x="0" y="0"/>
                <wp:positionH relativeFrom="column">
                  <wp:posOffset>1994300</wp:posOffset>
                </wp:positionH>
                <wp:positionV relativeFrom="paragraph">
                  <wp:posOffset>312305</wp:posOffset>
                </wp:positionV>
                <wp:extent cx="21960" cy="24120"/>
                <wp:effectExtent l="38100" t="38100" r="54610" b="5270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219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E599B" id="Ink 1470" o:spid="_x0000_s1026" type="#_x0000_t75" style="position:absolute;margin-left:155.6pt;margin-top:23.2pt;width:4.65pt;height:4.7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">
                <v:imagedata r:id="rId225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1702BE7C" wp14:editId="5F525E42">
                <wp:simplePos x="0" y="0"/>
                <wp:positionH relativeFrom="column">
                  <wp:posOffset>1869380</wp:posOffset>
                </wp:positionH>
                <wp:positionV relativeFrom="paragraph">
                  <wp:posOffset>238505</wp:posOffset>
                </wp:positionV>
                <wp:extent cx="72720" cy="120960"/>
                <wp:effectExtent l="38100" t="38100" r="22860" b="5080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727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88C69" id="Ink 1469" o:spid="_x0000_s1026" type="#_x0000_t75" style="position:absolute;margin-left:145.8pt;margin-top:17.4pt;width:8.6pt;height:12.3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">
                <v:imagedata r:id="rId225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 wp14:anchorId="75F6E131" wp14:editId="1B29FF20">
                <wp:simplePos x="0" y="0"/>
                <wp:positionH relativeFrom="column">
                  <wp:posOffset>1698380</wp:posOffset>
                </wp:positionH>
                <wp:positionV relativeFrom="paragraph">
                  <wp:posOffset>14945</wp:posOffset>
                </wp:positionV>
                <wp:extent cx="132840" cy="335880"/>
                <wp:effectExtent l="57150" t="57150" r="57785" b="6477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132840" cy="33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570CD" id="Ink 1468" o:spid="_x0000_s1026" type="#_x0000_t75" style="position:absolute;margin-left:132.35pt;margin-top:-.2pt;width:13.25pt;height:29.3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">
                <v:imagedata r:id="rId225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 wp14:anchorId="352D3EE0" wp14:editId="23D1DF75">
                <wp:simplePos x="0" y="0"/>
                <wp:positionH relativeFrom="column">
                  <wp:posOffset>1617740</wp:posOffset>
                </wp:positionH>
                <wp:positionV relativeFrom="paragraph">
                  <wp:posOffset>252545</wp:posOffset>
                </wp:positionV>
                <wp:extent cx="38160" cy="63000"/>
                <wp:effectExtent l="57150" t="38100" r="57150" b="5143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381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2DAAF" id="Ink 1467" o:spid="_x0000_s1026" type="#_x0000_t75" style="position:absolute;margin-left:126pt;margin-top:18.5pt;width:5.8pt;height:7.7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">
                <v:imagedata r:id="rId225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 wp14:anchorId="45765B4D" wp14:editId="689983F8">
                <wp:simplePos x="0" y="0"/>
                <wp:positionH relativeFrom="column">
                  <wp:posOffset>1494980</wp:posOffset>
                </wp:positionH>
                <wp:positionV relativeFrom="paragraph">
                  <wp:posOffset>184505</wp:posOffset>
                </wp:positionV>
                <wp:extent cx="177480" cy="166320"/>
                <wp:effectExtent l="38100" t="38100" r="51435" b="6286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1774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4D7C9" id="Ink 1466" o:spid="_x0000_s1026" type="#_x0000_t75" style="position:absolute;margin-left:116.3pt;margin-top:13.15pt;width:16.8pt;height:15.9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">
                <v:imagedata r:id="rId226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 wp14:anchorId="6468A99E" wp14:editId="1E3FFB27">
                <wp:simplePos x="0" y="0"/>
                <wp:positionH relativeFrom="column">
                  <wp:posOffset>1354220</wp:posOffset>
                </wp:positionH>
                <wp:positionV relativeFrom="paragraph">
                  <wp:posOffset>142025</wp:posOffset>
                </wp:positionV>
                <wp:extent cx="144360" cy="236160"/>
                <wp:effectExtent l="57150" t="38100" r="65405" b="5016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14436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11DDA" id="Ink 1465" o:spid="_x0000_s1026" type="#_x0000_t75" style="position:absolute;margin-left:105.25pt;margin-top:9.8pt;width:14.15pt;height:21.4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">
                <v:imagedata r:id="rId226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 wp14:anchorId="1792B819" wp14:editId="72AD6202">
                <wp:simplePos x="0" y="0"/>
                <wp:positionH relativeFrom="column">
                  <wp:posOffset>3554180</wp:posOffset>
                </wp:positionH>
                <wp:positionV relativeFrom="paragraph">
                  <wp:posOffset>210785</wp:posOffset>
                </wp:positionV>
                <wp:extent cx="51120" cy="48960"/>
                <wp:effectExtent l="38100" t="38100" r="44450" b="4635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511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970B6" id="Ink 1458" o:spid="_x0000_s1026" type="#_x0000_t75" style="position:absolute;margin-left:278.45pt;margin-top:15.2pt;width:6.85pt;height:6.6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">
                <v:imagedata r:id="rId226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 wp14:anchorId="0095D925" wp14:editId="0FB82202">
                <wp:simplePos x="0" y="0"/>
                <wp:positionH relativeFrom="column">
                  <wp:posOffset>3408740</wp:posOffset>
                </wp:positionH>
                <wp:positionV relativeFrom="paragraph">
                  <wp:posOffset>148865</wp:posOffset>
                </wp:positionV>
                <wp:extent cx="172800" cy="180720"/>
                <wp:effectExtent l="38100" t="38100" r="55880" b="4826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1728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5F793" id="Ink 1457" o:spid="_x0000_s1026" type="#_x0000_t75" style="position:absolute;margin-left:267pt;margin-top:10.3pt;width:16.4pt;height:17.1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">
                <v:imagedata r:id="rId226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25FD57BC" wp14:editId="031B7E56">
                <wp:simplePos x="0" y="0"/>
                <wp:positionH relativeFrom="column">
                  <wp:posOffset>3234860</wp:posOffset>
                </wp:positionH>
                <wp:positionV relativeFrom="paragraph">
                  <wp:posOffset>221225</wp:posOffset>
                </wp:positionV>
                <wp:extent cx="146880" cy="77040"/>
                <wp:effectExtent l="38100" t="38100" r="43815" b="37465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1468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3CDA7" id="Ink 1456" o:spid="_x0000_s1026" type="#_x0000_t75" style="position:absolute;margin-left:253.3pt;margin-top:16pt;width:14.35pt;height:8.8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">
                <v:imagedata r:id="rId226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50CA5975" wp14:editId="7DD6C624">
                <wp:simplePos x="0" y="0"/>
                <wp:positionH relativeFrom="column">
                  <wp:posOffset>3375260</wp:posOffset>
                </wp:positionH>
                <wp:positionV relativeFrom="paragraph">
                  <wp:posOffset>209705</wp:posOffset>
                </wp:positionV>
                <wp:extent cx="7560" cy="94680"/>
                <wp:effectExtent l="38100" t="38100" r="50165" b="3873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75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5A29C" id="Ink 1455" o:spid="_x0000_s1026" type="#_x0000_t75" style="position:absolute;margin-left:264.35pt;margin-top:15.1pt;width:3.45pt;height:10.2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">
                <v:imagedata r:id="rId2270" o:title=""/>
              </v:shape>
            </w:pict>
          </mc:Fallback>
        </mc:AlternateContent>
      </w:r>
    </w:p>
    <w:p w14:paraId="578C6E5A" w14:textId="77777777" w:rsidR="00057E72" w:rsidRDefault="000F32E3" w:rsidP="000F32E3">
      <w:r>
        <w:t xml:space="preserve">Για το ιστόγραμμα </w:t>
      </w:r>
      <w:r w:rsidR="009F3BFA">
        <w:t xml:space="preserve">ο </w:t>
      </w:r>
      <w:r>
        <w:t>υπολογισμός αυτής της ποσότητας είναι ιδιαίτερα εύκολος, καθώς ισούται με:</w:t>
      </w:r>
    </w:p>
    <w:p w14:paraId="4172609E" w14:textId="07E7E58D" w:rsidR="000F32E3" w:rsidRPr="00B02715" w:rsidRDefault="001F61C0" w:rsidP="009F3BFA">
      <w:pPr>
        <w:jc w:val="center"/>
      </w:pP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 wp14:anchorId="1AD137DB" wp14:editId="387F54E0">
                <wp:simplePos x="0" y="0"/>
                <wp:positionH relativeFrom="column">
                  <wp:posOffset>1416140</wp:posOffset>
                </wp:positionH>
                <wp:positionV relativeFrom="paragraph">
                  <wp:posOffset>354220</wp:posOffset>
                </wp:positionV>
                <wp:extent cx="360" cy="360"/>
                <wp:effectExtent l="0" t="0" r="0" b="0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FBE6B" id="Ink 1708" o:spid="_x0000_s1026" type="#_x0000_t75" style="position:absolute;margin-left:110.1pt;margin-top:26.5pt;width:2.9pt;height:2.9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">
                <v:imagedata r:id="rId2272" o:title=""/>
              </v:shape>
            </w:pict>
          </mc:Fallback>
        </mc:AlternateContent>
      </w:r>
      <w:r w:rsidR="00216253" w:rsidRPr="007248A6">
        <w:rPr>
          <w:position w:val="-36"/>
          <w:highlight w:val="yellow"/>
        </w:rPr>
        <w:object w:dxaOrig="3780" w:dyaOrig="840" w14:anchorId="38115748">
          <v:shape id="_x0000_i1112" type="#_x0000_t75" style="width:188.95pt;height:42.05pt" o:ole="">
            <v:imagedata r:id="rId2273" o:title=""/>
          </v:shape>
          <o:OLEObject Type="Embed" ProgID="Equation.DSMT4" ShapeID="_x0000_i1112" DrawAspect="Content" ObjectID="_1837078237" r:id="rId2274"/>
        </w:object>
      </w:r>
      <w:r w:rsidR="000F32E3" w:rsidRPr="00B02715">
        <w:t>.</w:t>
      </w:r>
    </w:p>
    <w:p w14:paraId="5BF152C8" w14:textId="77777777" w:rsidR="000F32E3" w:rsidRPr="00D17D1D" w:rsidRDefault="001F3E9E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 wp14:anchorId="0C4E24EC" wp14:editId="2CEB3B51">
                <wp:simplePos x="0" y="0"/>
                <wp:positionH relativeFrom="column">
                  <wp:posOffset>1708100</wp:posOffset>
                </wp:positionH>
                <wp:positionV relativeFrom="paragraph">
                  <wp:posOffset>87115</wp:posOffset>
                </wp:positionV>
                <wp:extent cx="152640" cy="95400"/>
                <wp:effectExtent l="57150" t="57150" r="76200" b="7620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1526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EAF22" id="Ink 1505" o:spid="_x0000_s1026" type="#_x0000_t75" style="position:absolute;margin-left:133.1pt;margin-top:5.45pt;width:14.85pt;height:10.3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">
                <v:imagedata r:id="rId22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 wp14:anchorId="574F5423" wp14:editId="195BA805">
                <wp:simplePos x="0" y="0"/>
                <wp:positionH relativeFrom="column">
                  <wp:posOffset>425420</wp:posOffset>
                </wp:positionH>
                <wp:positionV relativeFrom="paragraph">
                  <wp:posOffset>391675</wp:posOffset>
                </wp:positionV>
                <wp:extent cx="1759320" cy="47160"/>
                <wp:effectExtent l="57150" t="57150" r="69850" b="6731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17593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5F643" id="Ink 1504" o:spid="_x0000_s1026" type="#_x0000_t75" style="position:absolute;margin-left:32.1pt;margin-top:29.45pt;width:141.4pt;height:6.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">
                <v:imagedata r:id="rId2278" o:title=""/>
              </v:shape>
            </w:pict>
          </mc:Fallback>
        </mc:AlternateContent>
      </w:r>
      <w:r w:rsidR="000F32E3">
        <w:t xml:space="preserve">Άρα υπολογίζουμε την </w:t>
      </w:r>
      <w:r w:rsidR="000F32E3" w:rsidRPr="00B02715">
        <w:rPr>
          <w:position w:val="-14"/>
        </w:rPr>
        <w:object w:dxaOrig="1960" w:dyaOrig="420" w14:anchorId="6C499178">
          <v:shape id="_x0000_i1113" type="#_x0000_t75" style="width:98.5pt;height:20.75pt" o:ole="">
            <v:imagedata r:id="rId2279" o:title=""/>
          </v:shape>
          <o:OLEObject Type="Embed" ProgID="Equation.DSMT4" ShapeID="_x0000_i1113" DrawAspect="Content" ObjectID="_1837078238" r:id="rId2280"/>
        </w:object>
      </w:r>
      <w:r w:rsidR="00CF1973" w:rsidRPr="00CF1973">
        <w:rPr>
          <w:position w:val="-14"/>
        </w:rPr>
        <w:t xml:space="preserve"> </w:t>
      </w:r>
      <w:r w:rsidR="000F32E3">
        <w:t xml:space="preserve">για ένα κατάλληλο «πλέγμα» σημείων , π.χ. </w:t>
      </w:r>
      <w:r w:rsidR="000F32E3" w:rsidRPr="00D17D1D">
        <w:rPr>
          <w:position w:val="-28"/>
          <w:lang w:val="en-US"/>
        </w:rPr>
        <w:object w:dxaOrig="2980" w:dyaOrig="760" w14:anchorId="5D5E97A3">
          <v:shape id="_x0000_i1114" type="#_x0000_t75" style="width:149.2pt;height:38pt" o:ole="">
            <v:imagedata r:id="rId2281" o:title=""/>
          </v:shape>
          <o:OLEObject Type="Embed" ProgID="Equation.DSMT4" ShapeID="_x0000_i1114" DrawAspect="Content" ObjectID="_1837078239" r:id="rId2282"/>
        </w:object>
      </w:r>
      <w:r w:rsidR="006063BE">
        <w:rPr>
          <w:position w:val="-28"/>
        </w:rPr>
        <w:t xml:space="preserve"> </w:t>
      </w:r>
      <w:r w:rsidR="000F32E3">
        <w:t xml:space="preserve">και βρίσκουμε εκείνο το </w:t>
      </w:r>
      <w:r w:rsidR="000F32E3">
        <w:rPr>
          <w:lang w:val="en-US"/>
        </w:rPr>
        <w:t>h</w:t>
      </w:r>
      <w:r w:rsidR="00CF1973" w:rsidRPr="00C34D65">
        <w:t xml:space="preserve"> </w:t>
      </w:r>
      <w:r w:rsidR="000F32E3">
        <w:t xml:space="preserve">που ελαχιστοποιεί την </w:t>
      </w:r>
      <w:r w:rsidR="000F32E3" w:rsidRPr="00D17D1D">
        <w:rPr>
          <w:position w:val="-14"/>
          <w:lang w:val="en-US"/>
        </w:rPr>
        <w:object w:dxaOrig="639" w:dyaOrig="460" w14:anchorId="10EC298D">
          <v:shape id="_x0000_i1115" type="#_x0000_t75" style="width:32.25pt;height:23.05pt" o:ole="">
            <v:imagedata r:id="rId2283" o:title=""/>
          </v:shape>
          <o:OLEObject Type="Embed" ProgID="Equation.DSMT4" ShapeID="_x0000_i1115" DrawAspect="Content" ObjectID="_1837078240" r:id="rId2284"/>
        </w:object>
      </w:r>
      <w:r w:rsidR="000F32E3" w:rsidRPr="00D17D1D">
        <w:t>.</w:t>
      </w:r>
    </w:p>
    <w:p w14:paraId="5401A423" w14:textId="77777777" w:rsidR="007248A6" w:rsidRDefault="007248A6">
      <w:pPr>
        <w:spacing w:before="0" w:line="240" w:lineRule="auto"/>
        <w:rPr>
          <w:b/>
          <w:i/>
          <w:color w:val="0070C0"/>
          <w:sz w:val="36"/>
        </w:rPr>
      </w:pPr>
      <w:bookmarkStart w:id="4" w:name="_Toc515533613"/>
      <w:r>
        <w:br w:type="page"/>
      </w:r>
    </w:p>
    <w:p w14:paraId="5E02B89E" w14:textId="77777777" w:rsidR="000F32E3" w:rsidRDefault="000F32E3" w:rsidP="000F32E3">
      <w:pPr>
        <w:pStyle w:val="Heading3"/>
        <w:rPr>
          <w:lang w:val="el-GR"/>
        </w:rPr>
      </w:pPr>
      <w:r>
        <w:rPr>
          <w:lang w:val="el-GR"/>
        </w:rPr>
        <w:lastRenderedPageBreak/>
        <w:t xml:space="preserve">Διαστήματα εμπιστοσύνης για </w:t>
      </w:r>
      <w:r>
        <w:t>f</w:t>
      </w:r>
      <w:bookmarkEnd w:id="4"/>
    </w:p>
    <w:p w14:paraId="29716070" w14:textId="77777777" w:rsidR="00C657AF" w:rsidRDefault="000F32E3" w:rsidP="00B97201">
      <w:pPr>
        <w:pStyle w:val="ListParagraph"/>
        <w:numPr>
          <w:ilvl w:val="0"/>
          <w:numId w:val="6"/>
        </w:numPr>
        <w:jc w:val="both"/>
      </w:pPr>
      <w:r>
        <w:t xml:space="preserve">Θα κατασκευάσουμε </w:t>
      </w:r>
      <w:proofErr w:type="spellStart"/>
      <w:r>
        <w:t>δ.ε</w:t>
      </w:r>
      <w:proofErr w:type="spellEnd"/>
      <w:r>
        <w:t xml:space="preserve">. για την </w:t>
      </w:r>
      <w:r w:rsidR="00551217" w:rsidRPr="00C657AF">
        <w:rPr>
          <w:position w:val="-36"/>
          <w:highlight w:val="yellow"/>
        </w:rPr>
        <w:object w:dxaOrig="3440" w:dyaOrig="840" w14:anchorId="4F02B7D3">
          <v:shape id="_x0000_i1116" type="#_x0000_t75" style="width:171.65pt;height:42.05pt" o:ole="">
            <v:imagedata r:id="rId2285" o:title=""/>
          </v:shape>
          <o:OLEObject Type="Embed" ProgID="Equation.DSMT4" ShapeID="_x0000_i1116" DrawAspect="Content" ObjectID="_1837078241" r:id="rId2286"/>
        </w:object>
      </w:r>
      <w:r>
        <w:t xml:space="preserve">, </w:t>
      </w:r>
    </w:p>
    <w:p w14:paraId="7D8D76C2" w14:textId="77777777" w:rsidR="000F32E3" w:rsidRPr="00D17D1D" w:rsidRDefault="003828E3" w:rsidP="006063BE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 wp14:anchorId="3652FCEF" wp14:editId="28BE2A27">
                <wp:simplePos x="0" y="0"/>
                <wp:positionH relativeFrom="column">
                  <wp:posOffset>5751980</wp:posOffset>
                </wp:positionH>
                <wp:positionV relativeFrom="paragraph">
                  <wp:posOffset>780020</wp:posOffset>
                </wp:positionV>
                <wp:extent cx="407880" cy="154080"/>
                <wp:effectExtent l="38100" t="38100" r="49530" b="55880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4078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8F652" id="Ink 1523" o:spid="_x0000_s1026" type="#_x0000_t75" style="position:absolute;margin-left:451.9pt;margin-top:60.4pt;width:34.05pt;height:14.1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">
                <v:imagedata r:id="rId22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 wp14:anchorId="2263DF07" wp14:editId="6C6FE69B">
                <wp:simplePos x="0" y="0"/>
                <wp:positionH relativeFrom="column">
                  <wp:posOffset>5955020</wp:posOffset>
                </wp:positionH>
                <wp:positionV relativeFrom="paragraph">
                  <wp:posOffset>601820</wp:posOffset>
                </wp:positionV>
                <wp:extent cx="52200" cy="101880"/>
                <wp:effectExtent l="38100" t="38100" r="43180" b="3175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522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2F55F" id="Ink 1522" o:spid="_x0000_s1026" type="#_x0000_t75" style="position:absolute;margin-left:467.95pt;margin-top:46.4pt;width:6.05pt;height:9.9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">
                <v:imagedata r:id="rId22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 wp14:anchorId="1BEECB10" wp14:editId="32F0D6F1">
                <wp:simplePos x="0" y="0"/>
                <wp:positionH relativeFrom="column">
                  <wp:posOffset>5842340</wp:posOffset>
                </wp:positionH>
                <wp:positionV relativeFrom="paragraph">
                  <wp:posOffset>595700</wp:posOffset>
                </wp:positionV>
                <wp:extent cx="37800" cy="181800"/>
                <wp:effectExtent l="19050" t="38100" r="38735" b="2794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378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7E997" id="Ink 1521" o:spid="_x0000_s1026" type="#_x0000_t75" style="position:absolute;margin-left:459.05pt;margin-top:45.9pt;width:4.95pt;height:16.25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">
                <v:imagedata r:id="rId22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 wp14:anchorId="5C72A2E2" wp14:editId="34DF8EF2">
                <wp:simplePos x="0" y="0"/>
                <wp:positionH relativeFrom="column">
                  <wp:posOffset>5892020</wp:posOffset>
                </wp:positionH>
                <wp:positionV relativeFrom="paragraph">
                  <wp:posOffset>660860</wp:posOffset>
                </wp:positionV>
                <wp:extent cx="66600" cy="101520"/>
                <wp:effectExtent l="38100" t="38100" r="29210" b="5143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666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81C93" id="Ink 1520" o:spid="_x0000_s1026" type="#_x0000_t75" style="position:absolute;margin-left:462.95pt;margin-top:51.05pt;width:7.25pt;height:10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">
                <v:imagedata r:id="rId22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 wp14:anchorId="7F7BA164" wp14:editId="44EB8478">
                <wp:simplePos x="0" y="0"/>
                <wp:positionH relativeFrom="column">
                  <wp:posOffset>5880860</wp:posOffset>
                </wp:positionH>
                <wp:positionV relativeFrom="paragraph">
                  <wp:posOffset>656540</wp:posOffset>
                </wp:positionV>
                <wp:extent cx="81000" cy="54000"/>
                <wp:effectExtent l="38100" t="38100" r="33655" b="4127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810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A9E31" id="Ink 1519" o:spid="_x0000_s1026" type="#_x0000_t75" style="position:absolute;margin-left:462.05pt;margin-top:50.7pt;width:8.4pt;height:6.2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">
                <v:imagedata r:id="rId22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 wp14:anchorId="1A45D546" wp14:editId="0413A491">
                <wp:simplePos x="0" y="0"/>
                <wp:positionH relativeFrom="column">
                  <wp:posOffset>5736500</wp:posOffset>
                </wp:positionH>
                <wp:positionV relativeFrom="paragraph">
                  <wp:posOffset>725660</wp:posOffset>
                </wp:positionV>
                <wp:extent cx="78480" cy="21240"/>
                <wp:effectExtent l="38100" t="38100" r="36195" b="3619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784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3C7D6" id="Ink 1518" o:spid="_x0000_s1026" type="#_x0000_t75" style="position:absolute;margin-left:450.7pt;margin-top:56.15pt;width:8.2pt;height:3.6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">
                <v:imagedata r:id="rId22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 wp14:anchorId="009D02C1" wp14:editId="227F62CF">
                <wp:simplePos x="0" y="0"/>
                <wp:positionH relativeFrom="column">
                  <wp:posOffset>5749460</wp:posOffset>
                </wp:positionH>
                <wp:positionV relativeFrom="paragraph">
                  <wp:posOffset>452420</wp:posOffset>
                </wp:positionV>
                <wp:extent cx="50400" cy="388440"/>
                <wp:effectExtent l="38100" t="38100" r="45085" b="5016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50400" cy="38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D8FCD" id="Ink 1517" o:spid="_x0000_s1026" type="#_x0000_t75" style="position:absolute;margin-left:451.95pt;margin-top:34.6pt;width:5.45pt;height:32.6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">
                <v:imagedata r:id="rId23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0BFE57A0" wp14:editId="37744B7C">
                <wp:simplePos x="0" y="0"/>
                <wp:positionH relativeFrom="column">
                  <wp:posOffset>5561540</wp:posOffset>
                </wp:positionH>
                <wp:positionV relativeFrom="paragraph">
                  <wp:posOffset>805940</wp:posOffset>
                </wp:positionV>
                <wp:extent cx="55440" cy="12600"/>
                <wp:effectExtent l="38100" t="38100" r="40005" b="45085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55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15E9D" id="Ink 1516" o:spid="_x0000_s1026" type="#_x0000_t75" style="position:absolute;margin-left:436.9pt;margin-top:62.45pt;width:6.35pt;height:3.0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">
                <v:imagedata r:id="rId23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 wp14:anchorId="0380B8A4" wp14:editId="7C382C9D">
                <wp:simplePos x="0" y="0"/>
                <wp:positionH relativeFrom="column">
                  <wp:posOffset>5503220</wp:posOffset>
                </wp:positionH>
                <wp:positionV relativeFrom="paragraph">
                  <wp:posOffset>757700</wp:posOffset>
                </wp:positionV>
                <wp:extent cx="128880" cy="11520"/>
                <wp:effectExtent l="38100" t="38100" r="43180" b="45720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1288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078D7" id="Ink 1515" o:spid="_x0000_s1026" type="#_x0000_t75" style="position:absolute;margin-left:432.3pt;margin-top:58.7pt;width:12.15pt;height:2.8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">
                <v:imagedata r:id="rId23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 wp14:anchorId="1214765A" wp14:editId="360D2327">
                <wp:simplePos x="0" y="0"/>
                <wp:positionH relativeFrom="column">
                  <wp:posOffset>5325380</wp:posOffset>
                </wp:positionH>
                <wp:positionV relativeFrom="paragraph">
                  <wp:posOffset>492020</wp:posOffset>
                </wp:positionV>
                <wp:extent cx="154800" cy="508680"/>
                <wp:effectExtent l="38100" t="38100" r="36195" b="4381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154800" cy="50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7CBD0" id="Ink 1514" o:spid="_x0000_s1026" type="#_x0000_t75" style="position:absolute;margin-left:418.3pt;margin-top:37.75pt;width:14.2pt;height:42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">
                <v:imagedata r:id="rId23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 wp14:anchorId="310A5B72" wp14:editId="7562FACE">
                <wp:simplePos x="0" y="0"/>
                <wp:positionH relativeFrom="column">
                  <wp:posOffset>5203340</wp:posOffset>
                </wp:positionH>
                <wp:positionV relativeFrom="paragraph">
                  <wp:posOffset>510020</wp:posOffset>
                </wp:positionV>
                <wp:extent cx="90000" cy="543240"/>
                <wp:effectExtent l="38100" t="38100" r="43815" b="28575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90000" cy="54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8D2C6" id="Ink 1513" o:spid="_x0000_s1026" type="#_x0000_t75" style="position:absolute;margin-left:408.7pt;margin-top:39.15pt;width:9.1pt;height:44.75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">
                <v:imagedata r:id="rId23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 wp14:anchorId="713C9B3B" wp14:editId="3D1C23F0">
                <wp:simplePos x="0" y="0"/>
                <wp:positionH relativeFrom="column">
                  <wp:posOffset>5235740</wp:posOffset>
                </wp:positionH>
                <wp:positionV relativeFrom="paragraph">
                  <wp:posOffset>451340</wp:posOffset>
                </wp:positionV>
                <wp:extent cx="50760" cy="127800"/>
                <wp:effectExtent l="38100" t="38100" r="45085" b="4381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507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6BEB6" id="Ink 1512" o:spid="_x0000_s1026" type="#_x0000_t75" style="position:absolute;margin-left:411.25pt;margin-top:34.55pt;width:6pt;height:12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">
                <v:imagedata r:id="rId23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 wp14:anchorId="7B9B919D" wp14:editId="1A2E35AA">
                <wp:simplePos x="0" y="0"/>
                <wp:positionH relativeFrom="column">
                  <wp:posOffset>5251940</wp:posOffset>
                </wp:positionH>
                <wp:positionV relativeFrom="paragraph">
                  <wp:posOffset>598220</wp:posOffset>
                </wp:positionV>
                <wp:extent cx="76320" cy="340920"/>
                <wp:effectExtent l="38100" t="38100" r="38100" b="4064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7632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2B136" id="Ink 1511" o:spid="_x0000_s1026" type="#_x0000_t75" style="position:absolute;margin-left:412.55pt;margin-top:46.1pt;width:7.95pt;height:28.8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">
                <v:imagedata r:id="rId23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 wp14:anchorId="79CD7785" wp14:editId="5A6F356E">
                <wp:simplePos x="0" y="0"/>
                <wp:positionH relativeFrom="column">
                  <wp:posOffset>5047100</wp:posOffset>
                </wp:positionH>
                <wp:positionV relativeFrom="paragraph">
                  <wp:posOffset>816380</wp:posOffset>
                </wp:positionV>
                <wp:extent cx="63000" cy="109800"/>
                <wp:effectExtent l="38100" t="38100" r="32385" b="4318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630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5076D" id="Ink 1510" o:spid="_x0000_s1026" type="#_x0000_t75" style="position:absolute;margin-left:396.4pt;margin-top:63.3pt;width:6.9pt;height:10.6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">
                <v:imagedata r:id="rId23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 wp14:anchorId="7761B092" wp14:editId="79BFDBA7">
                <wp:simplePos x="0" y="0"/>
                <wp:positionH relativeFrom="column">
                  <wp:posOffset>4930100</wp:posOffset>
                </wp:positionH>
                <wp:positionV relativeFrom="paragraph">
                  <wp:posOffset>843740</wp:posOffset>
                </wp:positionV>
                <wp:extent cx="104400" cy="74880"/>
                <wp:effectExtent l="38100" t="38100" r="29210" b="4000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1044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DA0EA" id="Ink 1509" o:spid="_x0000_s1026" type="#_x0000_t75" style="position:absolute;margin-left:387.2pt;margin-top:65.45pt;width:10.2pt;height:7.9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">
                <v:imagedata r:id="rId23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505A975E" wp14:editId="3E6DDB2C">
                <wp:simplePos x="0" y="0"/>
                <wp:positionH relativeFrom="column">
                  <wp:posOffset>4823900</wp:posOffset>
                </wp:positionH>
                <wp:positionV relativeFrom="paragraph">
                  <wp:posOffset>801980</wp:posOffset>
                </wp:positionV>
                <wp:extent cx="104040" cy="144720"/>
                <wp:effectExtent l="38100" t="38100" r="48895" b="4635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1040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8AFEC" id="Ink 1507" o:spid="_x0000_s1026" type="#_x0000_t75" style="position:absolute;margin-left:378.85pt;margin-top:62.15pt;width:10.2pt;height:13.4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">
                <v:imagedata r:id="rId2318" o:title=""/>
              </v:shape>
            </w:pict>
          </mc:Fallback>
        </mc:AlternateContent>
      </w:r>
      <w:r w:rsidR="000F32E3">
        <w:t xml:space="preserve">τη προσέγγιση στην </w:t>
      </w:r>
      <w:r w:rsidR="000F32E3" w:rsidRPr="00D17D1D">
        <w:rPr>
          <w:position w:val="-12"/>
          <w:lang w:val="en-US"/>
        </w:rPr>
        <w:object w:dxaOrig="260" w:dyaOrig="360" w14:anchorId="177E01A7">
          <v:shape id="_x0000_i1117" type="#_x0000_t75" style="width:12.65pt;height:17.85pt" o:ole="">
            <v:imagedata r:id="rId2319" o:title=""/>
          </v:shape>
          <o:OLEObject Type="Embed" ProgID="Equation.DSMT4" ShapeID="_x0000_i1117" DrawAspect="Content" ObjectID="_1837078242" r:id="rId2320"/>
        </w:object>
      </w:r>
      <w:r w:rsidR="000F32E3">
        <w:t xml:space="preserve"> που είναι σταθερή στα διαστήματα </w:t>
      </w:r>
      <w:r w:rsidR="000F32E3" w:rsidRPr="00D17D1D">
        <w:rPr>
          <w:position w:val="-16"/>
        </w:rPr>
        <w:object w:dxaOrig="340" w:dyaOrig="420" w14:anchorId="58120EE7">
          <v:shape id="_x0000_i1118" type="#_x0000_t75" style="width:17.3pt;height:20.75pt" o:ole="">
            <v:imagedata r:id="rId2321" o:title=""/>
          </v:shape>
          <o:OLEObject Type="Embed" ProgID="Equation.DSMT4" ShapeID="_x0000_i1118" DrawAspect="Content" ObjectID="_1837078243" r:id="rId2322"/>
        </w:object>
      </w:r>
      <w:r w:rsidR="00C672A6" w:rsidRPr="00C672A6">
        <w:t>,</w:t>
      </w:r>
      <w:r w:rsidR="008C4A4F" w:rsidRPr="008C4A4F">
        <w:t xml:space="preserve"> </w:t>
      </w:r>
      <w:r w:rsidR="000F32E3">
        <w:t xml:space="preserve">ώστε να αποφύγουμε το ζήτημα της μεροληψίας </w:t>
      </w:r>
      <w:r w:rsidR="006063BE" w:rsidRPr="00D17D1D">
        <w:rPr>
          <w:position w:val="-14"/>
        </w:rPr>
        <w:object w:dxaOrig="1560" w:dyaOrig="440" w14:anchorId="47D28657">
          <v:shape id="_x0000_i1119" type="#_x0000_t75" style="width:77.75pt;height:21.9pt" o:ole="">
            <v:imagedata r:id="rId2323" o:title=""/>
          </v:shape>
          <o:OLEObject Type="Embed" ProgID="Equation.DSMT4" ShapeID="_x0000_i1119" DrawAspect="Content" ObjectID="_1837078244" r:id="rId2324"/>
        </w:object>
      </w:r>
      <w:r w:rsidR="000F32E3" w:rsidRPr="00D17D1D">
        <w:t>.</w:t>
      </w:r>
    </w:p>
    <w:p w14:paraId="3711FB05" w14:textId="77777777" w:rsidR="00216253" w:rsidRPr="00C672A6" w:rsidRDefault="003828E3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 wp14:anchorId="727889F3" wp14:editId="15512105">
                <wp:simplePos x="0" y="0"/>
                <wp:positionH relativeFrom="column">
                  <wp:posOffset>1014380</wp:posOffset>
                </wp:positionH>
                <wp:positionV relativeFrom="paragraph">
                  <wp:posOffset>404175</wp:posOffset>
                </wp:positionV>
                <wp:extent cx="937800" cy="26280"/>
                <wp:effectExtent l="38100" t="38100" r="53340" b="5016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9378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ED2C3" id="Ink 1529" o:spid="_x0000_s1026" type="#_x0000_t75" style="position:absolute;margin-left:78.85pt;margin-top:30.8pt;width:75.85pt;height:4.0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">
                <v:imagedata r:id="rId23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 wp14:anchorId="646C8C77" wp14:editId="33558E4B">
                <wp:simplePos x="0" y="0"/>
                <wp:positionH relativeFrom="column">
                  <wp:posOffset>6192980</wp:posOffset>
                </wp:positionH>
                <wp:positionV relativeFrom="paragraph">
                  <wp:posOffset>93855</wp:posOffset>
                </wp:positionV>
                <wp:extent cx="95400" cy="64080"/>
                <wp:effectExtent l="38100" t="38100" r="19050" b="5080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954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3F115" id="Ink 1526" o:spid="_x0000_s1026" type="#_x0000_t75" style="position:absolute;margin-left:486.65pt;margin-top:6.4pt;width:9.45pt;height:7.0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">
                <v:imagedata r:id="rId23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 wp14:anchorId="74409DA6" wp14:editId="6DECD14D">
                <wp:simplePos x="0" y="0"/>
                <wp:positionH relativeFrom="column">
                  <wp:posOffset>5991740</wp:posOffset>
                </wp:positionH>
                <wp:positionV relativeFrom="paragraph">
                  <wp:posOffset>-26385</wp:posOffset>
                </wp:positionV>
                <wp:extent cx="181080" cy="190440"/>
                <wp:effectExtent l="38100" t="38100" r="28575" b="5778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18108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9E589" id="Ink 1525" o:spid="_x0000_s1026" type="#_x0000_t75" style="position:absolute;margin-left:470.8pt;margin-top:-3.1pt;width:16.2pt;height:17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">
                <v:imagedata r:id="rId23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 wp14:anchorId="31267BAC" wp14:editId="2C634356">
                <wp:simplePos x="0" y="0"/>
                <wp:positionH relativeFrom="column">
                  <wp:posOffset>5900300</wp:posOffset>
                </wp:positionH>
                <wp:positionV relativeFrom="paragraph">
                  <wp:posOffset>99975</wp:posOffset>
                </wp:positionV>
                <wp:extent cx="102960" cy="105480"/>
                <wp:effectExtent l="38100" t="38100" r="30480" b="46990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1029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2E812" id="Ink 1524" o:spid="_x0000_s1026" type="#_x0000_t75" style="position:absolute;margin-left:463.6pt;margin-top:6.85pt;width:10.05pt;height:10.25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">
                <v:imagedata r:id="rId2332" o:title=""/>
              </v:shape>
            </w:pict>
          </mc:Fallback>
        </mc:AlternateContent>
      </w:r>
      <w:r w:rsidR="000F32E3">
        <w:t xml:space="preserve">Κατ’ αρχάς για σταθερό </w:t>
      </w:r>
      <w:r w:rsidR="000F32E3" w:rsidRPr="00D17D1D">
        <w:rPr>
          <w:position w:val="-6"/>
          <w:lang w:val="en-US"/>
        </w:rPr>
        <w:object w:dxaOrig="220" w:dyaOrig="240" w14:anchorId="771B0983">
          <v:shape id="_x0000_i1120" type="#_x0000_t75" style="width:11.5pt;height:12.1pt" o:ole="">
            <v:imagedata r:id="rId2333" o:title=""/>
          </v:shape>
          <o:OLEObject Type="Embed" ProgID="Equation.DSMT4" ShapeID="_x0000_i1120" DrawAspect="Content" ObjectID="_1837078245" r:id="rId2334"/>
        </w:object>
      </w:r>
      <w:r w:rsidR="000F32E3">
        <w:t xml:space="preserve">και </w:t>
      </w:r>
      <w:r w:rsidR="000F32E3" w:rsidRPr="00D17D1D">
        <w:rPr>
          <w:position w:val="-12"/>
        </w:rPr>
        <w:object w:dxaOrig="1040" w:dyaOrig="380" w14:anchorId="6348ED89">
          <v:shape id="_x0000_i1121" type="#_x0000_t75" style="width:51.85pt;height:19pt" o:ole="">
            <v:imagedata r:id="rId2335" o:title=""/>
          </v:shape>
          <o:OLEObject Type="Embed" ProgID="Equation.DSMT4" ShapeID="_x0000_i1121" DrawAspect="Content" ObjectID="_1837078246" r:id="rId2336"/>
        </w:object>
      </w:r>
      <w:r w:rsidR="000F32E3" w:rsidRPr="00D17D1D">
        <w:t xml:space="preserve">, </w:t>
      </w:r>
      <w:r w:rsidR="000F32E3">
        <w:t xml:space="preserve">έχουμε </w:t>
      </w:r>
    </w:p>
    <w:p w14:paraId="47D7C31C" w14:textId="77777777" w:rsidR="00216253" w:rsidRPr="00216253" w:rsidRDefault="003828E3" w:rsidP="002162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 wp14:anchorId="7FCD7FDA" wp14:editId="09AEBB4B">
                <wp:simplePos x="0" y="0"/>
                <wp:positionH relativeFrom="column">
                  <wp:posOffset>5488460</wp:posOffset>
                </wp:positionH>
                <wp:positionV relativeFrom="paragraph">
                  <wp:posOffset>550290</wp:posOffset>
                </wp:positionV>
                <wp:extent cx="463680" cy="188280"/>
                <wp:effectExtent l="57150" t="57150" r="50800" b="59690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46368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0B33D" id="Ink 1580" o:spid="_x0000_s1026" type="#_x0000_t75" style="position:absolute;margin-left:430.75pt;margin-top:41.95pt;width:39.3pt;height:17.65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">
                <v:imagedata r:id="rId2338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 wp14:anchorId="0F53F1B5" wp14:editId="226C6ED8">
                <wp:simplePos x="0" y="0"/>
                <wp:positionH relativeFrom="column">
                  <wp:posOffset>4647860</wp:posOffset>
                </wp:positionH>
                <wp:positionV relativeFrom="paragraph">
                  <wp:posOffset>598890</wp:posOffset>
                </wp:positionV>
                <wp:extent cx="287640" cy="35640"/>
                <wp:effectExtent l="38100" t="38100" r="36830" b="4064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2876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3BE01" id="Ink 1558" o:spid="_x0000_s1026" type="#_x0000_t75" style="position:absolute;margin-left:364.95pt;margin-top:46.15pt;width:24.65pt;height:4.7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">
                <v:imagedata r:id="rId2340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 wp14:anchorId="34E50FE3" wp14:editId="529F52E0">
                <wp:simplePos x="0" y="0"/>
                <wp:positionH relativeFrom="column">
                  <wp:posOffset>3965300</wp:posOffset>
                </wp:positionH>
                <wp:positionV relativeFrom="paragraph">
                  <wp:posOffset>536250</wp:posOffset>
                </wp:positionV>
                <wp:extent cx="238680" cy="40680"/>
                <wp:effectExtent l="38100" t="38100" r="47625" b="35560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2386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368C1" id="Ink 1527" o:spid="_x0000_s1026" type="#_x0000_t75" style="position:absolute;margin-left:311.25pt;margin-top:41.2pt;width:20.8pt;height:5.1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">
                <v:imagedata r:id="rId2342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453B4C4B" wp14:editId="0EEAA8D3">
                <wp:simplePos x="0" y="0"/>
                <wp:positionH relativeFrom="column">
                  <wp:posOffset>4914980</wp:posOffset>
                </wp:positionH>
                <wp:positionV relativeFrom="paragraph">
                  <wp:posOffset>-599550</wp:posOffset>
                </wp:positionV>
                <wp:extent cx="360" cy="360"/>
                <wp:effectExtent l="0" t="0" r="0" b="0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9AC90" id="Ink 1508" o:spid="_x0000_s1026" type="#_x0000_t75" style="position:absolute;margin-left:386pt;margin-top:-48.2pt;width:2.05pt;height:2.0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">
                <v:imagedata r:id="rId29" o:title=""/>
              </v:shape>
            </w:pict>
          </mc:Fallback>
        </mc:AlternateContent>
      </w:r>
      <w:r w:rsidR="006063BE" w:rsidRPr="00C657AF">
        <w:rPr>
          <w:position w:val="-22"/>
          <w:highlight w:val="lightGray"/>
        </w:rPr>
        <w:object w:dxaOrig="4260" w:dyaOrig="580" w14:anchorId="5B5B5661">
          <v:shape id="_x0000_i1122" type="#_x0000_t75" style="width:213.1pt;height:29.4pt" o:ole="">
            <v:imagedata r:id="rId2344" o:title=""/>
          </v:shape>
          <o:OLEObject Type="Embed" ProgID="Equation.DSMT4" ShapeID="_x0000_i1122" DrawAspect="Content" ObjectID="_1837078247" r:id="rId2345"/>
        </w:object>
      </w:r>
    </w:p>
    <w:p w14:paraId="3B64F046" w14:textId="0835D663" w:rsidR="00216253" w:rsidRPr="00216253" w:rsidRDefault="003828E3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 wp14:anchorId="2DAB1C1C" wp14:editId="146E4199">
                <wp:simplePos x="0" y="0"/>
                <wp:positionH relativeFrom="column">
                  <wp:posOffset>6090020</wp:posOffset>
                </wp:positionH>
                <wp:positionV relativeFrom="paragraph">
                  <wp:posOffset>393660</wp:posOffset>
                </wp:positionV>
                <wp:extent cx="334440" cy="28440"/>
                <wp:effectExtent l="0" t="57150" r="66040" b="67310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6">
                      <w14:nvContentPartPr>
                        <w14:cNvContentPartPr/>
                      </w14:nvContentPartPr>
                      <w14:xfrm>
                        <a:off x="0" y="0"/>
                        <a:ext cx="3344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20AC3" id="Ink 1577" o:spid="_x0000_s1026" type="#_x0000_t75" style="position:absolute;margin-left:478.15pt;margin-top:29.55pt;width:29.2pt;height:5.1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">
                <v:imagedata r:id="rId23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 wp14:anchorId="0693903D" wp14:editId="66111DBE">
                <wp:simplePos x="0" y="0"/>
                <wp:positionH relativeFrom="column">
                  <wp:posOffset>6037460</wp:posOffset>
                </wp:positionH>
                <wp:positionV relativeFrom="paragraph">
                  <wp:posOffset>402300</wp:posOffset>
                </wp:positionV>
                <wp:extent cx="326520" cy="54360"/>
                <wp:effectExtent l="57150" t="38100" r="54610" b="41275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8">
                      <w14:nvContentPartPr>
                        <w14:cNvContentPartPr/>
                      </w14:nvContentPartPr>
                      <w14:xfrm>
                        <a:off x="0" y="0"/>
                        <a:ext cx="3265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D4504" id="Ink 1576" o:spid="_x0000_s1026" type="#_x0000_t75" style="position:absolute;margin-left:474.05pt;margin-top:30.3pt;width:28.4pt;height:7.1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">
                <v:imagedata r:id="rId23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 wp14:anchorId="39AEFAF5" wp14:editId="08DE694A">
                <wp:simplePos x="0" y="0"/>
                <wp:positionH relativeFrom="column">
                  <wp:posOffset>5882660</wp:posOffset>
                </wp:positionH>
                <wp:positionV relativeFrom="paragraph">
                  <wp:posOffset>-35100</wp:posOffset>
                </wp:positionV>
                <wp:extent cx="145800" cy="830160"/>
                <wp:effectExtent l="38100" t="38100" r="45085" b="46355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0">
                      <w14:nvContentPartPr>
                        <w14:cNvContentPartPr/>
                      </w14:nvContentPartPr>
                      <w14:xfrm>
                        <a:off x="0" y="0"/>
                        <a:ext cx="145800" cy="83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2445A" id="Ink 1573" o:spid="_x0000_s1026" type="#_x0000_t75" style="position:absolute;margin-left:461.8pt;margin-top:-4.15pt;width:14.35pt;height:68.2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">
                <v:imagedata r:id="rId23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 wp14:anchorId="5779FF04" wp14:editId="7E393310">
                <wp:simplePos x="0" y="0"/>
                <wp:positionH relativeFrom="column">
                  <wp:posOffset>5785100</wp:posOffset>
                </wp:positionH>
                <wp:positionV relativeFrom="paragraph">
                  <wp:posOffset>-10620</wp:posOffset>
                </wp:positionV>
                <wp:extent cx="48960" cy="704160"/>
                <wp:effectExtent l="19050" t="38100" r="46355" b="5842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2">
                      <w14:nvContentPartPr>
                        <w14:cNvContentPartPr/>
                      </w14:nvContentPartPr>
                      <w14:xfrm>
                        <a:off x="0" y="0"/>
                        <a:ext cx="48960" cy="70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D57061" id="Ink 1572" o:spid="_x0000_s1026" type="#_x0000_t75" style="position:absolute;margin-left:454.1pt;margin-top:-2.25pt;width:6.65pt;height:58.3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">
                <v:imagedata r:id="rId23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7368DB41" wp14:editId="18B042EE">
                <wp:simplePos x="0" y="0"/>
                <wp:positionH relativeFrom="column">
                  <wp:posOffset>5691860</wp:posOffset>
                </wp:positionH>
                <wp:positionV relativeFrom="paragraph">
                  <wp:posOffset>2340</wp:posOffset>
                </wp:positionV>
                <wp:extent cx="66600" cy="743040"/>
                <wp:effectExtent l="38100" t="38100" r="48260" b="3810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4">
                      <w14:nvContentPartPr>
                        <w14:cNvContentPartPr/>
                      </w14:nvContentPartPr>
                      <w14:xfrm>
                        <a:off x="0" y="0"/>
                        <a:ext cx="66600" cy="74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40043" id="Ink 1571" o:spid="_x0000_s1026" type="#_x0000_t75" style="position:absolute;margin-left:446.75pt;margin-top:-1.2pt;width:8.15pt;height:61.3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">
                <v:imagedata r:id="rId23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3D0450BE" wp14:editId="699A7046">
                <wp:simplePos x="0" y="0"/>
                <wp:positionH relativeFrom="column">
                  <wp:posOffset>5560820</wp:posOffset>
                </wp:positionH>
                <wp:positionV relativeFrom="paragraph">
                  <wp:posOffset>-62100</wp:posOffset>
                </wp:positionV>
                <wp:extent cx="104400" cy="695160"/>
                <wp:effectExtent l="38100" t="38100" r="48260" b="4826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104400" cy="69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02810" id="Ink 1570" o:spid="_x0000_s1026" type="#_x0000_t75" style="position:absolute;margin-left:436.4pt;margin-top:-6.3pt;width:11.05pt;height:57.6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">
                <v:imagedata r:id="rId23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 wp14:anchorId="64D212CE" wp14:editId="6A285FD2">
                <wp:simplePos x="0" y="0"/>
                <wp:positionH relativeFrom="column">
                  <wp:posOffset>5786540</wp:posOffset>
                </wp:positionH>
                <wp:positionV relativeFrom="paragraph">
                  <wp:posOffset>153540</wp:posOffset>
                </wp:positionV>
                <wp:extent cx="212760" cy="636840"/>
                <wp:effectExtent l="38100" t="38100" r="53975" b="4953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8">
                      <w14:nvContentPartPr>
                        <w14:cNvContentPartPr/>
                      </w14:nvContentPartPr>
                      <w14:xfrm>
                        <a:off x="0" y="0"/>
                        <a:ext cx="212760" cy="63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04D6D" id="Ink 1569" o:spid="_x0000_s1026" type="#_x0000_t75" style="position:absolute;margin-left:454.25pt;margin-top:10.7pt;width:19.55pt;height:53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">
                <v:imagedata r:id="rId23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 wp14:anchorId="29F0E637" wp14:editId="19BC872D">
                <wp:simplePos x="0" y="0"/>
                <wp:positionH relativeFrom="column">
                  <wp:posOffset>5723900</wp:posOffset>
                </wp:positionH>
                <wp:positionV relativeFrom="paragraph">
                  <wp:posOffset>82980</wp:posOffset>
                </wp:positionV>
                <wp:extent cx="118440" cy="585720"/>
                <wp:effectExtent l="38100" t="38100" r="53340" b="4318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0">
                      <w14:nvContentPartPr>
                        <w14:cNvContentPartPr/>
                      </w14:nvContentPartPr>
                      <w14:xfrm>
                        <a:off x="0" y="0"/>
                        <a:ext cx="118440" cy="58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01BDF" id="Ink 1568" o:spid="_x0000_s1026" type="#_x0000_t75" style="position:absolute;margin-left:449.3pt;margin-top:5.15pt;width:12.2pt;height:48.9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">
                <v:imagedata r:id="rId23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 wp14:anchorId="709A8FDA" wp14:editId="748D9B79">
                <wp:simplePos x="0" y="0"/>
                <wp:positionH relativeFrom="column">
                  <wp:posOffset>5654420</wp:posOffset>
                </wp:positionH>
                <wp:positionV relativeFrom="paragraph">
                  <wp:posOffset>68940</wp:posOffset>
                </wp:positionV>
                <wp:extent cx="123480" cy="551520"/>
                <wp:effectExtent l="38100" t="38100" r="48260" b="3937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123480" cy="55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D17CA" id="Ink 1567" o:spid="_x0000_s1026" type="#_x0000_t75" style="position:absolute;margin-left:443.8pt;margin-top:4.05pt;width:12.55pt;height:46.3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">
                <v:imagedata r:id="rId23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 wp14:anchorId="779265C4" wp14:editId="4657174C">
                <wp:simplePos x="0" y="0"/>
                <wp:positionH relativeFrom="column">
                  <wp:posOffset>5608340</wp:posOffset>
                </wp:positionH>
                <wp:positionV relativeFrom="paragraph">
                  <wp:posOffset>120060</wp:posOffset>
                </wp:positionV>
                <wp:extent cx="50040" cy="386640"/>
                <wp:effectExtent l="38100" t="38100" r="45720" b="5207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50040" cy="38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C4C50" id="Ink 1566" o:spid="_x0000_s1026" type="#_x0000_t75" style="position:absolute;margin-left:440.15pt;margin-top:8.05pt;width:6.8pt;height:33.3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">
                <v:imagedata r:id="rId23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 wp14:anchorId="1625ABA2" wp14:editId="3E362458">
                <wp:simplePos x="0" y="0"/>
                <wp:positionH relativeFrom="column">
                  <wp:posOffset>4883300</wp:posOffset>
                </wp:positionH>
                <wp:positionV relativeFrom="paragraph">
                  <wp:posOffset>411660</wp:posOffset>
                </wp:positionV>
                <wp:extent cx="43560" cy="185400"/>
                <wp:effectExtent l="38100" t="38100" r="33020" b="24765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435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28C33" id="Ink 1563" o:spid="_x0000_s1026" type="#_x0000_t75" style="position:absolute;margin-left:383.5pt;margin-top:31.4pt;width:5.45pt;height:16.6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">
                <v:imagedata r:id="rId23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 wp14:anchorId="3E1D0A2D" wp14:editId="7B1C41C0">
                <wp:simplePos x="0" y="0"/>
                <wp:positionH relativeFrom="column">
                  <wp:posOffset>4949900</wp:posOffset>
                </wp:positionH>
                <wp:positionV relativeFrom="paragraph">
                  <wp:posOffset>416340</wp:posOffset>
                </wp:positionV>
                <wp:extent cx="54360" cy="156240"/>
                <wp:effectExtent l="38100" t="38100" r="41275" b="34290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8">
                      <w14:nvContentPartPr>
                        <w14:cNvContentPartPr/>
                      </w14:nvContentPartPr>
                      <w14:xfrm>
                        <a:off x="0" y="0"/>
                        <a:ext cx="543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6456C" id="Ink 1562" o:spid="_x0000_s1026" type="#_x0000_t75" style="position:absolute;margin-left:388.75pt;margin-top:31.8pt;width:6.3pt;height:14.2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">
                <v:imagedata r:id="rId23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 wp14:anchorId="0613680D" wp14:editId="318B7398">
                <wp:simplePos x="0" y="0"/>
                <wp:positionH relativeFrom="column">
                  <wp:posOffset>4933340</wp:posOffset>
                </wp:positionH>
                <wp:positionV relativeFrom="paragraph">
                  <wp:posOffset>432540</wp:posOffset>
                </wp:positionV>
                <wp:extent cx="81000" cy="110160"/>
                <wp:effectExtent l="38100" t="38100" r="52705" b="4254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0">
                      <w14:nvContentPartPr>
                        <w14:cNvContentPartPr/>
                      </w14:nvContentPartPr>
                      <w14:xfrm>
                        <a:off x="0" y="0"/>
                        <a:ext cx="810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A172A" id="Ink 1561" o:spid="_x0000_s1026" type="#_x0000_t75" style="position:absolute;margin-left:387.45pt;margin-top:33.05pt;width:8.4pt;height:10.6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">
                <v:imagedata r:id="rId23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 wp14:anchorId="4DDE62E3" wp14:editId="6784820B">
                <wp:simplePos x="0" y="0"/>
                <wp:positionH relativeFrom="column">
                  <wp:posOffset>5002820</wp:posOffset>
                </wp:positionH>
                <wp:positionV relativeFrom="paragraph">
                  <wp:posOffset>219420</wp:posOffset>
                </wp:positionV>
                <wp:extent cx="246240" cy="84960"/>
                <wp:effectExtent l="38100" t="38100" r="40005" b="48895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2">
                      <w14:nvContentPartPr>
                        <w14:cNvContentPartPr/>
                      </w14:nvContentPartPr>
                      <w14:xfrm>
                        <a:off x="0" y="0"/>
                        <a:ext cx="2462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B7C8A" id="Ink 1560" o:spid="_x0000_s1026" type="#_x0000_t75" style="position:absolute;margin-left:392.9pt;margin-top:16.3pt;width:21.4pt;height:8.7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">
                <v:imagedata r:id="rId23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 wp14:anchorId="617DC932" wp14:editId="319C5DE7">
                <wp:simplePos x="0" y="0"/>
                <wp:positionH relativeFrom="column">
                  <wp:posOffset>5034500</wp:posOffset>
                </wp:positionH>
                <wp:positionV relativeFrom="paragraph">
                  <wp:posOffset>160380</wp:posOffset>
                </wp:positionV>
                <wp:extent cx="175680" cy="224280"/>
                <wp:effectExtent l="38100" t="38100" r="15240" b="42545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4">
                      <w14:nvContentPartPr>
                        <w14:cNvContentPartPr/>
                      </w14:nvContentPartPr>
                      <w14:xfrm>
                        <a:off x="0" y="0"/>
                        <a:ext cx="17568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76CED" id="Ink 1559" o:spid="_x0000_s1026" type="#_x0000_t75" style="position:absolute;margin-left:395.4pt;margin-top:11.65pt;width:15.85pt;height:19.6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">
                <v:imagedata r:id="rId23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 wp14:anchorId="56CB3F7B" wp14:editId="4E4F4659">
                <wp:simplePos x="0" y="0"/>
                <wp:positionH relativeFrom="column">
                  <wp:posOffset>4765220</wp:posOffset>
                </wp:positionH>
                <wp:positionV relativeFrom="paragraph">
                  <wp:posOffset>414540</wp:posOffset>
                </wp:positionV>
                <wp:extent cx="129240" cy="37800"/>
                <wp:effectExtent l="38100" t="38100" r="42545" b="38735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6">
                      <w14:nvContentPartPr>
                        <w14:cNvContentPartPr/>
                      </w14:nvContentPartPr>
                      <w14:xfrm>
                        <a:off x="0" y="0"/>
                        <a:ext cx="1292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2D60D" id="Ink 1557" o:spid="_x0000_s1026" type="#_x0000_t75" style="position:absolute;margin-left:374.2pt;margin-top:31.65pt;width:12.2pt;height:4.9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">
                <v:imagedata r:id="rId23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 wp14:anchorId="524A970D" wp14:editId="1291BBF2">
                <wp:simplePos x="0" y="0"/>
                <wp:positionH relativeFrom="column">
                  <wp:posOffset>4801220</wp:posOffset>
                </wp:positionH>
                <wp:positionV relativeFrom="paragraph">
                  <wp:posOffset>79020</wp:posOffset>
                </wp:positionV>
                <wp:extent cx="109080" cy="434520"/>
                <wp:effectExtent l="38100" t="38100" r="43815" b="4191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109080" cy="43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40809" id="Ink 1556" o:spid="_x0000_s1026" type="#_x0000_t75" style="position:absolute;margin-left:377.55pt;margin-top:5.2pt;width:9.6pt;height:36.1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">
                <v:imagedata r:id="rId23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 wp14:anchorId="7BE3EDCE" wp14:editId="7226EF32">
                <wp:simplePos x="0" y="0"/>
                <wp:positionH relativeFrom="column">
                  <wp:posOffset>5751620</wp:posOffset>
                </wp:positionH>
                <wp:positionV relativeFrom="paragraph">
                  <wp:posOffset>18540</wp:posOffset>
                </wp:positionV>
                <wp:extent cx="103320" cy="759240"/>
                <wp:effectExtent l="38100" t="38100" r="49530" b="41275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103320" cy="75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0EEB5" id="Ink 1555" o:spid="_x0000_s1026" type="#_x0000_t75" style="position:absolute;margin-left:451.9pt;margin-top:.45pt;width:10.15pt;height:61.8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">
                <v:imagedata r:id="rId23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 wp14:anchorId="5AB338A4" wp14:editId="2890BF93">
                <wp:simplePos x="0" y="0"/>
                <wp:positionH relativeFrom="column">
                  <wp:posOffset>5634260</wp:posOffset>
                </wp:positionH>
                <wp:positionV relativeFrom="paragraph">
                  <wp:posOffset>-114660</wp:posOffset>
                </wp:positionV>
                <wp:extent cx="310320" cy="1007640"/>
                <wp:effectExtent l="38100" t="38100" r="52070" b="4064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310320" cy="10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9A710" id="Ink 1554" o:spid="_x0000_s1026" type="#_x0000_t75" style="position:absolute;margin-left:442.65pt;margin-top:-10.05pt;width:26.45pt;height:81.3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">
                <v:imagedata r:id="rId23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 wp14:anchorId="541235A1" wp14:editId="59A0496A">
                <wp:simplePos x="0" y="0"/>
                <wp:positionH relativeFrom="column">
                  <wp:posOffset>5733260</wp:posOffset>
                </wp:positionH>
                <wp:positionV relativeFrom="paragraph">
                  <wp:posOffset>-99180</wp:posOffset>
                </wp:positionV>
                <wp:extent cx="246960" cy="1044720"/>
                <wp:effectExtent l="57150" t="38100" r="1270" b="6032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246960" cy="10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90F4F" id="Ink 1553" o:spid="_x0000_s1026" type="#_x0000_t75" style="position:absolute;margin-left:450.45pt;margin-top:-8.8pt;width:21.45pt;height:84.2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">
                <v:imagedata r:id="rId23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 wp14:anchorId="752D3EDF" wp14:editId="63D1E945">
                <wp:simplePos x="0" y="0"/>
                <wp:positionH relativeFrom="column">
                  <wp:posOffset>5769260</wp:posOffset>
                </wp:positionH>
                <wp:positionV relativeFrom="paragraph">
                  <wp:posOffset>313020</wp:posOffset>
                </wp:positionV>
                <wp:extent cx="88920" cy="110160"/>
                <wp:effectExtent l="57150" t="57150" r="25400" b="61595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6">
                      <w14:nvContentPartPr>
                        <w14:cNvContentPartPr/>
                      </w14:nvContentPartPr>
                      <w14:xfrm>
                        <a:off x="0" y="0"/>
                        <a:ext cx="889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1D2C2" id="Ink 1552" o:spid="_x0000_s1026" type="#_x0000_t75" style="position:absolute;margin-left:452.85pt;margin-top:23.25pt;width:9.8pt;height:11.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">
                <v:imagedata r:id="rId23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 wp14:anchorId="06EEEA71" wp14:editId="16A49385">
                <wp:simplePos x="0" y="0"/>
                <wp:positionH relativeFrom="column">
                  <wp:posOffset>3824540</wp:posOffset>
                </wp:positionH>
                <wp:positionV relativeFrom="paragraph">
                  <wp:posOffset>358020</wp:posOffset>
                </wp:positionV>
                <wp:extent cx="360" cy="360"/>
                <wp:effectExtent l="0" t="0" r="0" b="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6D945" id="Ink 1528" o:spid="_x0000_s1026" type="#_x0000_t75" style="position:absolute;margin-left:300.15pt;margin-top:27.2pt;width:2.05pt;height:2.0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">
                <v:imagedata r:id="rId29" o:title=""/>
              </v:shape>
            </w:pict>
          </mc:Fallback>
        </mc:AlternateContent>
      </w:r>
      <w:r w:rsidR="000F32E3">
        <w:t xml:space="preserve">και άρα ένα </w:t>
      </w:r>
      <w:r w:rsidR="00C657AF" w:rsidRPr="00D17D1D">
        <w:rPr>
          <w:position w:val="-6"/>
        </w:rPr>
        <w:object w:dxaOrig="499" w:dyaOrig="300" w14:anchorId="42BC1E12">
          <v:shape id="_x0000_i1123" type="#_x0000_t75" style="width:25.35pt;height:15pt" o:ole="">
            <v:imagedata r:id="rId2389" o:title=""/>
          </v:shape>
          <o:OLEObject Type="Embed" ProgID="Equation.DSMT4" ShapeID="_x0000_i1123" DrawAspect="Content" ObjectID="_1837078248" r:id="rId2390"/>
        </w:object>
      </w:r>
      <w:r w:rsidR="008C4A4F" w:rsidRPr="008C4A4F">
        <w:rPr>
          <w:position w:val="-6"/>
        </w:rPr>
        <w:t xml:space="preserve"> </w:t>
      </w:r>
      <w:proofErr w:type="spellStart"/>
      <w:r w:rsidR="000F32E3">
        <w:t>δ.ε</w:t>
      </w:r>
      <w:proofErr w:type="spellEnd"/>
      <w:r w:rsidR="000F32E3">
        <w:t>.</w:t>
      </w:r>
      <w:r w:rsidR="008C4A4F" w:rsidRPr="008C4A4F">
        <w:t xml:space="preserve"> </w:t>
      </w:r>
      <w:r w:rsidR="000F32E3">
        <w:t xml:space="preserve">για το </w:t>
      </w:r>
      <w:r w:rsidR="00551217" w:rsidRPr="00D17D1D">
        <w:rPr>
          <w:position w:val="-14"/>
          <w:lang w:val="en-US"/>
        </w:rPr>
        <w:object w:dxaOrig="720" w:dyaOrig="440" w14:anchorId="45DA80B0">
          <v:shape id="_x0000_i1124" type="#_x0000_t75" style="width:36.3pt;height:21.9pt" o:ole="">
            <v:imagedata r:id="rId2391" o:title=""/>
          </v:shape>
          <o:OLEObject Type="Embed" ProgID="Equation.DSMT4" ShapeID="_x0000_i1124" DrawAspect="Content" ObjectID="_1837078249" r:id="rId2392"/>
        </w:object>
      </w:r>
      <w:r w:rsidR="000F32E3">
        <w:t xml:space="preserve">θα ήταν </w:t>
      </w:r>
      <w:r w:rsidR="00216253">
        <w:t>το</w:t>
      </w:r>
    </w:p>
    <w:p w14:paraId="2A6284DF" w14:textId="77777777" w:rsidR="00216253" w:rsidRPr="00216253" w:rsidRDefault="003828E3" w:rsidP="002162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 wp14:anchorId="6A87CC35" wp14:editId="76B1F926">
                <wp:simplePos x="0" y="0"/>
                <wp:positionH relativeFrom="column">
                  <wp:posOffset>5121620</wp:posOffset>
                </wp:positionH>
                <wp:positionV relativeFrom="paragraph">
                  <wp:posOffset>79225</wp:posOffset>
                </wp:positionV>
                <wp:extent cx="354600" cy="72000"/>
                <wp:effectExtent l="57150" t="57150" r="7620" b="61595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3546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864B9" id="Ink 1582" o:spid="_x0000_s1026" type="#_x0000_t75" style="position:absolute;margin-left:401.9pt;margin-top:4.85pt;width:30.75pt;height:8.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">
                <v:imagedata r:id="rId2394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 wp14:anchorId="24B0163A" wp14:editId="12516672">
                <wp:simplePos x="0" y="0"/>
                <wp:positionH relativeFrom="column">
                  <wp:posOffset>5124500</wp:posOffset>
                </wp:positionH>
                <wp:positionV relativeFrom="paragraph">
                  <wp:posOffset>511945</wp:posOffset>
                </wp:positionV>
                <wp:extent cx="338400" cy="96480"/>
                <wp:effectExtent l="57150" t="38100" r="43180" b="56515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3384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845FD" id="Ink 1581" o:spid="_x0000_s1026" type="#_x0000_t75" style="position:absolute;margin-left:402.1pt;margin-top:38.85pt;width:29.5pt;height:10.4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">
                <v:imagedata r:id="rId2396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 wp14:anchorId="57D3DFCE" wp14:editId="763DCB1B">
                <wp:simplePos x="0" y="0"/>
                <wp:positionH relativeFrom="column">
                  <wp:posOffset>5618420</wp:posOffset>
                </wp:positionH>
                <wp:positionV relativeFrom="paragraph">
                  <wp:posOffset>168865</wp:posOffset>
                </wp:positionV>
                <wp:extent cx="377280" cy="138240"/>
                <wp:effectExtent l="57150" t="38100" r="41910" b="5270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3772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15EB9" id="Ink 1579" o:spid="_x0000_s1026" type="#_x0000_t75" style="position:absolute;margin-left:441pt;margin-top:11.9pt;width:32.5pt;height:13.7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">
                <v:imagedata r:id="rId2398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 wp14:anchorId="3BA5D2E1" wp14:editId="6397D62E">
                <wp:simplePos x="0" y="0"/>
                <wp:positionH relativeFrom="column">
                  <wp:posOffset>6002180</wp:posOffset>
                </wp:positionH>
                <wp:positionV relativeFrom="paragraph">
                  <wp:posOffset>163465</wp:posOffset>
                </wp:positionV>
                <wp:extent cx="425880" cy="108000"/>
                <wp:effectExtent l="57150" t="38100" r="50800" b="63500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4258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7726F" id="Ink 1578" o:spid="_x0000_s1026" type="#_x0000_t75" style="position:absolute;margin-left:471.2pt;margin-top:11.45pt;width:36.4pt;height:11.3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">
                <v:imagedata r:id="rId2400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 wp14:anchorId="530097C0" wp14:editId="58CA6FF3">
                <wp:simplePos x="0" y="0"/>
                <wp:positionH relativeFrom="column">
                  <wp:posOffset>6037100</wp:posOffset>
                </wp:positionH>
                <wp:positionV relativeFrom="paragraph">
                  <wp:posOffset>-113375</wp:posOffset>
                </wp:positionV>
                <wp:extent cx="79920" cy="301680"/>
                <wp:effectExtent l="57150" t="38100" r="53975" b="6032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7992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12114" id="Ink 1575" o:spid="_x0000_s1026" type="#_x0000_t75" style="position:absolute;margin-left:473.9pt;margin-top:-10.35pt;width:9.2pt;height:26.5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">
                <v:imagedata r:id="rId2402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 wp14:anchorId="693596E4" wp14:editId="47EA8BF5">
                <wp:simplePos x="0" y="0"/>
                <wp:positionH relativeFrom="column">
                  <wp:posOffset>6115220</wp:posOffset>
                </wp:positionH>
                <wp:positionV relativeFrom="paragraph">
                  <wp:posOffset>-140015</wp:posOffset>
                </wp:positionV>
                <wp:extent cx="318960" cy="436680"/>
                <wp:effectExtent l="57150" t="38100" r="5080" b="59055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318960" cy="43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502B1" id="Ink 1574" o:spid="_x0000_s1026" type="#_x0000_t75" style="position:absolute;margin-left:480.1pt;margin-top:-12.4pt;width:27.9pt;height:37.2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">
                <v:imagedata r:id="rId2404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 wp14:anchorId="0C081BC3" wp14:editId="2E1DAE94">
                <wp:simplePos x="0" y="0"/>
                <wp:positionH relativeFrom="column">
                  <wp:posOffset>5126300</wp:posOffset>
                </wp:positionH>
                <wp:positionV relativeFrom="paragraph">
                  <wp:posOffset>100465</wp:posOffset>
                </wp:positionV>
                <wp:extent cx="389160" cy="550080"/>
                <wp:effectExtent l="38100" t="38100" r="49530" b="40640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389160" cy="55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75591" id="Ink 1565" o:spid="_x0000_s1026" type="#_x0000_t75" style="position:absolute;margin-left:402.25pt;margin-top:6.5pt;width:33.5pt;height:46.1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">
                <v:imagedata r:id="rId2406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 wp14:anchorId="43BF3A15" wp14:editId="1A241B10">
                <wp:simplePos x="0" y="0"/>
                <wp:positionH relativeFrom="column">
                  <wp:posOffset>4997060</wp:posOffset>
                </wp:positionH>
                <wp:positionV relativeFrom="paragraph">
                  <wp:posOffset>-147215</wp:posOffset>
                </wp:positionV>
                <wp:extent cx="55080" cy="298800"/>
                <wp:effectExtent l="38100" t="38100" r="40640" b="4445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5508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22F6B" id="Ink 1564" o:spid="_x0000_s1026" type="#_x0000_t75" style="position:absolute;margin-left:392.45pt;margin-top:-12.6pt;width:6.35pt;height:25.5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">
                <v:imagedata r:id="rId2408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 wp14:anchorId="762EE9B5" wp14:editId="00C8CE1A">
                <wp:simplePos x="0" y="0"/>
                <wp:positionH relativeFrom="column">
                  <wp:posOffset>6025220</wp:posOffset>
                </wp:positionH>
                <wp:positionV relativeFrom="paragraph">
                  <wp:posOffset>163105</wp:posOffset>
                </wp:positionV>
                <wp:extent cx="323280" cy="662040"/>
                <wp:effectExtent l="57150" t="38100" r="38735" b="62230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323280" cy="66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61380" id="Ink 1548" o:spid="_x0000_s1026" type="#_x0000_t75" style="position:absolute;margin-left:473.05pt;margin-top:11.45pt;width:28.25pt;height:5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">
                <v:imagedata r:id="rId2410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 wp14:anchorId="32976CF9" wp14:editId="763C68C4">
                <wp:simplePos x="0" y="0"/>
                <wp:positionH relativeFrom="column">
                  <wp:posOffset>6398900</wp:posOffset>
                </wp:positionH>
                <wp:positionV relativeFrom="paragraph">
                  <wp:posOffset>84625</wp:posOffset>
                </wp:positionV>
                <wp:extent cx="27000" cy="910440"/>
                <wp:effectExtent l="38100" t="38100" r="49530" b="4254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27000" cy="9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010AC" id="Ink 1547" o:spid="_x0000_s1026" type="#_x0000_t75" style="position:absolute;margin-left:502.45pt;margin-top:5.25pt;width:5pt;height:74.55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">
                <v:imagedata r:id="rId2412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 wp14:anchorId="068C2A85" wp14:editId="4A47DD33">
                <wp:simplePos x="0" y="0"/>
                <wp:positionH relativeFrom="column">
                  <wp:posOffset>6034940</wp:posOffset>
                </wp:positionH>
                <wp:positionV relativeFrom="paragraph">
                  <wp:posOffset>68785</wp:posOffset>
                </wp:positionV>
                <wp:extent cx="374040" cy="38880"/>
                <wp:effectExtent l="38100" t="38100" r="45085" b="56515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3740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2AB97" id="Ink 1546" o:spid="_x0000_s1026" type="#_x0000_t75" style="position:absolute;margin-left:473.8pt;margin-top:4pt;width:32.25pt;height:5.8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">
                <v:imagedata r:id="rId2414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 wp14:anchorId="41FDBFCC" wp14:editId="3EB3DFE2">
                <wp:simplePos x="0" y="0"/>
                <wp:positionH relativeFrom="column">
                  <wp:posOffset>5849180</wp:posOffset>
                </wp:positionH>
                <wp:positionV relativeFrom="paragraph">
                  <wp:posOffset>96865</wp:posOffset>
                </wp:positionV>
                <wp:extent cx="171360" cy="749880"/>
                <wp:effectExtent l="38100" t="38100" r="57785" b="5080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171360" cy="74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769BE" id="Ink 1545" o:spid="_x0000_s1026" type="#_x0000_t75" style="position:absolute;margin-left:459.15pt;margin-top:6.25pt;width:16.35pt;height:61.9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">
                <v:imagedata r:id="rId2416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 wp14:anchorId="15A0B4B9" wp14:editId="5141EBF5">
                <wp:simplePos x="0" y="0"/>
                <wp:positionH relativeFrom="column">
                  <wp:posOffset>5779700</wp:posOffset>
                </wp:positionH>
                <wp:positionV relativeFrom="paragraph">
                  <wp:posOffset>-40655</wp:posOffset>
                </wp:positionV>
                <wp:extent cx="93240" cy="857880"/>
                <wp:effectExtent l="38100" t="38100" r="40640" b="38100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93240" cy="85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639F7" id="Ink 1544" o:spid="_x0000_s1026" type="#_x0000_t75" style="position:absolute;margin-left:453.7pt;margin-top:-4.6pt;width:10.2pt;height:70.4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">
                <v:imagedata r:id="rId2418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 wp14:anchorId="6905EC2B" wp14:editId="2342297B">
                <wp:simplePos x="0" y="0"/>
                <wp:positionH relativeFrom="column">
                  <wp:posOffset>5674580</wp:posOffset>
                </wp:positionH>
                <wp:positionV relativeFrom="paragraph">
                  <wp:posOffset>-214175</wp:posOffset>
                </wp:positionV>
                <wp:extent cx="103320" cy="790200"/>
                <wp:effectExtent l="38100" t="38100" r="49530" b="4826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103320" cy="79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9D5EC" id="Ink 1543" o:spid="_x0000_s1026" type="#_x0000_t75" style="position:absolute;margin-left:445.4pt;margin-top:-18.25pt;width:11pt;height:65.0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">
                <v:imagedata r:id="rId2420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 wp14:anchorId="3C3E10D3" wp14:editId="341850E2">
                <wp:simplePos x="0" y="0"/>
                <wp:positionH relativeFrom="column">
                  <wp:posOffset>5607620</wp:posOffset>
                </wp:positionH>
                <wp:positionV relativeFrom="paragraph">
                  <wp:posOffset>-5015</wp:posOffset>
                </wp:positionV>
                <wp:extent cx="105120" cy="663480"/>
                <wp:effectExtent l="38100" t="38100" r="47625" b="41910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105120" cy="66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7D748" id="Ink 1542" o:spid="_x0000_s1026" type="#_x0000_t75" style="position:absolute;margin-left:440.15pt;margin-top:-1.8pt;width:11.15pt;height:55.1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">
                <v:imagedata r:id="rId2422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 wp14:anchorId="23E3CCF6" wp14:editId="753AD18E">
                <wp:simplePos x="0" y="0"/>
                <wp:positionH relativeFrom="column">
                  <wp:posOffset>5543540</wp:posOffset>
                </wp:positionH>
                <wp:positionV relativeFrom="paragraph">
                  <wp:posOffset>-196535</wp:posOffset>
                </wp:positionV>
                <wp:extent cx="524520" cy="1191960"/>
                <wp:effectExtent l="57150" t="57150" r="66040" b="65405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524520" cy="11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95D31" id="Ink 1541" o:spid="_x0000_s1026" type="#_x0000_t75" style="position:absolute;margin-left:435.1pt;margin-top:-16.9pt;width:44.1pt;height:96.6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">
                <v:imagedata r:id="rId2424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 wp14:anchorId="6C862CC5" wp14:editId="727068E4">
                <wp:simplePos x="0" y="0"/>
                <wp:positionH relativeFrom="column">
                  <wp:posOffset>5564780</wp:posOffset>
                </wp:positionH>
                <wp:positionV relativeFrom="paragraph">
                  <wp:posOffset>-128495</wp:posOffset>
                </wp:positionV>
                <wp:extent cx="41760" cy="280800"/>
                <wp:effectExtent l="57150" t="38100" r="53975" b="6223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4176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1177C" id="Ink 1540" o:spid="_x0000_s1026" type="#_x0000_t75" style="position:absolute;margin-left:436.7pt;margin-top:-11.5pt;width:6.15pt;height:24.9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">
                <v:imagedata r:id="rId2426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 wp14:anchorId="5D74DF3F" wp14:editId="67A56DCB">
                <wp:simplePos x="0" y="0"/>
                <wp:positionH relativeFrom="column">
                  <wp:posOffset>5416820</wp:posOffset>
                </wp:positionH>
                <wp:positionV relativeFrom="paragraph">
                  <wp:posOffset>358225</wp:posOffset>
                </wp:positionV>
                <wp:extent cx="30600" cy="456120"/>
                <wp:effectExtent l="38100" t="38100" r="45720" b="5842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30600" cy="45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2E979" id="Ink 1539" o:spid="_x0000_s1026" type="#_x0000_t75" style="position:absolute;margin-left:425.1pt;margin-top:26.8pt;width:5.2pt;height:38.7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">
                <v:imagedata r:id="rId2428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 wp14:anchorId="5071F2E4" wp14:editId="3E7FEF1E">
                <wp:simplePos x="0" y="0"/>
                <wp:positionH relativeFrom="column">
                  <wp:posOffset>5314580</wp:posOffset>
                </wp:positionH>
                <wp:positionV relativeFrom="paragraph">
                  <wp:posOffset>390265</wp:posOffset>
                </wp:positionV>
                <wp:extent cx="53640" cy="474480"/>
                <wp:effectExtent l="38100" t="38100" r="41910" b="5905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53640" cy="47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3A154" id="Ink 1538" o:spid="_x0000_s1026" type="#_x0000_t75" style="position:absolute;margin-left:417.05pt;margin-top:29.35pt;width:7pt;height:40.1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">
                <v:imagedata r:id="rId2430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 wp14:anchorId="4D052704" wp14:editId="59B6AB7A">
                <wp:simplePos x="0" y="0"/>
                <wp:positionH relativeFrom="column">
                  <wp:posOffset>5252660</wp:posOffset>
                </wp:positionH>
                <wp:positionV relativeFrom="paragraph">
                  <wp:posOffset>369025</wp:posOffset>
                </wp:positionV>
                <wp:extent cx="20520" cy="451080"/>
                <wp:effectExtent l="38100" t="38100" r="55880" b="4445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20520" cy="45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0B5D7" id="Ink 1537" o:spid="_x0000_s1026" type="#_x0000_t75" style="position:absolute;margin-left:412.2pt;margin-top:27.65pt;width:4.35pt;height:38.3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">
                <v:imagedata r:id="rId2432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 wp14:anchorId="4FDD5E28" wp14:editId="7A720184">
                <wp:simplePos x="0" y="0"/>
                <wp:positionH relativeFrom="column">
                  <wp:posOffset>5141420</wp:posOffset>
                </wp:positionH>
                <wp:positionV relativeFrom="paragraph">
                  <wp:posOffset>351025</wp:posOffset>
                </wp:positionV>
                <wp:extent cx="398520" cy="503640"/>
                <wp:effectExtent l="57150" t="38100" r="59055" b="48895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398520" cy="50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852A0" id="Ink 1536" o:spid="_x0000_s1026" type="#_x0000_t75" style="position:absolute;margin-left:403.45pt;margin-top:26.25pt;width:34.25pt;height:42.4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">
                <v:imagedata r:id="rId2434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 wp14:anchorId="02B10EC2" wp14:editId="5D8FC7DF">
                <wp:simplePos x="0" y="0"/>
                <wp:positionH relativeFrom="column">
                  <wp:posOffset>5091740</wp:posOffset>
                </wp:positionH>
                <wp:positionV relativeFrom="paragraph">
                  <wp:posOffset>-175655</wp:posOffset>
                </wp:positionV>
                <wp:extent cx="63360" cy="1254240"/>
                <wp:effectExtent l="38100" t="38100" r="32385" b="4127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63360" cy="12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C3AF4" id="Ink 1530" o:spid="_x0000_s1026" type="#_x0000_t75" style="position:absolute;margin-left:399.9pt;margin-top:-14.85pt;width:7pt;height:100.7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">
                <v:imagedata r:id="rId2436" o:title=""/>
              </v:shape>
            </w:pict>
          </mc:Fallback>
        </mc:AlternateContent>
      </w:r>
      <w:r w:rsidR="00216253" w:rsidRPr="00C657AF">
        <w:rPr>
          <w:position w:val="-38"/>
          <w:highlight w:val="yellow"/>
        </w:rPr>
        <w:object w:dxaOrig="2700" w:dyaOrig="999" w14:anchorId="6FF393F9">
          <v:shape id="_x0000_i1125" type="#_x0000_t75" style="width:134.8pt;height:49.55pt" o:ole="">
            <v:imagedata r:id="rId2437" o:title=""/>
          </v:shape>
          <o:OLEObject Type="Embed" ProgID="Equation.DSMT4" ShapeID="_x0000_i1125" DrawAspect="Content" ObjectID="_1837078250" r:id="rId2438"/>
        </w:object>
      </w:r>
      <w:r w:rsidR="000F32E3" w:rsidRPr="006F2D0D">
        <w:t>.</w:t>
      </w:r>
    </w:p>
    <w:p w14:paraId="209037E1" w14:textId="77777777" w:rsidR="00C657AF" w:rsidRDefault="003828E3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 wp14:anchorId="6E809FC1" wp14:editId="577DA952">
                <wp:simplePos x="0" y="0"/>
                <wp:positionH relativeFrom="column">
                  <wp:posOffset>5795180</wp:posOffset>
                </wp:positionH>
                <wp:positionV relativeFrom="paragraph">
                  <wp:posOffset>192480</wp:posOffset>
                </wp:positionV>
                <wp:extent cx="124920" cy="324720"/>
                <wp:effectExtent l="57150" t="38100" r="66040" b="56515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12492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FA63C" id="Ink 1551" o:spid="_x0000_s1026" type="#_x0000_t75" style="position:absolute;margin-left:454.9pt;margin-top:13.75pt;width:12.7pt;height:28.4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">
                <v:imagedata r:id="rId24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 wp14:anchorId="0AD59286" wp14:editId="3E62C917">
                <wp:simplePos x="0" y="0"/>
                <wp:positionH relativeFrom="column">
                  <wp:posOffset>5751620</wp:posOffset>
                </wp:positionH>
                <wp:positionV relativeFrom="paragraph">
                  <wp:posOffset>265560</wp:posOffset>
                </wp:positionV>
                <wp:extent cx="214200" cy="128520"/>
                <wp:effectExtent l="57150" t="38100" r="71755" b="62230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2142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0DAF1" id="Ink 1550" o:spid="_x0000_s1026" type="#_x0000_t75" style="position:absolute;margin-left:451.5pt;margin-top:19.5pt;width:19.65pt;height:12.9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">
                <v:imagedata r:id="rId24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 wp14:anchorId="6EC949D9" wp14:editId="3B230983">
                <wp:simplePos x="0" y="0"/>
                <wp:positionH relativeFrom="column">
                  <wp:posOffset>5841260</wp:posOffset>
                </wp:positionH>
                <wp:positionV relativeFrom="paragraph">
                  <wp:posOffset>-154920</wp:posOffset>
                </wp:positionV>
                <wp:extent cx="25560" cy="335520"/>
                <wp:effectExtent l="57150" t="57150" r="69850" b="8382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2556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06529" id="Ink 1549" o:spid="_x0000_s1026" type="#_x0000_t75" style="position:absolute;margin-left:458.55pt;margin-top:-13.6pt;width:4.8pt;height:29.2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">
                <v:imagedata r:id="rId24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 wp14:anchorId="4A30ADD9" wp14:editId="488A2DB5">
                <wp:simplePos x="0" y="0"/>
                <wp:positionH relativeFrom="column">
                  <wp:posOffset>4812740</wp:posOffset>
                </wp:positionH>
                <wp:positionV relativeFrom="paragraph">
                  <wp:posOffset>-32520</wp:posOffset>
                </wp:positionV>
                <wp:extent cx="1716840" cy="105480"/>
                <wp:effectExtent l="38100" t="38100" r="36195" b="4699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17168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8F11F" id="Ink 1531" o:spid="_x0000_s1026" type="#_x0000_t75" style="position:absolute;margin-left:377.95pt;margin-top:-3.55pt;width:137.2pt;height:10.2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">
                <v:imagedata r:id="rId2446" o:title=""/>
              </v:shape>
            </w:pict>
          </mc:Fallback>
        </mc:AlternateContent>
      </w:r>
    </w:p>
    <w:p w14:paraId="57BC768C" w14:textId="77777777" w:rsidR="00C657AF" w:rsidRDefault="003828E3" w:rsidP="00C657AF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 wp14:anchorId="7808445A" wp14:editId="70333B76">
                <wp:simplePos x="0" y="0"/>
                <wp:positionH relativeFrom="column">
                  <wp:posOffset>6062660</wp:posOffset>
                </wp:positionH>
                <wp:positionV relativeFrom="paragraph">
                  <wp:posOffset>907335</wp:posOffset>
                </wp:positionV>
                <wp:extent cx="27000" cy="45360"/>
                <wp:effectExtent l="57150" t="38100" r="49530" b="50165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270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4A397" id="Ink 1594" o:spid="_x0000_s1026" type="#_x0000_t75" style="position:absolute;margin-left:475.95pt;margin-top:70.05pt;width:5pt;height:6.3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">
                <v:imagedata r:id="rId24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 wp14:anchorId="787D06FD" wp14:editId="6F82121E">
                <wp:simplePos x="0" y="0"/>
                <wp:positionH relativeFrom="column">
                  <wp:posOffset>4291820</wp:posOffset>
                </wp:positionH>
                <wp:positionV relativeFrom="paragraph">
                  <wp:posOffset>730215</wp:posOffset>
                </wp:positionV>
                <wp:extent cx="346320" cy="339120"/>
                <wp:effectExtent l="57150" t="38100" r="53975" b="41910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34632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4E6D5" id="Ink 1583" o:spid="_x0000_s1026" type="#_x0000_t75" style="position:absolute;margin-left:336.55pt;margin-top:56.1pt;width:30.05pt;height:29.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">
                <v:imagedata r:id="rId2450" o:title=""/>
              </v:shape>
            </w:pict>
          </mc:Fallback>
        </mc:AlternateContent>
      </w:r>
      <w:r w:rsidR="000F32E3">
        <w:t xml:space="preserve">Για να έχουμε ένα </w:t>
      </w:r>
      <w:r w:rsidR="00216253" w:rsidRPr="00216253">
        <w:rPr>
          <w:b/>
        </w:rPr>
        <w:t>ζώνη</w:t>
      </w:r>
      <w:r w:rsidR="000F32E3" w:rsidRPr="00216253">
        <w:rPr>
          <w:b/>
        </w:rPr>
        <w:t xml:space="preserve"> εμπιστοσύνης ταυτόχρονα για όλα τα </w:t>
      </w:r>
      <w:r w:rsidR="000F32E3" w:rsidRPr="00216253">
        <w:rPr>
          <w:b/>
          <w:position w:val="-6"/>
        </w:rPr>
        <w:object w:dxaOrig="220" w:dyaOrig="240" w14:anchorId="6BFDECA0">
          <v:shape id="_x0000_i1126" type="#_x0000_t75" style="width:11.5pt;height:12.1pt" o:ole="">
            <v:imagedata r:id="rId2451" o:title=""/>
          </v:shape>
          <o:OLEObject Type="Embed" ProgID="Equation.DSMT4" ShapeID="_x0000_i1126" DrawAspect="Content" ObjectID="_1837078251" r:id="rId2452"/>
        </w:object>
      </w:r>
      <w:r w:rsidR="000F32E3">
        <w:t xml:space="preserve"> θα μπορούσαμε να κατασκευάσουμε τα διαστήματα </w:t>
      </w:r>
      <w:r w:rsidR="000F32E3" w:rsidRPr="00C657AF">
        <w:rPr>
          <w:b/>
          <w:highlight w:val="lightGray"/>
        </w:rPr>
        <w:t xml:space="preserve">σε κάθε </w:t>
      </w:r>
      <w:r w:rsidR="000F32E3" w:rsidRPr="00C657AF">
        <w:rPr>
          <w:b/>
          <w:position w:val="-16"/>
          <w:highlight w:val="lightGray"/>
        </w:rPr>
        <w:object w:dxaOrig="340" w:dyaOrig="420" w14:anchorId="076BAD57">
          <v:shape id="_x0000_i1127" type="#_x0000_t75" style="width:17.3pt;height:20.75pt" o:ole="">
            <v:imagedata r:id="rId2453" o:title=""/>
          </v:shape>
          <o:OLEObject Type="Embed" ProgID="Equation.DSMT4" ShapeID="_x0000_i1127" DrawAspect="Content" ObjectID="_1837078252" r:id="rId2454"/>
        </w:object>
      </w:r>
      <w:r w:rsidR="000F32E3" w:rsidRPr="00C657AF">
        <w:rPr>
          <w:b/>
          <w:highlight w:val="lightGray"/>
        </w:rPr>
        <w:t xml:space="preserve"> σε επίπεδο </w:t>
      </w:r>
      <w:r w:rsidR="00C657AF" w:rsidRPr="00C657AF">
        <w:rPr>
          <w:b/>
          <w:position w:val="-28"/>
          <w:highlight w:val="lightGray"/>
        </w:rPr>
        <w:object w:dxaOrig="320" w:dyaOrig="720" w14:anchorId="48E595C8">
          <v:shape id="_x0000_i1128" type="#_x0000_t75" style="width:15.55pt;height:36.3pt" o:ole="">
            <v:imagedata r:id="rId2455" o:title=""/>
          </v:shape>
          <o:OLEObject Type="Embed" ProgID="Equation.DSMT4" ShapeID="_x0000_i1128" DrawAspect="Content" ObjectID="_1837078253" r:id="rId2456"/>
        </w:object>
      </w:r>
      <w:r w:rsidR="00551217" w:rsidRPr="00551217">
        <w:rPr>
          <w:b/>
          <w:position w:val="-28"/>
        </w:rPr>
        <w:t xml:space="preserve"> </w:t>
      </w:r>
      <w:r w:rsidR="000F32E3">
        <w:t>δηλαδή ως</w:t>
      </w:r>
      <w:r w:rsidR="008C4A4F" w:rsidRPr="008C4A4F">
        <w:t>:</w:t>
      </w:r>
    </w:p>
    <w:p w14:paraId="741CC175" w14:textId="77777777" w:rsidR="00C657AF" w:rsidRDefault="003828E3" w:rsidP="00C657AF">
      <w:pPr>
        <w:jc w:val="center"/>
      </w:pP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 wp14:anchorId="2AAFF5D2" wp14:editId="3B763CCD">
                <wp:simplePos x="0" y="0"/>
                <wp:positionH relativeFrom="column">
                  <wp:posOffset>2837060</wp:posOffset>
                </wp:positionH>
                <wp:positionV relativeFrom="paragraph">
                  <wp:posOffset>712115</wp:posOffset>
                </wp:positionV>
                <wp:extent cx="287640" cy="12960"/>
                <wp:effectExtent l="57150" t="38100" r="55880" b="4445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2876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ADA26" id="Ink 1608" o:spid="_x0000_s1026" type="#_x0000_t75" style="position:absolute;margin-left:222pt;margin-top:54.65pt;width:25.5pt;height:3.8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">
                <v:imagedata r:id="rId2458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 wp14:anchorId="42075133" wp14:editId="2DC2EB5E">
                <wp:simplePos x="0" y="0"/>
                <wp:positionH relativeFrom="column">
                  <wp:posOffset>6311780</wp:posOffset>
                </wp:positionH>
                <wp:positionV relativeFrom="paragraph">
                  <wp:posOffset>282275</wp:posOffset>
                </wp:positionV>
                <wp:extent cx="318600" cy="155160"/>
                <wp:effectExtent l="57150" t="38100" r="24765" b="54610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3186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7C950" id="Ink 1607" o:spid="_x0000_s1026" type="#_x0000_t75" style="position:absolute;margin-left:495.6pt;margin-top:20.85pt;width:27.95pt;height:1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">
                <v:imagedata r:id="rId2460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 wp14:anchorId="29CC46D2" wp14:editId="1CC5BFAE">
                <wp:simplePos x="0" y="0"/>
                <wp:positionH relativeFrom="column">
                  <wp:posOffset>6124220</wp:posOffset>
                </wp:positionH>
                <wp:positionV relativeFrom="paragraph">
                  <wp:posOffset>217835</wp:posOffset>
                </wp:positionV>
                <wp:extent cx="73080" cy="264960"/>
                <wp:effectExtent l="57150" t="38100" r="60325" b="40005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7308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07893" id="Ink 1606" o:spid="_x0000_s1026" type="#_x0000_t75" style="position:absolute;margin-left:480.8pt;margin-top:15.75pt;width:8.5pt;height:23.6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">
                <v:imagedata r:id="rId2462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 wp14:anchorId="6957446F" wp14:editId="53E94870">
                <wp:simplePos x="0" y="0"/>
                <wp:positionH relativeFrom="column">
                  <wp:posOffset>6150140</wp:posOffset>
                </wp:positionH>
                <wp:positionV relativeFrom="paragraph">
                  <wp:posOffset>360035</wp:posOffset>
                </wp:positionV>
                <wp:extent cx="158400" cy="52200"/>
                <wp:effectExtent l="38100" t="38100" r="51435" b="62230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1584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0163C" id="Ink 1605" o:spid="_x0000_s1026" type="#_x0000_t75" style="position:absolute;margin-left:482.85pt;margin-top:26.95pt;width:15.25pt;height:6.9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">
                <v:imagedata r:id="rId2464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 wp14:anchorId="378CE307" wp14:editId="32EE646D">
                <wp:simplePos x="0" y="0"/>
                <wp:positionH relativeFrom="column">
                  <wp:posOffset>5955020</wp:posOffset>
                </wp:positionH>
                <wp:positionV relativeFrom="paragraph">
                  <wp:posOffset>293795</wp:posOffset>
                </wp:positionV>
                <wp:extent cx="135360" cy="287280"/>
                <wp:effectExtent l="57150" t="38100" r="55245" b="5588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13536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1D3E1" id="Ink 1604" o:spid="_x0000_s1026" type="#_x0000_t75" style="position:absolute;margin-left:467.5pt;margin-top:21.75pt;width:13.5pt;height:25.4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">
                <v:imagedata r:id="rId2466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 wp14:anchorId="7E8F7E1D" wp14:editId="61E61A8A">
                <wp:simplePos x="0" y="0"/>
                <wp:positionH relativeFrom="column">
                  <wp:posOffset>5974820</wp:posOffset>
                </wp:positionH>
                <wp:positionV relativeFrom="paragraph">
                  <wp:posOffset>381995</wp:posOffset>
                </wp:positionV>
                <wp:extent cx="160920" cy="56520"/>
                <wp:effectExtent l="38100" t="38100" r="10795" b="57785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1609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9F53D" id="Ink 1603" o:spid="_x0000_s1026" type="#_x0000_t75" style="position:absolute;margin-left:469.05pt;margin-top:28.7pt;width:15.5pt;height:7.2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">
                <v:imagedata r:id="rId2468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 wp14:anchorId="539511A6" wp14:editId="18D2EE44">
                <wp:simplePos x="0" y="0"/>
                <wp:positionH relativeFrom="column">
                  <wp:posOffset>5883380</wp:posOffset>
                </wp:positionH>
                <wp:positionV relativeFrom="paragraph">
                  <wp:posOffset>360755</wp:posOffset>
                </wp:positionV>
                <wp:extent cx="24840" cy="14760"/>
                <wp:effectExtent l="38100" t="38100" r="51435" b="42545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248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1C2BE" id="Ink 1602" o:spid="_x0000_s1026" type="#_x0000_t75" style="position:absolute;margin-left:461.85pt;margin-top:27pt;width:4.75pt;height:3.9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">
                <v:imagedata r:id="rId2470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 wp14:anchorId="6F0B5BD3" wp14:editId="21CEA58A">
                <wp:simplePos x="0" y="0"/>
                <wp:positionH relativeFrom="column">
                  <wp:posOffset>5853860</wp:posOffset>
                </wp:positionH>
                <wp:positionV relativeFrom="paragraph">
                  <wp:posOffset>383435</wp:posOffset>
                </wp:positionV>
                <wp:extent cx="88560" cy="172800"/>
                <wp:effectExtent l="57150" t="38100" r="64135" b="55880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885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9D36E" id="Ink 1601" o:spid="_x0000_s1026" type="#_x0000_t75" style="position:absolute;margin-left:459.55pt;margin-top:28.8pt;width:9.8pt;height:16.4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">
                <v:imagedata r:id="rId2472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 wp14:anchorId="0FB16A97" wp14:editId="2452D2F6">
                <wp:simplePos x="0" y="0"/>
                <wp:positionH relativeFrom="column">
                  <wp:posOffset>5675300</wp:posOffset>
                </wp:positionH>
                <wp:positionV relativeFrom="paragraph">
                  <wp:posOffset>383795</wp:posOffset>
                </wp:positionV>
                <wp:extent cx="171000" cy="268920"/>
                <wp:effectExtent l="57150" t="38100" r="38735" b="55245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17100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39F9D" id="Ink 1600" o:spid="_x0000_s1026" type="#_x0000_t75" style="position:absolute;margin-left:445.45pt;margin-top:28.8pt;width:16.25pt;height:23.9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">
                <v:imagedata r:id="rId2474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 wp14:anchorId="1873F260" wp14:editId="3325F989">
                <wp:simplePos x="0" y="0"/>
                <wp:positionH relativeFrom="column">
                  <wp:posOffset>5526620</wp:posOffset>
                </wp:positionH>
                <wp:positionV relativeFrom="paragraph">
                  <wp:posOffset>452195</wp:posOffset>
                </wp:positionV>
                <wp:extent cx="159480" cy="150480"/>
                <wp:effectExtent l="57150" t="57150" r="12065" b="40640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1594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1B243" id="Ink 1599" o:spid="_x0000_s1026" type="#_x0000_t75" style="position:absolute;margin-left:433.75pt;margin-top:34.2pt;width:15.35pt;height:14.7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">
                <v:imagedata r:id="rId2476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 wp14:anchorId="52E2BA23" wp14:editId="5F0BA17C">
                <wp:simplePos x="0" y="0"/>
                <wp:positionH relativeFrom="column">
                  <wp:posOffset>5388740</wp:posOffset>
                </wp:positionH>
                <wp:positionV relativeFrom="paragraph">
                  <wp:posOffset>465875</wp:posOffset>
                </wp:positionV>
                <wp:extent cx="213120" cy="196560"/>
                <wp:effectExtent l="38100" t="38100" r="0" b="51435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21312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89D5E" id="Ink 1598" o:spid="_x0000_s1026" type="#_x0000_t75" style="position:absolute;margin-left:422.9pt;margin-top:35.3pt;width:19.65pt;height:18.3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">
                <v:imagedata r:id="rId2478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 wp14:anchorId="5C3F0AE8" wp14:editId="79923F98">
                <wp:simplePos x="0" y="0"/>
                <wp:positionH relativeFrom="column">
                  <wp:posOffset>5253020</wp:posOffset>
                </wp:positionH>
                <wp:positionV relativeFrom="paragraph">
                  <wp:posOffset>509075</wp:posOffset>
                </wp:positionV>
                <wp:extent cx="31680" cy="122760"/>
                <wp:effectExtent l="57150" t="38100" r="64135" b="67945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316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74E85" id="Ink 1597" o:spid="_x0000_s1026" type="#_x0000_t75" style="position:absolute;margin-left:412.15pt;margin-top:38.7pt;width:5.4pt;height:12.4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">
                <v:imagedata r:id="rId2480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 wp14:anchorId="7A9E97D6" wp14:editId="3133E30E">
                <wp:simplePos x="0" y="0"/>
                <wp:positionH relativeFrom="column">
                  <wp:posOffset>6169940</wp:posOffset>
                </wp:positionH>
                <wp:positionV relativeFrom="paragraph">
                  <wp:posOffset>-55405</wp:posOffset>
                </wp:positionV>
                <wp:extent cx="279000" cy="198720"/>
                <wp:effectExtent l="57150" t="57150" r="6985" b="4953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27900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A9268" id="Ink 1596" o:spid="_x0000_s1026" type="#_x0000_t75" style="position:absolute;margin-left:484.4pt;margin-top:-5.75pt;width:24.75pt;height:18.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">
                <v:imagedata r:id="rId2482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 wp14:anchorId="2E9A62BC" wp14:editId="73CA872F">
                <wp:simplePos x="0" y="0"/>
                <wp:positionH relativeFrom="column">
                  <wp:posOffset>6206660</wp:posOffset>
                </wp:positionH>
                <wp:positionV relativeFrom="paragraph">
                  <wp:posOffset>-3925</wp:posOffset>
                </wp:positionV>
                <wp:extent cx="28800" cy="141120"/>
                <wp:effectExtent l="38100" t="38100" r="47625" b="49530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288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E7D37" id="Ink 1595" o:spid="_x0000_s1026" type="#_x0000_t75" style="position:absolute;margin-left:487.3pt;margin-top:-1.7pt;width:5.05pt;height:13.9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">
                <v:imagedata r:id="rId2484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 wp14:anchorId="3BB0FB74" wp14:editId="0FAB61D7">
                <wp:simplePos x="0" y="0"/>
                <wp:positionH relativeFrom="column">
                  <wp:posOffset>6055460</wp:posOffset>
                </wp:positionH>
                <wp:positionV relativeFrom="paragraph">
                  <wp:posOffset>1475</wp:posOffset>
                </wp:positionV>
                <wp:extent cx="114840" cy="119160"/>
                <wp:effectExtent l="57150" t="38100" r="57150" b="5270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1148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4CEC0" id="Ink 1593" o:spid="_x0000_s1026" type="#_x0000_t75" style="position:absolute;margin-left:475.4pt;margin-top:-1.3pt;width:11.9pt;height:12.2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">
                <v:imagedata r:id="rId2486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 wp14:anchorId="3CD540A2" wp14:editId="5C1D6449">
                <wp:simplePos x="0" y="0"/>
                <wp:positionH relativeFrom="column">
                  <wp:posOffset>5892380</wp:posOffset>
                </wp:positionH>
                <wp:positionV relativeFrom="paragraph">
                  <wp:posOffset>-113725</wp:posOffset>
                </wp:positionV>
                <wp:extent cx="105480" cy="394920"/>
                <wp:effectExtent l="57150" t="38100" r="66040" b="62865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105480" cy="39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3EB49" id="Ink 1592" o:spid="_x0000_s1026" type="#_x0000_t75" style="position:absolute;margin-left:462.55pt;margin-top:-10.35pt;width:11.1pt;height:33.9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">
                <v:imagedata r:id="rId2488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 wp14:anchorId="6E9D31C3" wp14:editId="1F8AFF9A">
                <wp:simplePos x="0" y="0"/>
                <wp:positionH relativeFrom="column">
                  <wp:posOffset>5732900</wp:posOffset>
                </wp:positionH>
                <wp:positionV relativeFrom="paragraph">
                  <wp:posOffset>73835</wp:posOffset>
                </wp:positionV>
                <wp:extent cx="299520" cy="97200"/>
                <wp:effectExtent l="38100" t="38100" r="43815" b="55245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2995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8B6AB" id="Ink 1591" o:spid="_x0000_s1026" type="#_x0000_t75" style="position:absolute;margin-left:450pt;margin-top:4.4pt;width:26.45pt;height:10.4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">
                <v:imagedata r:id="rId2490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 wp14:anchorId="327C70DE" wp14:editId="6B02B7C8">
                <wp:simplePos x="0" y="0"/>
                <wp:positionH relativeFrom="column">
                  <wp:posOffset>5481620</wp:posOffset>
                </wp:positionH>
                <wp:positionV relativeFrom="paragraph">
                  <wp:posOffset>75635</wp:posOffset>
                </wp:positionV>
                <wp:extent cx="295920" cy="173520"/>
                <wp:effectExtent l="57150" t="38100" r="27940" b="55245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2959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F7B7F" id="Ink 1590" o:spid="_x0000_s1026" type="#_x0000_t75" style="position:absolute;margin-left:430.2pt;margin-top:4.55pt;width:26.1pt;height:16.4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">
                <v:imagedata r:id="rId2492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 wp14:anchorId="62516A44" wp14:editId="6866A138">
                <wp:simplePos x="0" y="0"/>
                <wp:positionH relativeFrom="column">
                  <wp:posOffset>5300180</wp:posOffset>
                </wp:positionH>
                <wp:positionV relativeFrom="paragraph">
                  <wp:posOffset>-17605</wp:posOffset>
                </wp:positionV>
                <wp:extent cx="197640" cy="282240"/>
                <wp:effectExtent l="57150" t="57150" r="0" b="6096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19764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C4A14" id="Ink 1589" o:spid="_x0000_s1026" type="#_x0000_t75" style="position:absolute;margin-left:415.95pt;margin-top:-2.8pt;width:18.35pt;height:25.0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">
                <v:imagedata r:id="rId2494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 wp14:anchorId="4443DE79" wp14:editId="7ABAAED5">
                <wp:simplePos x="0" y="0"/>
                <wp:positionH relativeFrom="column">
                  <wp:posOffset>4960340</wp:posOffset>
                </wp:positionH>
                <wp:positionV relativeFrom="paragraph">
                  <wp:posOffset>206315</wp:posOffset>
                </wp:positionV>
                <wp:extent cx="280080" cy="129240"/>
                <wp:effectExtent l="38100" t="38100" r="43815" b="61595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2800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C29C1" id="Ink 1588" o:spid="_x0000_s1026" type="#_x0000_t75" style="position:absolute;margin-left:389.2pt;margin-top:14.85pt;width:24.85pt;height:13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">
                <v:imagedata r:id="rId2496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 wp14:anchorId="66D20A47" wp14:editId="22E12B06">
                <wp:simplePos x="0" y="0"/>
                <wp:positionH relativeFrom="column">
                  <wp:posOffset>4931900</wp:posOffset>
                </wp:positionH>
                <wp:positionV relativeFrom="paragraph">
                  <wp:posOffset>152675</wp:posOffset>
                </wp:positionV>
                <wp:extent cx="232560" cy="68400"/>
                <wp:effectExtent l="57150" t="38100" r="53340" b="6540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2325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8DE52" id="Ink 1587" o:spid="_x0000_s1026" type="#_x0000_t75" style="position:absolute;margin-left:386.95pt;margin-top:10.55pt;width:21.1pt;height:8.2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">
                <v:imagedata r:id="rId2498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 wp14:anchorId="333C47DE" wp14:editId="2A9DDC74">
                <wp:simplePos x="0" y="0"/>
                <wp:positionH relativeFrom="column">
                  <wp:posOffset>5089940</wp:posOffset>
                </wp:positionH>
                <wp:positionV relativeFrom="paragraph">
                  <wp:posOffset>-58645</wp:posOffset>
                </wp:positionV>
                <wp:extent cx="5400" cy="410760"/>
                <wp:effectExtent l="57150" t="38100" r="52070" b="46990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5400" cy="41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22829" id="Ink 1586" o:spid="_x0000_s1026" type="#_x0000_t75" style="position:absolute;margin-left:399.3pt;margin-top:-6pt;width:3.5pt;height:35.2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">
                <v:imagedata r:id="rId2500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 wp14:anchorId="051F0897" wp14:editId="1299300C">
                <wp:simplePos x="0" y="0"/>
                <wp:positionH relativeFrom="column">
                  <wp:posOffset>4995980</wp:posOffset>
                </wp:positionH>
                <wp:positionV relativeFrom="paragraph">
                  <wp:posOffset>20915</wp:posOffset>
                </wp:positionV>
                <wp:extent cx="18720" cy="401760"/>
                <wp:effectExtent l="57150" t="38100" r="57785" b="5588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18720" cy="40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BF545" id="Ink 1585" o:spid="_x0000_s1026" type="#_x0000_t75" style="position:absolute;margin-left:391.95pt;margin-top:.25pt;width:4.4pt;height:34.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">
                <v:imagedata r:id="rId2502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 wp14:anchorId="19D4EFC3" wp14:editId="18FED68C">
                <wp:simplePos x="0" y="0"/>
                <wp:positionH relativeFrom="column">
                  <wp:posOffset>4641380</wp:posOffset>
                </wp:positionH>
                <wp:positionV relativeFrom="paragraph">
                  <wp:posOffset>15155</wp:posOffset>
                </wp:positionV>
                <wp:extent cx="170280" cy="185040"/>
                <wp:effectExtent l="57150" t="57150" r="58420" b="62865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17028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6DE08" id="Ink 1584" o:spid="_x0000_s1026" type="#_x0000_t75" style="position:absolute;margin-left:364.05pt;margin-top:-.2pt;width:16.2pt;height:17.4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">
                <v:imagedata r:id="rId2504" o:title=""/>
              </v:shape>
            </w:pict>
          </mc:Fallback>
        </mc:AlternateContent>
      </w:r>
      <w:r w:rsidR="00216253" w:rsidRPr="00C657AF">
        <w:rPr>
          <w:position w:val="-38"/>
          <w:highlight w:val="yellow"/>
        </w:rPr>
        <w:object w:dxaOrig="2820" w:dyaOrig="999" w14:anchorId="03797003">
          <v:shape id="_x0000_i1129" type="#_x0000_t75" style="width:141.1pt;height:49.55pt" o:ole="">
            <v:imagedata r:id="rId2505" o:title=""/>
          </v:shape>
          <o:OLEObject Type="Embed" ProgID="Equation.DSMT4" ShapeID="_x0000_i1129" DrawAspect="Content" ObjectID="_1837078254" r:id="rId2506"/>
        </w:object>
      </w:r>
      <w:r w:rsidR="000F32E3" w:rsidRPr="006F2D0D">
        <w:t>.</w:t>
      </w:r>
    </w:p>
    <w:p w14:paraId="0E36953A" w14:textId="77777777" w:rsidR="00216253" w:rsidRDefault="000F32E3" w:rsidP="000F32E3">
      <w:r>
        <w:t xml:space="preserve">Τότε η πιθανότητα να ανήκει η </w:t>
      </w:r>
      <w:r w:rsidR="00551217" w:rsidRPr="006F2D0D">
        <w:rPr>
          <w:position w:val="-14"/>
        </w:rPr>
        <w:object w:dxaOrig="720" w:dyaOrig="440" w14:anchorId="64CACA93">
          <v:shape id="_x0000_i1130" type="#_x0000_t75" style="width:36.3pt;height:21.9pt" o:ole="">
            <v:imagedata r:id="rId2507" o:title=""/>
          </v:shape>
          <o:OLEObject Type="Embed" ProgID="Equation.DSMT4" ShapeID="_x0000_i1130" DrawAspect="Content" ObjectID="_1837078255" r:id="rId2508"/>
        </w:object>
      </w:r>
      <w:r w:rsidR="00551217" w:rsidRPr="00551217">
        <w:rPr>
          <w:position w:val="-14"/>
        </w:rPr>
        <w:t xml:space="preserve"> </w:t>
      </w:r>
      <w:r>
        <w:t>στ</w:t>
      </w:r>
      <w:r w:rsidR="00216253">
        <w:t>η</w:t>
      </w:r>
      <w:r>
        <w:t xml:space="preserve"> παραπάνω </w:t>
      </w:r>
      <w:r w:rsidR="00216253" w:rsidRPr="00216253">
        <w:t>ζώνη</w:t>
      </w:r>
      <w:r w:rsidR="008C4A4F" w:rsidRPr="008C4A4F">
        <w:t xml:space="preserve"> </w:t>
      </w:r>
      <w:r w:rsidRPr="006063BE">
        <w:rPr>
          <w:b/>
        </w:rPr>
        <w:t xml:space="preserve">για όλα τα </w:t>
      </w:r>
      <w:r w:rsidRPr="006063BE">
        <w:rPr>
          <w:b/>
          <w:position w:val="-6"/>
        </w:rPr>
        <w:object w:dxaOrig="220" w:dyaOrig="240" w14:anchorId="52CA5F0A">
          <v:shape id="_x0000_i1131" type="#_x0000_t75" style="width:11.5pt;height:12.1pt" o:ole="">
            <v:imagedata r:id="rId2509" o:title=""/>
          </v:shape>
          <o:OLEObject Type="Embed" ProgID="Equation.DSMT4" ShapeID="_x0000_i1131" DrawAspect="Content" ObjectID="_1837078256" r:id="rId2510"/>
        </w:object>
      </w:r>
      <w:r w:rsidR="006063BE">
        <w:rPr>
          <w:b/>
          <w:position w:val="-6"/>
        </w:rPr>
        <w:t xml:space="preserve"> </w:t>
      </w:r>
      <w:r w:rsidR="006063BE" w:rsidRPr="006063BE">
        <w:rPr>
          <w:b/>
        </w:rPr>
        <w:t>ταυτόχρονα</w:t>
      </w:r>
      <w:r w:rsidR="006063BE">
        <w:rPr>
          <w:b/>
          <w:position w:val="-6"/>
        </w:rPr>
        <w:t xml:space="preserve"> </w:t>
      </w:r>
      <w:r>
        <w:t xml:space="preserve">είναι </w:t>
      </w:r>
      <w:r w:rsidR="00216253" w:rsidRPr="006F2D0D">
        <w:rPr>
          <w:position w:val="-6"/>
        </w:rPr>
        <w:object w:dxaOrig="820" w:dyaOrig="300" w14:anchorId="38ACE337">
          <v:shape id="_x0000_i1132" type="#_x0000_t75" style="width:41.45pt;height:15pt" o:ole="">
            <v:imagedata r:id="rId2511" o:title=""/>
          </v:shape>
          <o:OLEObject Type="Embed" ProgID="Equation.DSMT4" ShapeID="_x0000_i1132" DrawAspect="Content" ObjectID="_1837078257" r:id="rId2512"/>
        </w:object>
      </w:r>
      <w:r>
        <w:t xml:space="preserve">. </w:t>
      </w:r>
    </w:p>
    <w:p w14:paraId="5F077EF3" w14:textId="77777777" w:rsidR="00C657AF" w:rsidRDefault="000F32E3" w:rsidP="000F32E3">
      <w:r w:rsidRPr="00E2798D">
        <w:rPr>
          <w:b/>
        </w:rPr>
        <w:lastRenderedPageBreak/>
        <w:t xml:space="preserve">Για </w:t>
      </w:r>
      <w:r w:rsidRPr="00E2798D">
        <w:rPr>
          <w:b/>
          <w:u w:val="single"/>
        </w:rPr>
        <w:t>μικρά</w:t>
      </w:r>
      <w:r w:rsidR="008C4A4F" w:rsidRPr="008C4A4F">
        <w:rPr>
          <w:b/>
          <w:u w:val="single"/>
        </w:rPr>
        <w:t xml:space="preserve"> </w:t>
      </w:r>
      <w:r w:rsidRPr="00E2798D">
        <w:rPr>
          <w:b/>
          <w:position w:val="-6"/>
          <w:lang w:val="en-US"/>
        </w:rPr>
        <w:object w:dxaOrig="360" w:dyaOrig="300" w14:anchorId="5B9593FD">
          <v:shape id="_x0000_i1133" type="#_x0000_t75" style="width:17.85pt;height:15pt" o:ole="">
            <v:imagedata r:id="rId2513" o:title=""/>
          </v:shape>
          <o:OLEObject Type="Embed" ProgID="Equation.DSMT4" ShapeID="_x0000_i1133" DrawAspect="Content" ObjectID="_1837078258" r:id="rId2514"/>
        </w:object>
      </w:r>
      <w:r>
        <w:t xml:space="preserve"> θα μπορούσαμε να κατασκευάσουμε </w:t>
      </w:r>
      <w:proofErr w:type="spellStart"/>
      <w:r w:rsidRPr="00C657AF">
        <w:rPr>
          <w:highlight w:val="lightGray"/>
        </w:rPr>
        <w:t>δ.ε</w:t>
      </w:r>
      <w:proofErr w:type="spellEnd"/>
      <w:r w:rsidRPr="00C657AF">
        <w:rPr>
          <w:highlight w:val="lightGray"/>
        </w:rPr>
        <w:t xml:space="preserve">. για την </w:t>
      </w:r>
      <w:r w:rsidR="00551217" w:rsidRPr="00C657AF">
        <w:rPr>
          <w:position w:val="-12"/>
          <w:highlight w:val="lightGray"/>
        </w:rPr>
        <w:object w:dxaOrig="300" w:dyaOrig="420" w14:anchorId="145B370A">
          <v:shape id="_x0000_i1134" type="#_x0000_t75" style="width:15pt;height:20.75pt" o:ole="">
            <v:imagedata r:id="rId2515" o:title=""/>
          </v:shape>
          <o:OLEObject Type="Embed" ProgID="Equation.DSMT4" ShapeID="_x0000_i1134" DrawAspect="Content" ObjectID="_1837078259" r:id="rId2516"/>
        </w:object>
      </w:r>
      <w:r>
        <w:t xml:space="preserve"> </w:t>
      </w:r>
      <w:r w:rsidRPr="00C657AF">
        <w:rPr>
          <w:color w:val="FF0000"/>
          <w:highlight w:val="yellow"/>
        </w:rPr>
        <w:t xml:space="preserve">στηριζόμενοι στη </w:t>
      </w:r>
      <w:proofErr w:type="spellStart"/>
      <w:r w:rsidRPr="00C657AF">
        <w:rPr>
          <w:color w:val="FF0000"/>
          <w:highlight w:val="yellow"/>
        </w:rPr>
        <w:t>διωνυμική</w:t>
      </w:r>
      <w:proofErr w:type="spellEnd"/>
      <w:r w:rsidRPr="00C657AF">
        <w:rPr>
          <w:color w:val="FF0000"/>
          <w:highlight w:val="yellow"/>
        </w:rPr>
        <w:t xml:space="preserve"> κατανομή, αντί για τη κανονική προσέγγιση</w:t>
      </w:r>
      <w:r>
        <w:t xml:space="preserve">: </w:t>
      </w:r>
    </w:p>
    <w:p w14:paraId="3D9E28EA" w14:textId="77777777" w:rsidR="000F32E3" w:rsidRPr="00B207AE" w:rsidRDefault="000F32E3" w:rsidP="000F32E3">
      <w:r>
        <w:t xml:space="preserve">Αν </w:t>
      </w:r>
      <w:r w:rsidR="00E2798D" w:rsidRPr="00B207AE">
        <w:rPr>
          <w:position w:val="-14"/>
        </w:rPr>
        <w:object w:dxaOrig="1600" w:dyaOrig="460" w14:anchorId="0A5B4437">
          <v:shape id="_x0000_i1135" type="#_x0000_t75" style="width:79.5pt;height:23.05pt" o:ole="">
            <v:imagedata r:id="rId2517" o:title=""/>
          </v:shape>
          <o:OLEObject Type="Embed" ProgID="Equation.DSMT4" ShapeID="_x0000_i1135" DrawAspect="Content" ObjectID="_1837078260" r:id="rId2518"/>
        </w:object>
      </w:r>
      <w:r>
        <w:t xml:space="preserve"> και </w:t>
      </w:r>
      <w:r w:rsidR="00551217" w:rsidRPr="00B207AE">
        <w:rPr>
          <w:position w:val="-14"/>
        </w:rPr>
        <w:object w:dxaOrig="1460" w:dyaOrig="440" w14:anchorId="6A54B3B1">
          <v:shape id="_x0000_i1136" type="#_x0000_t75" style="width:73.75pt;height:21.9pt" o:ole="">
            <v:imagedata r:id="rId2519" o:title=""/>
          </v:shape>
          <o:OLEObject Type="Embed" ProgID="Equation.DSMT4" ShapeID="_x0000_i1136" DrawAspect="Content" ObjectID="_1837078261" r:id="rId2520"/>
        </w:object>
      </w:r>
      <w:r>
        <w:t xml:space="preserve"> τότε </w:t>
      </w:r>
      <w:r w:rsidR="00B00F1D" w:rsidRPr="00C657AF">
        <w:rPr>
          <w:position w:val="-14"/>
          <w:highlight w:val="lightGray"/>
        </w:rPr>
        <w:object w:dxaOrig="1540" w:dyaOrig="420" w14:anchorId="4E7E729A">
          <v:shape id="_x0000_i1137" type="#_x0000_t75" style="width:77.2pt;height:20.75pt" o:ole="">
            <v:imagedata r:id="rId2521" o:title=""/>
          </v:shape>
          <o:OLEObject Type="Embed" ProgID="Equation.DSMT4" ShapeID="_x0000_i1137" DrawAspect="Content" ObjectID="_1837078262" r:id="rId2522"/>
        </w:object>
      </w:r>
      <w:r w:rsidRPr="00B207AE">
        <w:t>.</w:t>
      </w:r>
    </w:p>
    <w:p w14:paraId="77945D6A" w14:textId="77777777" w:rsidR="000F32E3" w:rsidRDefault="000F32E3" w:rsidP="000F32E3">
      <w:proofErr w:type="spellStart"/>
      <w:r>
        <w:t>Μπορ</w:t>
      </w:r>
      <w:r w:rsidR="009E175C">
        <w:t>ουν</w:t>
      </w:r>
      <w:proofErr w:type="spellEnd"/>
      <w:r w:rsidR="009E175C">
        <w:t xml:space="preserve"> λοιπόν να κατασκευαστούν είτε τα ακριβή </w:t>
      </w:r>
      <w:proofErr w:type="spellStart"/>
      <w:r w:rsidR="009E175C">
        <w:t>δ.ε</w:t>
      </w:r>
      <w:proofErr w:type="spellEnd"/>
      <w:r w:rsidR="009E175C">
        <w:t xml:space="preserve">. </w:t>
      </w:r>
      <w:proofErr w:type="spellStart"/>
      <w:r w:rsidR="009E175C">
        <w:t>οιυ</w:t>
      </w:r>
      <w:proofErr w:type="spellEnd"/>
      <w:r w:rsidR="009E175C">
        <w:t xml:space="preserve"> </w:t>
      </w:r>
      <w:proofErr w:type="spellStart"/>
      <w:r w:rsidR="009E175C">
        <w:t>στηρίζονατι</w:t>
      </w:r>
      <w:proofErr w:type="spellEnd"/>
      <w:r w:rsidR="009E175C">
        <w:t xml:space="preserve"> στη </w:t>
      </w:r>
      <w:proofErr w:type="spellStart"/>
      <w:r w:rsidR="009E175C">
        <w:t>διωνυμική</w:t>
      </w:r>
      <w:proofErr w:type="spellEnd"/>
      <w:r w:rsidR="009E175C">
        <w:t xml:space="preserve"> κατανομή (</w:t>
      </w:r>
      <w:r w:rsidR="009E175C">
        <w:rPr>
          <w:lang w:val="en-US"/>
        </w:rPr>
        <w:t>Clopper</w:t>
      </w:r>
      <w:r w:rsidR="009E175C" w:rsidRPr="009E175C">
        <w:t>-</w:t>
      </w:r>
      <w:r w:rsidR="009E175C">
        <w:rPr>
          <w:lang w:val="en-US"/>
        </w:rPr>
        <w:t>Pearson</w:t>
      </w:r>
      <w:r w:rsidR="009E175C" w:rsidRPr="009E175C">
        <w:t xml:space="preserve">”) </w:t>
      </w:r>
      <w:r w:rsidR="009E175C">
        <w:t xml:space="preserve">είτε π.χ. αυτά που </w:t>
      </w:r>
      <w:proofErr w:type="spellStart"/>
      <w:r w:rsidR="009E175C">
        <w:t>στηρίζοαντα</w:t>
      </w:r>
      <w:proofErr w:type="spellEnd"/>
      <w:r w:rsidR="009E175C">
        <w:t xml:space="preserve"> στο </w:t>
      </w:r>
      <w:r>
        <w:t>μετασχηματισμό</w:t>
      </w:r>
      <w:r w:rsidR="00E2798D" w:rsidRPr="00C657AF">
        <w:rPr>
          <w:position w:val="-22"/>
          <w:highlight w:val="lightGray"/>
        </w:rPr>
        <w:object w:dxaOrig="2299" w:dyaOrig="580" w14:anchorId="63FF6DF6">
          <v:shape id="_x0000_i1138" type="#_x0000_t75" style="width:114.6pt;height:29.4pt" o:ole="">
            <v:imagedata r:id="rId2523" o:title=""/>
          </v:shape>
          <o:OLEObject Type="Embed" ProgID="Equation.DSMT4" ShapeID="_x0000_i1138" DrawAspect="Content" ObjectID="_1837078263" r:id="rId2524"/>
        </w:object>
      </w:r>
      <w:r w:rsidR="009E175C">
        <w:t xml:space="preserve">, για τον οποίο ισχύει </w:t>
      </w:r>
      <w:r w:rsidR="009E175C" w:rsidRPr="009E175C">
        <w:t>(</w:t>
      </w:r>
      <w:r w:rsidR="009E175C">
        <w:t>βλ. Κεφ. 2</w:t>
      </w:r>
      <w:r w:rsidR="009E175C" w:rsidRPr="009E175C">
        <w:t>)</w:t>
      </w:r>
      <w:r>
        <w:t>:</w:t>
      </w:r>
    </w:p>
    <w:p w14:paraId="11D0A57F" w14:textId="77777777" w:rsidR="000F32E3" w:rsidRPr="009E175C" w:rsidRDefault="003828E3" w:rsidP="00E2798D">
      <w:pPr>
        <w:jc w:val="center"/>
      </w:pP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 wp14:anchorId="592A6569" wp14:editId="4A814E54">
                <wp:simplePos x="0" y="0"/>
                <wp:positionH relativeFrom="column">
                  <wp:posOffset>3740300</wp:posOffset>
                </wp:positionH>
                <wp:positionV relativeFrom="paragraph">
                  <wp:posOffset>343830</wp:posOffset>
                </wp:positionV>
                <wp:extent cx="292680" cy="413280"/>
                <wp:effectExtent l="0" t="57150" r="69850" b="63500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292680" cy="41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2E638" id="Ink 1611" o:spid="_x0000_s1026" type="#_x0000_t75" style="position:absolute;margin-left:293.1pt;margin-top:25.65pt;width:25.9pt;height:35.4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">
                <v:imagedata r:id="rId2526" o:title=""/>
              </v:shape>
            </w:pict>
          </mc:Fallback>
        </mc:AlternateContent>
      </w:r>
      <w:r w:rsidR="00B00F1D" w:rsidRPr="00C9273E">
        <w:rPr>
          <w:position w:val="-28"/>
          <w:highlight w:val="yellow"/>
          <w:lang w:val="en-US"/>
        </w:rPr>
        <w:object w:dxaOrig="1880" w:dyaOrig="720" w14:anchorId="5DA6B68B">
          <v:shape id="_x0000_i1139" type="#_x0000_t75" style="width:93.9pt;height:36.3pt" o:ole="">
            <v:imagedata r:id="rId2527" o:title=""/>
          </v:shape>
          <o:OLEObject Type="Embed" ProgID="Equation.DSMT4" ShapeID="_x0000_i1139" DrawAspect="Content" ObjectID="_1837078264" r:id="rId2528"/>
        </w:object>
      </w:r>
    </w:p>
    <w:p w14:paraId="0C69A187" w14:textId="66B97A2B" w:rsidR="000F32E3" w:rsidRDefault="003828E3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 wp14:anchorId="4AFD45FE" wp14:editId="7490B1EA">
                <wp:simplePos x="0" y="0"/>
                <wp:positionH relativeFrom="column">
                  <wp:posOffset>3917780</wp:posOffset>
                </wp:positionH>
                <wp:positionV relativeFrom="paragraph">
                  <wp:posOffset>-24925</wp:posOffset>
                </wp:positionV>
                <wp:extent cx="273600" cy="120960"/>
                <wp:effectExtent l="57150" t="57150" r="69850" b="69850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2736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B4FB32" id="Ink 1612" o:spid="_x0000_s1026" type="#_x0000_t75" style="position:absolute;margin-left:307.1pt;margin-top:-3.35pt;width:24.4pt;height:12.3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">
                <v:imagedata r:id="rId2530" o:title=""/>
              </v:shape>
            </w:pict>
          </mc:Fallback>
        </mc:AlternateContent>
      </w:r>
      <w:r w:rsidR="000F32E3">
        <w:t xml:space="preserve">Έτσι το </w:t>
      </w:r>
      <w:r w:rsidR="000F32E3" w:rsidRPr="00B207AE">
        <w:rPr>
          <w:position w:val="-6"/>
        </w:rPr>
        <w:object w:dxaOrig="580" w:dyaOrig="300" w14:anchorId="6D558EAB">
          <v:shape id="_x0000_i1140" type="#_x0000_t75" style="width:29.4pt;height:15pt" o:ole="">
            <v:imagedata r:id="rId2531" o:title=""/>
          </v:shape>
          <o:OLEObject Type="Embed" ProgID="Equation.DSMT4" ShapeID="_x0000_i1140" DrawAspect="Content" ObjectID="_1837078265" r:id="rId2532"/>
        </w:object>
      </w:r>
      <w:r w:rsidR="00551217" w:rsidRPr="00551217">
        <w:rPr>
          <w:position w:val="-6"/>
        </w:rPr>
        <w:t xml:space="preserve"> </w:t>
      </w:r>
      <w:proofErr w:type="spellStart"/>
      <w:r w:rsidR="000F32E3">
        <w:t>δ.ε</w:t>
      </w:r>
      <w:proofErr w:type="spellEnd"/>
      <w:r w:rsidR="000F32E3">
        <w:t xml:space="preserve">. για το </w:t>
      </w:r>
      <w:r w:rsidR="009E175C" w:rsidRPr="00B207AE">
        <w:rPr>
          <w:position w:val="-14"/>
        </w:rPr>
        <w:object w:dxaOrig="680" w:dyaOrig="420" w14:anchorId="064F14C2">
          <v:shape id="_x0000_i1141" type="#_x0000_t75" style="width:34pt;height:20.75pt" o:ole="">
            <v:imagedata r:id="rId2533" o:title=""/>
          </v:shape>
          <o:OLEObject Type="Embed" ProgID="Equation.DSMT4" ShapeID="_x0000_i1141" DrawAspect="Content" ObjectID="_1837078266" r:id="rId2534"/>
        </w:object>
      </w:r>
      <w:r w:rsidR="000F32E3">
        <w:t xml:space="preserve"> θα ήταν </w:t>
      </w:r>
      <w:r w:rsidR="00B00F1D" w:rsidRPr="00B207AE">
        <w:rPr>
          <w:position w:val="-34"/>
        </w:rPr>
        <w:object w:dxaOrig="1900" w:dyaOrig="820" w14:anchorId="22DC19D7">
          <v:shape id="_x0000_i1142" type="#_x0000_t75" style="width:95.05pt;height:41.45pt" o:ole="">
            <v:imagedata r:id="rId2535" o:title=""/>
          </v:shape>
          <o:OLEObject Type="Embed" ProgID="Equation.DSMT4" ShapeID="_x0000_i1142" DrawAspect="Content" ObjectID="_1837078267" r:id="rId2536"/>
        </w:object>
      </w:r>
      <w:r w:rsidR="009E175C" w:rsidRPr="009E175C">
        <w:t xml:space="preserve"> </w:t>
      </w:r>
      <w:r w:rsidR="000F32E3">
        <w:t xml:space="preserve">και άρα το </w:t>
      </w:r>
      <w:proofErr w:type="spellStart"/>
      <w:r w:rsidR="000F32E3">
        <w:t>δ.ε</w:t>
      </w:r>
      <w:proofErr w:type="spellEnd"/>
      <w:r w:rsidR="000F32E3">
        <w:t xml:space="preserve">. για το </w:t>
      </w:r>
      <w:r w:rsidR="00E2798D" w:rsidRPr="00E2798D">
        <w:rPr>
          <w:position w:val="-12"/>
          <w:lang w:val="en-US"/>
        </w:rPr>
        <w:object w:dxaOrig="260" w:dyaOrig="300" w14:anchorId="70D80BE5">
          <v:shape id="_x0000_i1143" type="#_x0000_t75" style="width:12.65pt;height:15pt" o:ole="">
            <v:imagedata r:id="rId2537" o:title=""/>
          </v:shape>
          <o:OLEObject Type="Embed" ProgID="Equation.DSMT4" ShapeID="_x0000_i1143" DrawAspect="Content" ObjectID="_1837078268" r:id="rId2538"/>
        </w:object>
      </w:r>
      <w:r w:rsidR="00C657AF">
        <w:t xml:space="preserve"> </w:t>
      </w:r>
      <w:r w:rsidR="000F32E3">
        <w:t xml:space="preserve">θα ήταν </w:t>
      </w:r>
      <w:r w:rsidR="00B00F1D" w:rsidRPr="00B207AE">
        <w:rPr>
          <w:position w:val="-36"/>
        </w:rPr>
        <w:object w:dxaOrig="4459" w:dyaOrig="859" w14:anchorId="2B4D3246">
          <v:shape id="_x0000_i1144" type="#_x0000_t75" style="width:222.9pt;height:42.6pt" o:ole="">
            <v:imagedata r:id="rId2539" o:title=""/>
          </v:shape>
          <o:OLEObject Type="Embed" ProgID="Equation.DSMT4" ShapeID="_x0000_i1144" DrawAspect="Content" ObjectID="_1837078269" r:id="rId2540"/>
        </w:object>
      </w:r>
    </w:p>
    <w:p w14:paraId="4B6667D9" w14:textId="77777777" w:rsidR="000F32E3" w:rsidRPr="00C9273E" w:rsidRDefault="000F32E3" w:rsidP="000F32E3">
      <w:pPr>
        <w:rPr>
          <w:color w:val="FF0000"/>
        </w:rPr>
      </w:pPr>
      <w:r>
        <w:t xml:space="preserve">Άρα </w:t>
      </w:r>
      <w:r w:rsidRPr="00C9273E">
        <w:rPr>
          <w:color w:val="FF0000"/>
          <w:position w:val="-6"/>
        </w:rPr>
        <w:object w:dxaOrig="580" w:dyaOrig="300" w14:anchorId="4B8E786D">
          <v:shape id="_x0000_i1145" type="#_x0000_t75" style="width:29.4pt;height:15pt" o:ole="">
            <v:imagedata r:id="rId2541" o:title=""/>
          </v:shape>
          <o:OLEObject Type="Embed" ProgID="Equation.DSMT4" ShapeID="_x0000_i1145" DrawAspect="Content" ObjectID="_1837078270" r:id="rId2542"/>
        </w:object>
      </w:r>
      <w:proofErr w:type="spellStart"/>
      <w:r w:rsidRPr="00C9273E">
        <w:rPr>
          <w:color w:val="FF0000"/>
        </w:rPr>
        <w:t>δ.ε</w:t>
      </w:r>
      <w:proofErr w:type="spellEnd"/>
      <w:r w:rsidRPr="00C9273E">
        <w:rPr>
          <w:color w:val="FF0000"/>
        </w:rPr>
        <w:t xml:space="preserve">. για το </w:t>
      </w:r>
      <w:r w:rsidR="00E2798D" w:rsidRPr="00C9273E">
        <w:rPr>
          <w:color w:val="FF0000"/>
          <w:position w:val="-14"/>
        </w:rPr>
        <w:object w:dxaOrig="440" w:dyaOrig="440" w14:anchorId="33AED500">
          <v:shape id="_x0000_i1146" type="#_x0000_t75" style="width:21.9pt;height:21.9pt" o:ole="">
            <v:imagedata r:id="rId2543" o:title=""/>
          </v:shape>
          <o:OLEObject Type="Embed" ProgID="Equation.DSMT4" ShapeID="_x0000_i1146" DrawAspect="Content" ObjectID="_1837078271" r:id="rId2544"/>
        </w:object>
      </w:r>
      <w:r w:rsidRPr="00C9273E">
        <w:rPr>
          <w:color w:val="FF0000"/>
        </w:rPr>
        <w:t xml:space="preserve"> για </w:t>
      </w:r>
      <w:r w:rsidRPr="00C9273E">
        <w:rPr>
          <w:color w:val="FF0000"/>
          <w:position w:val="-16"/>
          <w:lang w:val="en-US"/>
        </w:rPr>
        <w:object w:dxaOrig="740" w:dyaOrig="420" w14:anchorId="552E2DF3">
          <v:shape id="_x0000_i1147" type="#_x0000_t75" style="width:36.85pt;height:20.75pt" o:ole="">
            <v:imagedata r:id="rId2545" o:title=""/>
          </v:shape>
          <o:OLEObject Type="Embed" ProgID="Equation.DSMT4" ShapeID="_x0000_i1147" DrawAspect="Content" ObjectID="_1837078272" r:id="rId2546"/>
        </w:object>
      </w:r>
      <w:r w:rsidRPr="00C9273E">
        <w:rPr>
          <w:color w:val="FF0000"/>
        </w:rPr>
        <w:t xml:space="preserve"> θα ήταν</w:t>
      </w:r>
    </w:p>
    <w:p w14:paraId="32AAC554" w14:textId="77777777" w:rsidR="000F32E3" w:rsidRDefault="00B00F1D" w:rsidP="00E2798D">
      <w:pPr>
        <w:jc w:val="center"/>
        <w:rPr>
          <w:lang w:val="en-US"/>
        </w:rPr>
      </w:pPr>
      <w:r w:rsidRPr="00C9273E">
        <w:rPr>
          <w:position w:val="-74"/>
          <w:highlight w:val="yellow"/>
        </w:rPr>
        <w:object w:dxaOrig="6300" w:dyaOrig="1620" w14:anchorId="67A5B205">
          <v:shape id="_x0000_i1148" type="#_x0000_t75" style="width:312.75pt;height:81.2pt" o:ole="">
            <v:imagedata r:id="rId2547" o:title=""/>
          </v:shape>
          <o:OLEObject Type="Embed" ProgID="Equation.DSMT4" ShapeID="_x0000_i1148" DrawAspect="Content" ObjectID="_1837078273" r:id="rId2548"/>
        </w:object>
      </w:r>
    </w:p>
    <w:p w14:paraId="5C60E4A8" w14:textId="77777777" w:rsidR="000F32E3" w:rsidRPr="007E4A30" w:rsidRDefault="00E2798D" w:rsidP="000F32E3">
      <w:pPr>
        <w:rPr>
          <w:lang w:val="en-US"/>
        </w:rPr>
      </w:pPr>
      <w:r>
        <w:t>Βλέπε</w:t>
      </w:r>
      <w:r w:rsidR="008C4A4F">
        <w:rPr>
          <w:lang w:val="en-US"/>
        </w:rPr>
        <w:t xml:space="preserve"> </w:t>
      </w:r>
      <w:r w:rsidR="000F32E3">
        <w:rPr>
          <w:lang w:val="en-US"/>
        </w:rPr>
        <w:t>Figures</w:t>
      </w:r>
      <w:r w:rsidR="008C4A4F">
        <w:rPr>
          <w:lang w:val="en-US"/>
        </w:rPr>
        <w:t xml:space="preserve"> </w:t>
      </w:r>
      <w:r w:rsidR="000F32E3">
        <w:t>από</w:t>
      </w:r>
      <w:r w:rsidR="008C4A4F">
        <w:rPr>
          <w:lang w:val="en-US"/>
        </w:rPr>
        <w:t xml:space="preserve"> </w:t>
      </w:r>
      <w:r w:rsidR="000F32E3">
        <w:rPr>
          <w:lang w:val="en-US"/>
        </w:rPr>
        <w:t>slides</w:t>
      </w:r>
      <w:r w:rsidR="008C4A4F">
        <w:rPr>
          <w:lang w:val="en-US"/>
        </w:rPr>
        <w:t xml:space="preserve"> </w:t>
      </w:r>
      <w:r w:rsidR="000F32E3">
        <w:t>του</w:t>
      </w:r>
      <w:r w:rsidR="008C4A4F">
        <w:rPr>
          <w:lang w:val="en-US"/>
        </w:rPr>
        <w:t xml:space="preserve"> </w:t>
      </w:r>
      <w:r w:rsidR="000F32E3">
        <w:rPr>
          <w:lang w:val="en-US"/>
        </w:rPr>
        <w:t>Breheny</w:t>
      </w:r>
    </w:p>
    <w:p w14:paraId="0C30E344" w14:textId="77777777" w:rsidR="00C657AF" w:rsidRPr="002B7C7D" w:rsidRDefault="00C657AF">
      <w:pPr>
        <w:spacing w:before="0" w:line="240" w:lineRule="auto"/>
        <w:rPr>
          <w:rFonts w:ascii="Calibri" w:hAnsi="Calibri"/>
          <w:b/>
          <w:bCs/>
          <w:szCs w:val="28"/>
          <w:lang w:val="en-US"/>
        </w:rPr>
      </w:pPr>
      <w:r w:rsidRPr="002B7C7D">
        <w:rPr>
          <w:lang w:val="en-US"/>
        </w:rPr>
        <w:br w:type="page"/>
      </w:r>
    </w:p>
    <w:p w14:paraId="4A8B6033" w14:textId="77777777" w:rsidR="000F32E3" w:rsidRPr="006063BE" w:rsidRDefault="00861FE4" w:rsidP="006063BE">
      <w:pPr>
        <w:pStyle w:val="Heading4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928000" behindDoc="0" locked="0" layoutInCell="1" allowOverlap="1" wp14:anchorId="5AAB557D" wp14:editId="79FB76EC">
                <wp:simplePos x="0" y="0"/>
                <wp:positionH relativeFrom="column">
                  <wp:posOffset>5619500</wp:posOffset>
                </wp:positionH>
                <wp:positionV relativeFrom="paragraph">
                  <wp:posOffset>-672770</wp:posOffset>
                </wp:positionV>
                <wp:extent cx="2160" cy="14760"/>
                <wp:effectExtent l="38100" t="38100" r="36195" b="42545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21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2FA00" id="Ink 1671" o:spid="_x0000_s1026" type="#_x0000_t75" style="position:absolute;margin-left:441.75pt;margin-top:-53.95pt;width:1.65pt;height:3.1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">
                <v:imagedata r:id="rId25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 wp14:anchorId="3F0E25C2" wp14:editId="1CCB5E38">
                <wp:simplePos x="0" y="0"/>
                <wp:positionH relativeFrom="column">
                  <wp:posOffset>5375420</wp:posOffset>
                </wp:positionH>
                <wp:positionV relativeFrom="paragraph">
                  <wp:posOffset>-799850</wp:posOffset>
                </wp:positionV>
                <wp:extent cx="150120" cy="200160"/>
                <wp:effectExtent l="38100" t="38100" r="40640" b="28575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1501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E90B8" id="Ink 1670" o:spid="_x0000_s1026" type="#_x0000_t75" style="position:absolute;margin-left:422.25pt;margin-top:-64pt;width:13.8pt;height:17.7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">
                <v:imagedata r:id="rId25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 wp14:anchorId="40EA3C8C" wp14:editId="75219528">
                <wp:simplePos x="0" y="0"/>
                <wp:positionH relativeFrom="column">
                  <wp:posOffset>5130620</wp:posOffset>
                </wp:positionH>
                <wp:positionV relativeFrom="paragraph">
                  <wp:posOffset>-686450</wp:posOffset>
                </wp:positionV>
                <wp:extent cx="167040" cy="11880"/>
                <wp:effectExtent l="38100" t="38100" r="42545" b="4572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1670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E9C1B" id="Ink 1669" o:spid="_x0000_s1026" type="#_x0000_t75" style="position:absolute;margin-left:403pt;margin-top:-55.05pt;width:15.1pt;height:3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">
                <v:imagedata r:id="rId25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 wp14:anchorId="2464189E" wp14:editId="2F112D42">
                <wp:simplePos x="0" y="0"/>
                <wp:positionH relativeFrom="column">
                  <wp:posOffset>4975460</wp:posOffset>
                </wp:positionH>
                <wp:positionV relativeFrom="paragraph">
                  <wp:posOffset>-852050</wp:posOffset>
                </wp:positionV>
                <wp:extent cx="59040" cy="379080"/>
                <wp:effectExtent l="38100" t="38100" r="36830" b="4064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59040" cy="37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39FF4" id="Ink 1668" o:spid="_x0000_s1026" type="#_x0000_t75" style="position:absolute;margin-left:390.75pt;margin-top:-68.1pt;width:6.65pt;height:31.8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">
                <v:imagedata r:id="rId25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 wp14:anchorId="4101F7DF" wp14:editId="038EF703">
                <wp:simplePos x="0" y="0"/>
                <wp:positionH relativeFrom="column">
                  <wp:posOffset>4428260</wp:posOffset>
                </wp:positionH>
                <wp:positionV relativeFrom="paragraph">
                  <wp:posOffset>-778610</wp:posOffset>
                </wp:positionV>
                <wp:extent cx="331920" cy="198000"/>
                <wp:effectExtent l="38100" t="38100" r="49530" b="50165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33192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84339" id="Ink 1667" o:spid="_x0000_s1026" type="#_x0000_t75" style="position:absolute;margin-left:347.7pt;margin-top:-62.3pt;width:28.15pt;height:17.6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">
                <v:imagedata r:id="rId25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 wp14:anchorId="1EA6EF21" wp14:editId="053091F2">
                <wp:simplePos x="0" y="0"/>
                <wp:positionH relativeFrom="column">
                  <wp:posOffset>3944420</wp:posOffset>
                </wp:positionH>
                <wp:positionV relativeFrom="paragraph">
                  <wp:posOffset>-1280090</wp:posOffset>
                </wp:positionV>
                <wp:extent cx="332640" cy="1200240"/>
                <wp:effectExtent l="57150" t="38100" r="48895" b="57150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332640" cy="12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C950F" id="Ink 1666" o:spid="_x0000_s1026" type="#_x0000_t75" style="position:absolute;margin-left:309.6pt;margin-top:-101.8pt;width:28.2pt;height:96.45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">
                <v:imagedata r:id="rId25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 wp14:anchorId="335B92EF" wp14:editId="5B20A022">
                <wp:simplePos x="0" y="0"/>
                <wp:positionH relativeFrom="column">
                  <wp:posOffset>-377380</wp:posOffset>
                </wp:positionH>
                <wp:positionV relativeFrom="paragraph">
                  <wp:posOffset>-1207370</wp:posOffset>
                </wp:positionV>
                <wp:extent cx="241560" cy="1380960"/>
                <wp:effectExtent l="38100" t="38100" r="44450" b="2921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241560" cy="138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D5BE9" id="Ink 1665" o:spid="_x0000_s1026" type="#_x0000_t75" style="position:absolute;margin-left:-30.7pt;margin-top:-96.05pt;width:21pt;height:110.7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">
                <v:imagedata r:id="rId25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 wp14:anchorId="0DAC12DE" wp14:editId="1D5C9250">
                <wp:simplePos x="0" y="0"/>
                <wp:positionH relativeFrom="column">
                  <wp:posOffset>-727660</wp:posOffset>
                </wp:positionH>
                <wp:positionV relativeFrom="paragraph">
                  <wp:posOffset>-976610</wp:posOffset>
                </wp:positionV>
                <wp:extent cx="283320" cy="302040"/>
                <wp:effectExtent l="38100" t="38100" r="2540" b="41275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28332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F19C6" id="Ink 1664" o:spid="_x0000_s1026" type="#_x0000_t75" style="position:absolute;margin-left:-58.3pt;margin-top:-77.9pt;width:24.25pt;height:25.8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">
                <v:imagedata r:id="rId25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 wp14:anchorId="0365BB5E" wp14:editId="70D1B061">
                <wp:simplePos x="0" y="0"/>
                <wp:positionH relativeFrom="column">
                  <wp:posOffset>-720460</wp:posOffset>
                </wp:positionH>
                <wp:positionV relativeFrom="paragraph">
                  <wp:posOffset>-860330</wp:posOffset>
                </wp:positionV>
                <wp:extent cx="104400" cy="599760"/>
                <wp:effectExtent l="38100" t="38100" r="48260" b="48260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104400" cy="59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454A5" id="Ink 1663" o:spid="_x0000_s1026" type="#_x0000_t75" style="position:absolute;margin-left:-57.75pt;margin-top:-68.75pt;width:10.15pt;height:49.2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">
                <v:imagedata r:id="rId25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 wp14:anchorId="37687206" wp14:editId="3CEB2287">
                <wp:simplePos x="0" y="0"/>
                <wp:positionH relativeFrom="column">
                  <wp:posOffset>2737700</wp:posOffset>
                </wp:positionH>
                <wp:positionV relativeFrom="paragraph">
                  <wp:posOffset>-607610</wp:posOffset>
                </wp:positionV>
                <wp:extent cx="1256400" cy="54360"/>
                <wp:effectExtent l="38100" t="38100" r="58420" b="60325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12564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E657B" id="Ink 1660" o:spid="_x0000_s1026" type="#_x0000_t75" style="position:absolute;margin-left:214.55pt;margin-top:-48.85pt;width:100.95pt;height:6.3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">
                <v:imagedata r:id="rId25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 wp14:anchorId="2398606C" wp14:editId="27B7DEBC">
                <wp:simplePos x="0" y="0"/>
                <wp:positionH relativeFrom="column">
                  <wp:posOffset>3795020</wp:posOffset>
                </wp:positionH>
                <wp:positionV relativeFrom="paragraph">
                  <wp:posOffset>-858890</wp:posOffset>
                </wp:positionV>
                <wp:extent cx="82440" cy="159120"/>
                <wp:effectExtent l="38100" t="38100" r="32385" b="31750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824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34CEF" id="Ink 1659" o:spid="_x0000_s1026" type="#_x0000_t75" style="position:absolute;margin-left:297.8pt;margin-top:-68.65pt;width:8.5pt;height:14.5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">
                <v:imagedata r:id="rId25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 wp14:anchorId="53E8A16C" wp14:editId="1E857EE2">
                <wp:simplePos x="0" y="0"/>
                <wp:positionH relativeFrom="column">
                  <wp:posOffset>3757220</wp:posOffset>
                </wp:positionH>
                <wp:positionV relativeFrom="paragraph">
                  <wp:posOffset>-837290</wp:posOffset>
                </wp:positionV>
                <wp:extent cx="128880" cy="115200"/>
                <wp:effectExtent l="38100" t="38100" r="43180" b="37465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1288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C17F3" id="Ink 1658" o:spid="_x0000_s1026" type="#_x0000_t75" style="position:absolute;margin-left:294.85pt;margin-top:-66.95pt;width:12.2pt;height:11.0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">
                <v:imagedata r:id="rId25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 wp14:anchorId="026164FE" wp14:editId="6D6C2349">
                <wp:simplePos x="0" y="0"/>
                <wp:positionH relativeFrom="column">
                  <wp:posOffset>3377060</wp:posOffset>
                </wp:positionH>
                <wp:positionV relativeFrom="paragraph">
                  <wp:posOffset>-839450</wp:posOffset>
                </wp:positionV>
                <wp:extent cx="217800" cy="159480"/>
                <wp:effectExtent l="38100" t="38100" r="11430" b="31115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2178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E6A56" id="Ink 1657" o:spid="_x0000_s1026" type="#_x0000_t75" style="position:absolute;margin-left:264.9pt;margin-top:-67.1pt;width:19.15pt;height:14.5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">
                <v:imagedata r:id="rId25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 wp14:anchorId="68929E81" wp14:editId="5BD7BCDD">
                <wp:simplePos x="0" y="0"/>
                <wp:positionH relativeFrom="column">
                  <wp:posOffset>3395060</wp:posOffset>
                </wp:positionH>
                <wp:positionV relativeFrom="paragraph">
                  <wp:posOffset>-828290</wp:posOffset>
                </wp:positionV>
                <wp:extent cx="17280" cy="130320"/>
                <wp:effectExtent l="38100" t="38100" r="40005" b="41275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172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A0A3A" id="Ink 1656" o:spid="_x0000_s1026" type="#_x0000_t75" style="position:absolute;margin-left:266.4pt;margin-top:-66.2pt;width:3.3pt;height:12.2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">
                <v:imagedata r:id="rId25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 wp14:anchorId="7E7549BE" wp14:editId="749AE798">
                <wp:simplePos x="0" y="0"/>
                <wp:positionH relativeFrom="column">
                  <wp:posOffset>3211820</wp:posOffset>
                </wp:positionH>
                <wp:positionV relativeFrom="paragraph">
                  <wp:posOffset>-859610</wp:posOffset>
                </wp:positionV>
                <wp:extent cx="75960" cy="139320"/>
                <wp:effectExtent l="38100" t="38100" r="38735" b="32385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759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5D6C7" id="Ink 1655" o:spid="_x0000_s1026" type="#_x0000_t75" style="position:absolute;margin-left:251.9pt;margin-top:-68.7pt;width:8pt;height:12.9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">
                <v:imagedata r:id="rId25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 wp14:anchorId="75B3AFDF" wp14:editId="096EEF62">
                <wp:simplePos x="0" y="0"/>
                <wp:positionH relativeFrom="column">
                  <wp:posOffset>3078260</wp:posOffset>
                </wp:positionH>
                <wp:positionV relativeFrom="paragraph">
                  <wp:posOffset>-1011170</wp:posOffset>
                </wp:positionV>
                <wp:extent cx="120240" cy="282960"/>
                <wp:effectExtent l="38100" t="38100" r="51435" b="41275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12024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A110C" id="Ink 1654" o:spid="_x0000_s1026" type="#_x0000_t75" style="position:absolute;margin-left:241.4pt;margin-top:-80.6pt;width:11.4pt;height:24.3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">
                <v:imagedata r:id="rId25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 wp14:anchorId="7FE22F55" wp14:editId="233EBA94">
                <wp:simplePos x="0" y="0"/>
                <wp:positionH relativeFrom="column">
                  <wp:posOffset>2962340</wp:posOffset>
                </wp:positionH>
                <wp:positionV relativeFrom="paragraph">
                  <wp:posOffset>-1085690</wp:posOffset>
                </wp:positionV>
                <wp:extent cx="48600" cy="141120"/>
                <wp:effectExtent l="38100" t="38100" r="46990" b="49530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486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FE41E" id="Ink 1653" o:spid="_x0000_s1026" type="#_x0000_t75" style="position:absolute;margin-left:232.25pt;margin-top:-86.5pt;width:5.8pt;height:13.0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">
                <v:imagedata r:id="rId25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 wp14:anchorId="38888C6B" wp14:editId="697FB7BD">
                <wp:simplePos x="0" y="0"/>
                <wp:positionH relativeFrom="column">
                  <wp:posOffset>2959100</wp:posOffset>
                </wp:positionH>
                <wp:positionV relativeFrom="paragraph">
                  <wp:posOffset>-854570</wp:posOffset>
                </wp:positionV>
                <wp:extent cx="105120" cy="143280"/>
                <wp:effectExtent l="38100" t="38100" r="47625" b="47625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1051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1C577" id="Ink 1652" o:spid="_x0000_s1026" type="#_x0000_t75" style="position:absolute;margin-left:232pt;margin-top:-68.3pt;width:10.3pt;height:13.3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">
                <v:imagedata r:id="rId25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 wp14:anchorId="63B8C9D1" wp14:editId="43232FF1">
                <wp:simplePos x="0" y="0"/>
                <wp:positionH relativeFrom="column">
                  <wp:posOffset>2761100</wp:posOffset>
                </wp:positionH>
                <wp:positionV relativeFrom="paragraph">
                  <wp:posOffset>-831890</wp:posOffset>
                </wp:positionV>
                <wp:extent cx="102960" cy="158040"/>
                <wp:effectExtent l="38100" t="38100" r="49530" b="33020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1029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8855C" id="Ink 1651" o:spid="_x0000_s1026" type="#_x0000_t75" style="position:absolute;margin-left:216.4pt;margin-top:-66.5pt;width:10.05pt;height:14.4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">
                <v:imagedata r:id="rId25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 wp14:anchorId="37F3024C" wp14:editId="00ABFDF9">
                <wp:simplePos x="0" y="0"/>
                <wp:positionH relativeFrom="column">
                  <wp:posOffset>2647700</wp:posOffset>
                </wp:positionH>
                <wp:positionV relativeFrom="paragraph">
                  <wp:posOffset>-858530</wp:posOffset>
                </wp:positionV>
                <wp:extent cx="120600" cy="268920"/>
                <wp:effectExtent l="38100" t="38100" r="13335" b="3619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12060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AD0D5" id="Ink 1650" o:spid="_x0000_s1026" type="#_x0000_t75" style="position:absolute;margin-left:207.5pt;margin-top:-68.6pt;width:11.5pt;height:23.1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">
                <v:imagedata r:id="rId25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 wp14:anchorId="613ADD32" wp14:editId="2A44B9A8">
                <wp:simplePos x="0" y="0"/>
                <wp:positionH relativeFrom="column">
                  <wp:posOffset>2659940</wp:posOffset>
                </wp:positionH>
                <wp:positionV relativeFrom="paragraph">
                  <wp:posOffset>-922970</wp:posOffset>
                </wp:positionV>
                <wp:extent cx="21600" cy="21960"/>
                <wp:effectExtent l="19050" t="19050" r="35560" b="3556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216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5A8CD" id="Ink 1649" o:spid="_x0000_s1026" type="#_x0000_t75" style="position:absolute;margin-left:208.45pt;margin-top:-73.65pt;width:3.65pt;height:3.7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">
                <v:imagedata r:id="rId25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 wp14:anchorId="299335F4" wp14:editId="0F8995E7">
                <wp:simplePos x="0" y="0"/>
                <wp:positionH relativeFrom="column">
                  <wp:posOffset>1043540</wp:posOffset>
                </wp:positionH>
                <wp:positionV relativeFrom="paragraph">
                  <wp:posOffset>-566210</wp:posOffset>
                </wp:positionV>
                <wp:extent cx="75960" cy="97920"/>
                <wp:effectExtent l="38100" t="38100" r="38735" b="35560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759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13BE8" id="Ink 1647" o:spid="_x0000_s1026" type="#_x0000_t75" style="position:absolute;margin-left:81.15pt;margin-top:-45.6pt;width:8pt;height:9.6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">
                <v:imagedata r:id="rId25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 wp14:anchorId="2C48849A" wp14:editId="7513DEEF">
                <wp:simplePos x="0" y="0"/>
                <wp:positionH relativeFrom="column">
                  <wp:posOffset>211580</wp:posOffset>
                </wp:positionH>
                <wp:positionV relativeFrom="paragraph">
                  <wp:posOffset>-501410</wp:posOffset>
                </wp:positionV>
                <wp:extent cx="103680" cy="84960"/>
                <wp:effectExtent l="38100" t="38100" r="48895" b="48895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1036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8CAC5" id="Ink 1646" o:spid="_x0000_s1026" type="#_x0000_t75" style="position:absolute;margin-left:15.65pt;margin-top:-40.5pt;width:10.1pt;height:8.7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">
                <v:imagedata r:id="rId25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 wp14:anchorId="165C729C" wp14:editId="73A580D8">
                <wp:simplePos x="0" y="0"/>
                <wp:positionH relativeFrom="column">
                  <wp:posOffset>-155260</wp:posOffset>
                </wp:positionH>
                <wp:positionV relativeFrom="paragraph">
                  <wp:posOffset>-338330</wp:posOffset>
                </wp:positionV>
                <wp:extent cx="356040" cy="77760"/>
                <wp:effectExtent l="38100" t="38100" r="44450" b="55880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3560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C1C1E" id="Ink 1645" o:spid="_x0000_s1026" type="#_x0000_t75" style="position:absolute;margin-left:-13.25pt;margin-top:-27.65pt;width:30.05pt;height:8.1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">
                <v:imagedata r:id="rId25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 wp14:anchorId="2F4CC4D2" wp14:editId="2F278AED">
                <wp:simplePos x="0" y="0"/>
                <wp:positionH relativeFrom="column">
                  <wp:posOffset>-141220</wp:posOffset>
                </wp:positionH>
                <wp:positionV relativeFrom="paragraph">
                  <wp:posOffset>-926210</wp:posOffset>
                </wp:positionV>
                <wp:extent cx="275040" cy="545040"/>
                <wp:effectExtent l="38100" t="38100" r="48895" b="4572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275040" cy="54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F71A2" id="Ink 1644" o:spid="_x0000_s1026" type="#_x0000_t75" style="position:absolute;margin-left:-12.1pt;margin-top:-73.95pt;width:23.6pt;height:44.8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">
                <v:imagedata r:id="rId25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 wp14:anchorId="1B096963" wp14:editId="531CB2C9">
                <wp:simplePos x="0" y="0"/>
                <wp:positionH relativeFrom="column">
                  <wp:posOffset>551420</wp:posOffset>
                </wp:positionH>
                <wp:positionV relativeFrom="paragraph">
                  <wp:posOffset>-584930</wp:posOffset>
                </wp:positionV>
                <wp:extent cx="165960" cy="18720"/>
                <wp:effectExtent l="38100" t="38100" r="43815" b="38735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1659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223DA" id="Ink 1643" o:spid="_x0000_s1026" type="#_x0000_t75" style="position:absolute;margin-left:42.4pt;margin-top:-47.05pt;width:15pt;height:3.4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">
                <v:imagedata r:id="rId26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 wp14:anchorId="0F03AF3A" wp14:editId="1B65EE42">
                <wp:simplePos x="0" y="0"/>
                <wp:positionH relativeFrom="column">
                  <wp:posOffset>532340</wp:posOffset>
                </wp:positionH>
                <wp:positionV relativeFrom="paragraph">
                  <wp:posOffset>-799850</wp:posOffset>
                </wp:positionV>
                <wp:extent cx="154440" cy="185040"/>
                <wp:effectExtent l="38100" t="38100" r="36195" b="43815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1544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C53C3" id="Ink 1642" o:spid="_x0000_s1026" type="#_x0000_t75" style="position:absolute;margin-left:40.9pt;margin-top:-64pt;width:14.1pt;height:16.5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">
                <v:imagedata r:id="rId26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 wp14:anchorId="30721792" wp14:editId="23FEFB5B">
                <wp:simplePos x="0" y="0"/>
                <wp:positionH relativeFrom="column">
                  <wp:posOffset>2322260</wp:posOffset>
                </wp:positionH>
                <wp:positionV relativeFrom="paragraph">
                  <wp:posOffset>-605450</wp:posOffset>
                </wp:positionV>
                <wp:extent cx="109080" cy="82080"/>
                <wp:effectExtent l="38100" t="38100" r="43815" b="51435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1090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610F4" id="Ink 1641" o:spid="_x0000_s1026" type="#_x0000_t75" style="position:absolute;margin-left:181.8pt;margin-top:-48.7pt;width:10.7pt;height:8.5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">
                <v:imagedata r:id="rId26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 wp14:anchorId="07FD9832" wp14:editId="26C46A3E">
                <wp:simplePos x="0" y="0"/>
                <wp:positionH relativeFrom="column">
                  <wp:posOffset>1896380</wp:posOffset>
                </wp:positionH>
                <wp:positionV relativeFrom="paragraph">
                  <wp:posOffset>-1158050</wp:posOffset>
                </wp:positionV>
                <wp:extent cx="321840" cy="29160"/>
                <wp:effectExtent l="38100" t="38100" r="59690" b="47625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3218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74139" id="Ink 1640" o:spid="_x0000_s1026" type="#_x0000_t75" style="position:absolute;margin-left:148.3pt;margin-top:-92.2pt;width:27.35pt;height:4.3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">
                <v:imagedata r:id="rId26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 wp14:anchorId="582C8937" wp14:editId="3F98E1C4">
                <wp:simplePos x="0" y="0"/>
                <wp:positionH relativeFrom="column">
                  <wp:posOffset>1938140</wp:posOffset>
                </wp:positionH>
                <wp:positionV relativeFrom="paragraph">
                  <wp:posOffset>-987050</wp:posOffset>
                </wp:positionV>
                <wp:extent cx="285840" cy="432360"/>
                <wp:effectExtent l="38100" t="38100" r="38100" b="44450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285840" cy="43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58C06" id="Ink 1639" o:spid="_x0000_s1026" type="#_x0000_t75" style="position:absolute;margin-left:151.6pt;margin-top:-78.7pt;width:24.45pt;height:36.0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">
                <v:imagedata r:id="rId26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 wp14:anchorId="6719ED6C" wp14:editId="68B6448A">
                <wp:simplePos x="0" y="0"/>
                <wp:positionH relativeFrom="column">
                  <wp:posOffset>1697660</wp:posOffset>
                </wp:positionH>
                <wp:positionV relativeFrom="paragraph">
                  <wp:posOffset>-610490</wp:posOffset>
                </wp:positionV>
                <wp:extent cx="183960" cy="29160"/>
                <wp:effectExtent l="38100" t="38100" r="26035" b="28575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1839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6B0B6" id="Ink 1638" o:spid="_x0000_s1026" type="#_x0000_t75" style="position:absolute;margin-left:132.65pt;margin-top:-49.05pt;width:16.5pt;height:4.3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">
                <v:imagedata r:id="rId26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 wp14:anchorId="33704916" wp14:editId="75B09A7E">
                <wp:simplePos x="0" y="0"/>
                <wp:positionH relativeFrom="column">
                  <wp:posOffset>1692260</wp:posOffset>
                </wp:positionH>
                <wp:positionV relativeFrom="paragraph">
                  <wp:posOffset>-836210</wp:posOffset>
                </wp:positionV>
                <wp:extent cx="169200" cy="178200"/>
                <wp:effectExtent l="38100" t="38100" r="40640" b="50800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1692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BC751" id="Ink 1637" o:spid="_x0000_s1026" type="#_x0000_t75" style="position:absolute;margin-left:132.25pt;margin-top:-66.85pt;width:15.3pt;height:16.0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">
                <v:imagedata r:id="rId26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 wp14:anchorId="1323DB3F" wp14:editId="619EC2F2">
                <wp:simplePos x="0" y="0"/>
                <wp:positionH relativeFrom="column">
                  <wp:posOffset>1398500</wp:posOffset>
                </wp:positionH>
                <wp:positionV relativeFrom="paragraph">
                  <wp:posOffset>-842690</wp:posOffset>
                </wp:positionV>
                <wp:extent cx="130680" cy="492120"/>
                <wp:effectExtent l="38100" t="38100" r="41275" b="41910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130680" cy="49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EED41" id="Ink 1636" o:spid="_x0000_s1026" type="#_x0000_t75" style="position:absolute;margin-left:109.1pt;margin-top:-67.35pt;width:12.3pt;height:40.7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">
                <v:imagedata r:id="rId26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 wp14:anchorId="22A9AD8F" wp14:editId="62741326">
                <wp:simplePos x="0" y="0"/>
                <wp:positionH relativeFrom="column">
                  <wp:posOffset>1097180</wp:posOffset>
                </wp:positionH>
                <wp:positionV relativeFrom="paragraph">
                  <wp:posOffset>-823250</wp:posOffset>
                </wp:positionV>
                <wp:extent cx="51480" cy="294480"/>
                <wp:effectExtent l="19050" t="38100" r="43815" b="29845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5148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AC3B0" id="Ink 1635" o:spid="_x0000_s1026" type="#_x0000_t75" style="position:absolute;margin-left:85.4pt;margin-top:-65.8pt;width:6pt;height:25.2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">
                <v:imagedata r:id="rId26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 wp14:anchorId="1A0F8E98" wp14:editId="61DE255F">
                <wp:simplePos x="0" y="0"/>
                <wp:positionH relativeFrom="column">
                  <wp:posOffset>1393100</wp:posOffset>
                </wp:positionH>
                <wp:positionV relativeFrom="paragraph">
                  <wp:posOffset>-660890</wp:posOffset>
                </wp:positionV>
                <wp:extent cx="1440" cy="1440"/>
                <wp:effectExtent l="38100" t="38100" r="36830" b="3683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14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BD800" id="Ink 1634" o:spid="_x0000_s1026" type="#_x0000_t75" style="position:absolute;margin-left:108.7pt;margin-top:-52.85pt;width:2.05pt;height:1.7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">
                <v:imagedata r:id="rId26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 wp14:anchorId="224CAAA5" wp14:editId="723B3C74">
                <wp:simplePos x="0" y="0"/>
                <wp:positionH relativeFrom="column">
                  <wp:posOffset>1374380</wp:posOffset>
                </wp:positionH>
                <wp:positionV relativeFrom="paragraph">
                  <wp:posOffset>-619490</wp:posOffset>
                </wp:positionV>
                <wp:extent cx="66960" cy="175320"/>
                <wp:effectExtent l="38100" t="38100" r="47625" b="34290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6696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4776E" id="Ink 1633" o:spid="_x0000_s1026" type="#_x0000_t75" style="position:absolute;margin-left:107.2pt;margin-top:-49.8pt;width:7.2pt;height:15.7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">
                <v:imagedata r:id="rId26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 wp14:anchorId="658B170A" wp14:editId="23FFBFDD">
                <wp:simplePos x="0" y="0"/>
                <wp:positionH relativeFrom="column">
                  <wp:posOffset>1253060</wp:posOffset>
                </wp:positionH>
                <wp:positionV relativeFrom="paragraph">
                  <wp:posOffset>-733610</wp:posOffset>
                </wp:positionV>
                <wp:extent cx="74160" cy="150840"/>
                <wp:effectExtent l="38100" t="38100" r="40640" b="40005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741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DA835" id="Ink 1632" o:spid="_x0000_s1026" type="#_x0000_t75" style="position:absolute;margin-left:97.65pt;margin-top:-58.75pt;width:7.85pt;height:13.9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">
                <v:imagedata r:id="rId26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 wp14:anchorId="257043F9" wp14:editId="5EEC7442">
                <wp:simplePos x="0" y="0"/>
                <wp:positionH relativeFrom="column">
                  <wp:posOffset>1229660</wp:posOffset>
                </wp:positionH>
                <wp:positionV relativeFrom="paragraph">
                  <wp:posOffset>-747650</wp:posOffset>
                </wp:positionV>
                <wp:extent cx="106920" cy="162360"/>
                <wp:effectExtent l="38100" t="38100" r="45720" b="47625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1069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28BE8" id="Ink 1631" o:spid="_x0000_s1026" type="#_x0000_t75" style="position:absolute;margin-left:95.8pt;margin-top:-59.85pt;width:10.4pt;height:14.8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">
                <v:imagedata r:id="rId26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 wp14:anchorId="3034E8C9" wp14:editId="78D33491">
                <wp:simplePos x="0" y="0"/>
                <wp:positionH relativeFrom="column">
                  <wp:posOffset>806660</wp:posOffset>
                </wp:positionH>
                <wp:positionV relativeFrom="paragraph">
                  <wp:posOffset>-992810</wp:posOffset>
                </wp:positionV>
                <wp:extent cx="257760" cy="415800"/>
                <wp:effectExtent l="38100" t="38100" r="47625" b="41910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25776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056AD" id="Ink 1630" o:spid="_x0000_s1026" type="#_x0000_t75" style="position:absolute;margin-left:62.5pt;margin-top:-79.15pt;width:22.3pt;height:34.7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">
                <v:imagedata r:id="rId26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 wp14:anchorId="59949ECD" wp14:editId="359D0FB1">
                <wp:simplePos x="0" y="0"/>
                <wp:positionH relativeFrom="column">
                  <wp:posOffset>825740</wp:posOffset>
                </wp:positionH>
                <wp:positionV relativeFrom="paragraph">
                  <wp:posOffset>-1016570</wp:posOffset>
                </wp:positionV>
                <wp:extent cx="44640" cy="505440"/>
                <wp:effectExtent l="38100" t="38100" r="50800" b="47625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44640" cy="50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4E843" id="Ink 1629" o:spid="_x0000_s1026" type="#_x0000_t75" style="position:absolute;margin-left:64pt;margin-top:-81.05pt;width:5.5pt;height:41.8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">
                <v:imagedata r:id="rId2628" o:title=""/>
              </v:shape>
            </w:pict>
          </mc:Fallback>
        </mc:AlternateContent>
      </w:r>
      <w:r w:rsidR="006063BE">
        <w:t xml:space="preserve">Κατασκευή ζωνών εμπιστοσύνης με </w:t>
      </w:r>
      <w:r w:rsidR="006063BE">
        <w:rPr>
          <w:lang w:val="en-US"/>
        </w:rPr>
        <w:t>bootstrap</w:t>
      </w:r>
    </w:p>
    <w:p w14:paraId="5FF65CB7" w14:textId="77777777" w:rsidR="00522FF6" w:rsidRDefault="00861FE4" w:rsidP="00522FF6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 wp14:anchorId="656FBE62" wp14:editId="0AE7A194">
                <wp:simplePos x="0" y="0"/>
                <wp:positionH relativeFrom="column">
                  <wp:posOffset>2608820</wp:posOffset>
                </wp:positionH>
                <wp:positionV relativeFrom="paragraph">
                  <wp:posOffset>694975</wp:posOffset>
                </wp:positionV>
                <wp:extent cx="88560" cy="296640"/>
                <wp:effectExtent l="38100" t="38100" r="45085" b="2730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8856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E491E" id="Ink 1624" o:spid="_x0000_s1026" type="#_x0000_t75" style="position:absolute;margin-left:204.4pt;margin-top:53.7pt;width:8.95pt;height:25.3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">
                <v:imagedata r:id="rId26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 wp14:anchorId="732E546C" wp14:editId="5369B323">
                <wp:simplePos x="0" y="0"/>
                <wp:positionH relativeFrom="column">
                  <wp:posOffset>2573540</wp:posOffset>
                </wp:positionH>
                <wp:positionV relativeFrom="paragraph">
                  <wp:posOffset>846535</wp:posOffset>
                </wp:positionV>
                <wp:extent cx="7920" cy="10080"/>
                <wp:effectExtent l="38100" t="38100" r="30480" b="28575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7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B4AED" id="Ink 1622" o:spid="_x0000_s1026" type="#_x0000_t75" style="position:absolute;margin-left:201.6pt;margin-top:65.65pt;width:2.65pt;height:2.8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">
                <v:imagedata r:id="rId26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 wp14:anchorId="190A21F4" wp14:editId="34C5581F">
                <wp:simplePos x="0" y="0"/>
                <wp:positionH relativeFrom="column">
                  <wp:posOffset>2093660</wp:posOffset>
                </wp:positionH>
                <wp:positionV relativeFrom="paragraph">
                  <wp:posOffset>554215</wp:posOffset>
                </wp:positionV>
                <wp:extent cx="240840" cy="429840"/>
                <wp:effectExtent l="38100" t="38100" r="45085" b="46990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3">
                      <w14:nvContentPartPr>
                        <w14:cNvContentPartPr/>
                      </w14:nvContentPartPr>
                      <w14:xfrm>
                        <a:off x="0" y="0"/>
                        <a:ext cx="240840" cy="42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80A5E" id="Ink 1617" o:spid="_x0000_s1026" type="#_x0000_t75" style="position:absolute;margin-left:163.85pt;margin-top:42.65pt;width:20.9pt;height:35.85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">
                <v:imagedata r:id="rId26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 wp14:anchorId="11D265DF" wp14:editId="4F9ACFDD">
                <wp:simplePos x="0" y="0"/>
                <wp:positionH relativeFrom="column">
                  <wp:posOffset>2105540</wp:posOffset>
                </wp:positionH>
                <wp:positionV relativeFrom="paragraph">
                  <wp:posOffset>606055</wp:posOffset>
                </wp:positionV>
                <wp:extent cx="19800" cy="46440"/>
                <wp:effectExtent l="38100" t="38100" r="37465" b="29845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5">
                      <w14:nvContentPartPr>
                        <w14:cNvContentPartPr/>
                      </w14:nvContentPartPr>
                      <w14:xfrm>
                        <a:off x="0" y="0"/>
                        <a:ext cx="198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52F8B" id="Ink 1616" o:spid="_x0000_s1026" type="#_x0000_t75" style="position:absolute;margin-left:164.8pt;margin-top:46.7pt;width:3.5pt;height:5.6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">
                <v:imagedata r:id="rId2636" o:title=""/>
              </v:shape>
            </w:pict>
          </mc:Fallback>
        </mc:AlternateContent>
      </w:r>
      <w:r w:rsidR="00522FF6">
        <w:t xml:space="preserve">Για τη κατασκευή ζωνών εμπιστοσύνης για την </w:t>
      </w:r>
      <w:r w:rsidR="00522FF6" w:rsidRPr="003B64E5">
        <w:rPr>
          <w:position w:val="-14"/>
        </w:rPr>
        <w:object w:dxaOrig="720" w:dyaOrig="440" w14:anchorId="01251F71">
          <v:shape id="_x0000_i1149" type="#_x0000_t75" style="width:36.3pt;height:21.9pt" o:ole="">
            <v:imagedata r:id="rId2637" o:title=""/>
          </v:shape>
          <o:OLEObject Type="Embed" ProgID="Equation.DSMT4" ShapeID="_x0000_i1149" DrawAspect="Content" ObjectID="_1837078274" r:id="rId2638"/>
        </w:object>
      </w:r>
      <w:r w:rsidR="00522FF6" w:rsidRPr="003B64E5">
        <w:t xml:space="preserve"> </w:t>
      </w:r>
      <w:r w:rsidR="00522FF6" w:rsidRPr="00522FF6">
        <w:t>(ταυτ</w:t>
      </w:r>
      <w:r w:rsidR="00522FF6">
        <w:t xml:space="preserve">όχρονα για όλα τα </w:t>
      </w:r>
      <w:r w:rsidR="00522FF6" w:rsidRPr="00522FF6">
        <w:rPr>
          <w:position w:val="-6"/>
        </w:rPr>
        <w:object w:dxaOrig="220" w:dyaOrig="240" w14:anchorId="0833D07A">
          <v:shape id="_x0000_i1150" type="#_x0000_t75" style="width:11.5pt;height:12.1pt" o:ole="">
            <v:imagedata r:id="rId2639" o:title=""/>
          </v:shape>
          <o:OLEObject Type="Embed" ProgID="Equation.DSMT4" ShapeID="_x0000_i1150" DrawAspect="Content" ObjectID="_1837078275" r:id="rId2640"/>
        </w:object>
      </w:r>
      <w:r w:rsidR="00522FF6" w:rsidRPr="00522FF6">
        <w:t xml:space="preserve">) </w:t>
      </w:r>
      <w:r w:rsidR="00522FF6" w:rsidRPr="00716149">
        <w:t xml:space="preserve"> </w:t>
      </w:r>
      <w:r w:rsidR="00522FF6" w:rsidRPr="00C9273E">
        <w:rPr>
          <w:highlight w:val="yellow"/>
        </w:rPr>
        <w:t xml:space="preserve">χρειαζόμαστε τα α-ποσοστιαία της κατανομής των (με </w:t>
      </w:r>
      <w:r w:rsidR="00522FF6" w:rsidRPr="00C9273E">
        <w:rPr>
          <w:position w:val="-16"/>
          <w:highlight w:val="yellow"/>
        </w:rPr>
        <w:object w:dxaOrig="840" w:dyaOrig="420" w14:anchorId="46D1820E">
          <v:shape id="_x0000_i1151" type="#_x0000_t75" style="width:42.05pt;height:20.75pt" o:ole="">
            <v:imagedata r:id="rId2641" o:title=""/>
          </v:shape>
          <o:OLEObject Type="Embed" ProgID="Equation.DSMT4" ShapeID="_x0000_i1151" DrawAspect="Content" ObjectID="_1837078276" r:id="rId2642"/>
        </w:object>
      </w:r>
      <w:r w:rsidR="00522FF6" w:rsidRPr="00C9273E">
        <w:rPr>
          <w:highlight w:val="yellow"/>
        </w:rPr>
        <w:t>):</w:t>
      </w:r>
      <w:r w:rsidR="00522FF6">
        <w:t xml:space="preserve"> </w:t>
      </w:r>
    </w:p>
    <w:p w14:paraId="094FD0AB" w14:textId="1DDD9B21" w:rsidR="00522FF6" w:rsidRPr="00522FF6" w:rsidRDefault="00861FE4" w:rsidP="00522FF6">
      <w:pPr>
        <w:jc w:val="center"/>
      </w:pP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 wp14:anchorId="2916AAA8" wp14:editId="734E4B88">
                <wp:simplePos x="0" y="0"/>
                <wp:positionH relativeFrom="column">
                  <wp:posOffset>2362580</wp:posOffset>
                </wp:positionH>
                <wp:positionV relativeFrom="paragraph">
                  <wp:posOffset>292070</wp:posOffset>
                </wp:positionV>
                <wp:extent cx="296280" cy="26640"/>
                <wp:effectExtent l="95250" t="171450" r="104140" b="202565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3">
                      <w14:nvContentPartPr>
                        <w14:cNvContentPartPr/>
                      </w14:nvContentPartPr>
                      <w14:xfrm>
                        <a:off x="0" y="0"/>
                        <a:ext cx="2962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7C7C7" id="Ink 1677" o:spid="_x0000_s1026" type="#_x0000_t75" style="position:absolute;margin-left:180.4pt;margin-top:11.65pt;width:34.7pt;height:24.8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">
                <v:imagedata r:id="rId2644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 wp14:anchorId="3739B4E6" wp14:editId="5994F9C8">
                <wp:simplePos x="0" y="0"/>
                <wp:positionH relativeFrom="column">
                  <wp:posOffset>2308220</wp:posOffset>
                </wp:positionH>
                <wp:positionV relativeFrom="paragraph">
                  <wp:posOffset>90830</wp:posOffset>
                </wp:positionV>
                <wp:extent cx="61200" cy="65520"/>
                <wp:effectExtent l="38100" t="38100" r="34290" b="29845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5">
                      <w14:nvContentPartPr>
                        <w14:cNvContentPartPr/>
                      </w14:nvContentPartPr>
                      <w14:xfrm>
                        <a:off x="0" y="0"/>
                        <a:ext cx="612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70AC9" id="Ink 1648" o:spid="_x0000_s1026" type="#_x0000_t75" style="position:absolute;margin-left:180.75pt;margin-top:6.15pt;width:6.75pt;height:7.1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">
                <v:imagedata r:id="rId2646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 wp14:anchorId="40151CF0" wp14:editId="0503F7A3">
                <wp:simplePos x="0" y="0"/>
                <wp:positionH relativeFrom="column">
                  <wp:posOffset>3338180</wp:posOffset>
                </wp:positionH>
                <wp:positionV relativeFrom="paragraph">
                  <wp:posOffset>193430</wp:posOffset>
                </wp:positionV>
                <wp:extent cx="18720" cy="6120"/>
                <wp:effectExtent l="57150" t="38100" r="57785" b="51435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7">
                      <w14:nvContentPartPr>
                        <w14:cNvContentPartPr/>
                      </w14:nvContentPartPr>
                      <w14:xfrm>
                        <a:off x="0" y="0"/>
                        <a:ext cx="18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DCB6F" id="Ink 1626" o:spid="_x0000_s1026" type="#_x0000_t75" style="position:absolute;margin-left:261.85pt;margin-top:14.25pt;width:3.45pt;height:2.5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">
                <v:imagedata r:id="rId2648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 wp14:anchorId="043FD088" wp14:editId="1F2F9A3F">
                <wp:simplePos x="0" y="0"/>
                <wp:positionH relativeFrom="column">
                  <wp:posOffset>574820</wp:posOffset>
                </wp:positionH>
                <wp:positionV relativeFrom="paragraph">
                  <wp:posOffset>231230</wp:posOffset>
                </wp:positionV>
                <wp:extent cx="10800" cy="15840"/>
                <wp:effectExtent l="38100" t="38100" r="46355" b="41910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9">
                      <w14:nvContentPartPr>
                        <w14:cNvContentPartPr/>
                      </w14:nvContentPartPr>
                      <w14:xfrm>
                        <a:off x="0" y="0"/>
                        <a:ext cx="108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74C43" id="Ink 1625" o:spid="_x0000_s1026" type="#_x0000_t75" style="position:absolute;margin-left:44.25pt;margin-top:17.15pt;width:2.8pt;height:3.3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">
                <v:imagedata r:id="rId2650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 wp14:anchorId="003D1624" wp14:editId="42871FD8">
                <wp:simplePos x="0" y="0"/>
                <wp:positionH relativeFrom="column">
                  <wp:posOffset>2356820</wp:posOffset>
                </wp:positionH>
                <wp:positionV relativeFrom="paragraph">
                  <wp:posOffset>-132730</wp:posOffset>
                </wp:positionV>
                <wp:extent cx="53280" cy="286200"/>
                <wp:effectExtent l="38100" t="38100" r="42545" b="38100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1">
                      <w14:nvContentPartPr>
                        <w14:cNvContentPartPr/>
                      </w14:nvContentPartPr>
                      <w14:xfrm>
                        <a:off x="0" y="0"/>
                        <a:ext cx="5328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3D65E" id="Ink 1623" o:spid="_x0000_s1026" type="#_x0000_t75" style="position:absolute;margin-left:184.6pt;margin-top:-11.45pt;width:6.25pt;height:24.5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">
                <v:imagedata r:id="rId2652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 wp14:anchorId="54DD8739" wp14:editId="51997132">
                <wp:simplePos x="0" y="0"/>
                <wp:positionH relativeFrom="column">
                  <wp:posOffset>2534660</wp:posOffset>
                </wp:positionH>
                <wp:positionV relativeFrom="paragraph">
                  <wp:posOffset>30350</wp:posOffset>
                </wp:positionV>
                <wp:extent cx="52200" cy="126720"/>
                <wp:effectExtent l="19050" t="38100" r="43180" b="45085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3">
                      <w14:nvContentPartPr>
                        <w14:cNvContentPartPr/>
                      </w14:nvContentPartPr>
                      <w14:xfrm>
                        <a:off x="0" y="0"/>
                        <a:ext cx="522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1F496" id="Ink 1621" o:spid="_x0000_s1026" type="#_x0000_t75" style="position:absolute;margin-left:198.6pt;margin-top:1.4pt;width:6.05pt;height:12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">
                <v:imagedata r:id="rId2654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 wp14:anchorId="06985CB1" wp14:editId="1E289765">
                <wp:simplePos x="0" y="0"/>
                <wp:positionH relativeFrom="column">
                  <wp:posOffset>2551940</wp:posOffset>
                </wp:positionH>
                <wp:positionV relativeFrom="paragraph">
                  <wp:posOffset>41870</wp:posOffset>
                </wp:positionV>
                <wp:extent cx="1440" cy="0"/>
                <wp:effectExtent l="0" t="0" r="0" b="0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5">
                      <w14:nvContentPartPr>
                        <w14:cNvContentPartPr/>
                      </w14:nvContentPartPr>
                      <w14:xfrm>
                        <a:off x="0" y="0"/>
                        <a:ext cx="144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77499" id="Ink 1620" o:spid="_x0000_s1026" type="#_x0000_t75" style="position:absolute;margin-left:199.95pt;margin-top:3.3pt;width:2.05pt;height:0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">
                <v:imagedata r:id="rId2656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 wp14:anchorId="1644ADCC" wp14:editId="63CC361C">
                <wp:simplePos x="0" y="0"/>
                <wp:positionH relativeFrom="column">
                  <wp:posOffset>2441780</wp:posOffset>
                </wp:positionH>
                <wp:positionV relativeFrom="paragraph">
                  <wp:posOffset>-31570</wp:posOffset>
                </wp:positionV>
                <wp:extent cx="57960" cy="66600"/>
                <wp:effectExtent l="38100" t="38100" r="37465" b="4826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7">
                      <w14:nvContentPartPr>
                        <w14:cNvContentPartPr/>
                      </w14:nvContentPartPr>
                      <w14:xfrm>
                        <a:off x="0" y="0"/>
                        <a:ext cx="579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2632C" id="Ink 1619" o:spid="_x0000_s1026" type="#_x0000_t75" style="position:absolute;margin-left:191.25pt;margin-top:-3.5pt;width:6.5pt;height:7.25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">
                <v:imagedata r:id="rId2658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 wp14:anchorId="2C44C98F" wp14:editId="65F53050">
                <wp:simplePos x="0" y="0"/>
                <wp:positionH relativeFrom="column">
                  <wp:posOffset>2410820</wp:posOffset>
                </wp:positionH>
                <wp:positionV relativeFrom="paragraph">
                  <wp:posOffset>-61090</wp:posOffset>
                </wp:positionV>
                <wp:extent cx="99360" cy="115200"/>
                <wp:effectExtent l="38100" t="38100" r="34290" b="3746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9">
                      <w14:nvContentPartPr>
                        <w14:cNvContentPartPr/>
                      </w14:nvContentPartPr>
                      <w14:xfrm>
                        <a:off x="0" y="0"/>
                        <a:ext cx="993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FB37B" id="Ink 1618" o:spid="_x0000_s1026" type="#_x0000_t75" style="position:absolute;margin-left:188.85pt;margin-top:-5.8pt;width:9.75pt;height:11.05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">
                <v:imagedata r:id="rId2660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 wp14:anchorId="0A4B6434" wp14:editId="094FCB07">
                <wp:simplePos x="0" y="0"/>
                <wp:positionH relativeFrom="column">
                  <wp:posOffset>1229660</wp:posOffset>
                </wp:positionH>
                <wp:positionV relativeFrom="paragraph">
                  <wp:posOffset>-34810</wp:posOffset>
                </wp:positionV>
                <wp:extent cx="1740600" cy="1000080"/>
                <wp:effectExtent l="57150" t="57150" r="50165" b="67310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1">
                      <w14:nvContentPartPr>
                        <w14:cNvContentPartPr/>
                      </w14:nvContentPartPr>
                      <w14:xfrm>
                        <a:off x="0" y="0"/>
                        <a:ext cx="1740600" cy="10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CE8A5" id="Ink 1615" o:spid="_x0000_s1026" type="#_x0000_t75" style="position:absolute;margin-left:95.4pt;margin-top:-4.15pt;width:139.85pt;height:81.6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">
                <v:imagedata r:id="rId2662" o:title=""/>
              </v:shape>
            </w:pict>
          </mc:Fallback>
        </mc:AlternateContent>
      </w:r>
      <w:r w:rsidR="00522FF6" w:rsidRPr="00C9273E">
        <w:rPr>
          <w:position w:val="-50"/>
          <w:highlight w:val="yellow"/>
        </w:rPr>
        <w:object w:dxaOrig="3900" w:dyaOrig="1060" w14:anchorId="552C7E7E">
          <v:shape id="_x0000_i1152" type="#_x0000_t75" style="width:195.85pt;height:52.4pt" o:ole="">
            <v:imagedata r:id="rId2663" o:title=""/>
          </v:shape>
          <o:OLEObject Type="Embed" ProgID="Equation.DSMT4" ShapeID="_x0000_i1152" DrawAspect="Content" ObjectID="_1837078277" r:id="rId2664"/>
        </w:object>
      </w:r>
      <w:r w:rsidR="00522FF6" w:rsidRPr="00522FF6">
        <w:t xml:space="preserve"> και </w:t>
      </w:r>
      <w:r w:rsidR="00522FF6" w:rsidRPr="00C9273E">
        <w:rPr>
          <w:position w:val="-50"/>
          <w:highlight w:val="yellow"/>
        </w:rPr>
        <w:object w:dxaOrig="3900" w:dyaOrig="1060" w14:anchorId="26FD9565">
          <v:shape id="_x0000_i1153" type="#_x0000_t75" style="width:195.85pt;height:52.4pt" o:ole="">
            <v:imagedata r:id="rId2665" o:title=""/>
          </v:shape>
          <o:OLEObject Type="Embed" ProgID="Equation.DSMT4" ShapeID="_x0000_i1153" DrawAspect="Content" ObjectID="_1837078278" r:id="rId2666"/>
        </w:object>
      </w:r>
    </w:p>
    <w:p w14:paraId="5604F115" w14:textId="7CA3ADB1" w:rsidR="00522FF6" w:rsidRDefault="00861FE4" w:rsidP="00522FF6">
      <w:r>
        <w:rPr>
          <w:noProof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 wp14:anchorId="69591390" wp14:editId="19506D48">
                <wp:simplePos x="0" y="0"/>
                <wp:positionH relativeFrom="column">
                  <wp:posOffset>5188940</wp:posOffset>
                </wp:positionH>
                <wp:positionV relativeFrom="paragraph">
                  <wp:posOffset>452125</wp:posOffset>
                </wp:positionV>
                <wp:extent cx="245160" cy="102600"/>
                <wp:effectExtent l="57150" t="57150" r="59690" b="69215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7">
                      <w14:nvContentPartPr>
                        <w14:cNvContentPartPr/>
                      </w14:nvContentPartPr>
                      <w14:xfrm>
                        <a:off x="0" y="0"/>
                        <a:ext cx="2451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E0625" id="Ink 1688" o:spid="_x0000_s1026" type="#_x0000_t75" style="position:absolute;margin-left:407.2pt;margin-top:34.2pt;width:22.1pt;height:10.9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">
                <v:imagedata r:id="rId26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 wp14:anchorId="3D7D2133" wp14:editId="046F644B">
                <wp:simplePos x="0" y="0"/>
                <wp:positionH relativeFrom="column">
                  <wp:posOffset>4378940</wp:posOffset>
                </wp:positionH>
                <wp:positionV relativeFrom="paragraph">
                  <wp:posOffset>509725</wp:posOffset>
                </wp:positionV>
                <wp:extent cx="204120" cy="20520"/>
                <wp:effectExtent l="57150" t="38100" r="62865" b="55880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9">
                      <w14:nvContentPartPr>
                        <w14:cNvContentPartPr/>
                      </w14:nvContentPartPr>
                      <w14:xfrm>
                        <a:off x="0" y="0"/>
                        <a:ext cx="2041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DC11C" id="Ink 1684" o:spid="_x0000_s1026" type="#_x0000_t75" style="position:absolute;margin-left:343.4pt;margin-top:38.75pt;width:18.9pt;height:4.4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">
                <v:imagedata r:id="rId26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 wp14:anchorId="236595FC" wp14:editId="2E4B67E5">
                <wp:simplePos x="0" y="0"/>
                <wp:positionH relativeFrom="column">
                  <wp:posOffset>1700900</wp:posOffset>
                </wp:positionH>
                <wp:positionV relativeFrom="paragraph">
                  <wp:posOffset>685</wp:posOffset>
                </wp:positionV>
                <wp:extent cx="118800" cy="10080"/>
                <wp:effectExtent l="38100" t="38100" r="33655" b="47625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1">
                      <w14:nvContentPartPr>
                        <w14:cNvContentPartPr/>
                      </w14:nvContentPartPr>
                      <w14:xfrm>
                        <a:off x="0" y="0"/>
                        <a:ext cx="1188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88CE9" id="Ink 1672" o:spid="_x0000_s1026" type="#_x0000_t75" style="position:absolute;margin-left:132.95pt;margin-top:-.9pt;width:11.3pt;height:2.7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">
                <v:imagedata r:id="rId2672" o:title=""/>
              </v:shape>
            </w:pict>
          </mc:Fallback>
        </mc:AlternateContent>
      </w:r>
      <w:r w:rsidR="00522FF6">
        <w:rPr>
          <w:lang w:val="en-US"/>
        </w:rPr>
        <w:t>Ta</w:t>
      </w:r>
      <w:r w:rsidR="00522FF6" w:rsidRPr="00522FF6">
        <w:t xml:space="preserve"> </w:t>
      </w:r>
      <w:r w:rsidR="00522FF6">
        <w:t>ποσοστιαί</w:t>
      </w:r>
      <w:r w:rsidR="00522FF6" w:rsidRPr="00522FF6">
        <w:t>α</w:t>
      </w:r>
      <w:r w:rsidR="00522FF6">
        <w:t xml:space="preserve"> σημεία αυτών των κατανομών μπορούν να εκτιμηθούν με τη χρήση </w:t>
      </w:r>
      <w:r w:rsidR="00522FF6">
        <w:rPr>
          <w:lang w:val="en-US"/>
        </w:rPr>
        <w:t>bootstrap</w:t>
      </w:r>
      <w:r w:rsidR="00522FF6">
        <w:t xml:space="preserve">: </w:t>
      </w:r>
    </w:p>
    <w:p w14:paraId="16A19EFA" w14:textId="77777777" w:rsidR="00C9273E" w:rsidRPr="00C9273E" w:rsidRDefault="00861FE4" w:rsidP="00B97201">
      <w:pPr>
        <w:pStyle w:val="ListParagraph"/>
        <w:numPr>
          <w:ilvl w:val="0"/>
          <w:numId w:val="6"/>
        </w:num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 wp14:anchorId="7405B3D7" wp14:editId="19D144DB">
                <wp:simplePos x="0" y="0"/>
                <wp:positionH relativeFrom="column">
                  <wp:posOffset>5621660</wp:posOffset>
                </wp:positionH>
                <wp:positionV relativeFrom="paragraph">
                  <wp:posOffset>390475</wp:posOffset>
                </wp:positionV>
                <wp:extent cx="136440" cy="35280"/>
                <wp:effectExtent l="38100" t="38100" r="54610" b="41275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3">
                      <w14:nvContentPartPr>
                        <w14:cNvContentPartPr/>
                      </w14:nvContentPartPr>
                      <w14:xfrm>
                        <a:off x="0" y="0"/>
                        <a:ext cx="1364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7F81F" id="Ink 1699" o:spid="_x0000_s1026" type="#_x0000_t75" style="position:absolute;margin-left:441.25pt;margin-top:29.3pt;width:13.6pt;height:5.6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">
                <v:imagedata r:id="rId26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 wp14:anchorId="0C4B41E1" wp14:editId="3E2B10AE">
                <wp:simplePos x="0" y="0"/>
                <wp:positionH relativeFrom="column">
                  <wp:posOffset>5668100</wp:posOffset>
                </wp:positionH>
                <wp:positionV relativeFrom="paragraph">
                  <wp:posOffset>328555</wp:posOffset>
                </wp:positionV>
                <wp:extent cx="17640" cy="120240"/>
                <wp:effectExtent l="38100" t="38100" r="59055" b="51435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5">
                      <w14:nvContentPartPr>
                        <w14:cNvContentPartPr/>
                      </w14:nvContentPartPr>
                      <w14:xfrm>
                        <a:off x="0" y="0"/>
                        <a:ext cx="176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24FD4" id="Ink 1698" o:spid="_x0000_s1026" type="#_x0000_t75" style="position:absolute;margin-left:444.85pt;margin-top:24.45pt;width:4.3pt;height:12.2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">
                <v:imagedata r:id="rId26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 wp14:anchorId="152BC90B" wp14:editId="4BCC58B4">
                <wp:simplePos x="0" y="0"/>
                <wp:positionH relativeFrom="column">
                  <wp:posOffset>5624540</wp:posOffset>
                </wp:positionH>
                <wp:positionV relativeFrom="paragraph">
                  <wp:posOffset>358435</wp:posOffset>
                </wp:positionV>
                <wp:extent cx="54720" cy="83160"/>
                <wp:effectExtent l="57150" t="57150" r="59690" b="50800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7">
                      <w14:nvContentPartPr>
                        <w14:cNvContentPartPr/>
                      </w14:nvContentPartPr>
                      <w14:xfrm>
                        <a:off x="0" y="0"/>
                        <a:ext cx="547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A5BC5" id="Ink 1697" o:spid="_x0000_s1026" type="#_x0000_t75" style="position:absolute;margin-left:441.5pt;margin-top:26.75pt;width:7.1pt;height:9.4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">
                <v:imagedata r:id="rId26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 wp14:anchorId="7973C395" wp14:editId="6923354B">
                <wp:simplePos x="0" y="0"/>
                <wp:positionH relativeFrom="column">
                  <wp:posOffset>5595740</wp:posOffset>
                </wp:positionH>
                <wp:positionV relativeFrom="paragraph">
                  <wp:posOffset>334675</wp:posOffset>
                </wp:positionV>
                <wp:extent cx="140040" cy="97200"/>
                <wp:effectExtent l="38100" t="38100" r="50800" b="55245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9">
                      <w14:nvContentPartPr>
                        <w14:cNvContentPartPr/>
                      </w14:nvContentPartPr>
                      <w14:xfrm>
                        <a:off x="0" y="0"/>
                        <a:ext cx="1400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CD1EE" id="Ink 1696" o:spid="_x0000_s1026" type="#_x0000_t75" style="position:absolute;margin-left:439.2pt;margin-top:24.95pt;width:13.9pt;height:10.4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">
                <v:imagedata r:id="rId26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 wp14:anchorId="06C07C5B" wp14:editId="216F5713">
                <wp:simplePos x="0" y="0"/>
                <wp:positionH relativeFrom="column">
                  <wp:posOffset>5380100</wp:posOffset>
                </wp:positionH>
                <wp:positionV relativeFrom="paragraph">
                  <wp:posOffset>279595</wp:posOffset>
                </wp:positionV>
                <wp:extent cx="138240" cy="106920"/>
                <wp:effectExtent l="57150" t="57150" r="52705" b="64770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1">
                      <w14:nvContentPartPr>
                        <w14:cNvContentPartPr/>
                      </w14:nvContentPartPr>
                      <w14:xfrm>
                        <a:off x="0" y="0"/>
                        <a:ext cx="1382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87B26" id="Ink 1695" o:spid="_x0000_s1026" type="#_x0000_t75" style="position:absolute;margin-left:422.25pt;margin-top:20.6pt;width:13.75pt;height:11.25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">
                <v:imagedata r:id="rId26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 wp14:anchorId="476C273A" wp14:editId="1B29C62C">
                <wp:simplePos x="0" y="0"/>
                <wp:positionH relativeFrom="column">
                  <wp:posOffset>4806260</wp:posOffset>
                </wp:positionH>
                <wp:positionV relativeFrom="paragraph">
                  <wp:posOffset>450955</wp:posOffset>
                </wp:positionV>
                <wp:extent cx="331560" cy="75240"/>
                <wp:effectExtent l="57150" t="57150" r="0" b="77470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3">
                      <w14:nvContentPartPr>
                        <w14:cNvContentPartPr/>
                      </w14:nvContentPartPr>
                      <w14:xfrm>
                        <a:off x="0" y="0"/>
                        <a:ext cx="3315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10004" id="Ink 1692" o:spid="_x0000_s1026" type="#_x0000_t75" style="position:absolute;margin-left:377.05pt;margin-top:34.1pt;width:28.9pt;height:8.7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">
                <v:imagedata r:id="rId26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 wp14:anchorId="2CA44141" wp14:editId="34682817">
                <wp:simplePos x="0" y="0"/>
                <wp:positionH relativeFrom="column">
                  <wp:posOffset>4409180</wp:posOffset>
                </wp:positionH>
                <wp:positionV relativeFrom="paragraph">
                  <wp:posOffset>280315</wp:posOffset>
                </wp:positionV>
                <wp:extent cx="178200" cy="113760"/>
                <wp:effectExtent l="57150" t="57150" r="0" b="57785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5">
                      <w14:nvContentPartPr>
                        <w14:cNvContentPartPr/>
                      </w14:nvContentPartPr>
                      <w14:xfrm>
                        <a:off x="0" y="0"/>
                        <a:ext cx="1782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71519" id="Ink 1691" o:spid="_x0000_s1026" type="#_x0000_t75" style="position:absolute;margin-left:345.75pt;margin-top:20.65pt;width:16.9pt;height:11.7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">
                <v:imagedata r:id="rId26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 wp14:anchorId="1AD6CD27" wp14:editId="3D891FFE">
                <wp:simplePos x="0" y="0"/>
                <wp:positionH relativeFrom="column">
                  <wp:posOffset>5280020</wp:posOffset>
                </wp:positionH>
                <wp:positionV relativeFrom="paragraph">
                  <wp:posOffset>123715</wp:posOffset>
                </wp:positionV>
                <wp:extent cx="130320" cy="32400"/>
                <wp:effectExtent l="38100" t="38100" r="41275" b="43815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7">
                      <w14:nvContentPartPr>
                        <w14:cNvContentPartPr/>
                      </w14:nvContentPartPr>
                      <w14:xfrm>
                        <a:off x="0" y="0"/>
                        <a:ext cx="1303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82628" id="Ink 1687" o:spid="_x0000_s1026" type="#_x0000_t75" style="position:absolute;margin-left:414.35pt;margin-top:8.35pt;width:13.05pt;height:5.3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">
                <v:imagedata r:id="rId26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 wp14:anchorId="509D3069" wp14:editId="3956FD84">
                <wp:simplePos x="0" y="0"/>
                <wp:positionH relativeFrom="column">
                  <wp:posOffset>5291540</wp:posOffset>
                </wp:positionH>
                <wp:positionV relativeFrom="paragraph">
                  <wp:posOffset>-154565</wp:posOffset>
                </wp:positionV>
                <wp:extent cx="91080" cy="405720"/>
                <wp:effectExtent l="57150" t="57150" r="61595" b="5207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9">
                      <w14:nvContentPartPr>
                        <w14:cNvContentPartPr/>
                      </w14:nvContentPartPr>
                      <w14:xfrm>
                        <a:off x="0" y="0"/>
                        <a:ext cx="91080" cy="40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5B2E6" id="Ink 1686" o:spid="_x0000_s1026" type="#_x0000_t75" style="position:absolute;margin-left:415.25pt;margin-top:-13.55pt;width:9.95pt;height:34.8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">
                <v:imagedata r:id="rId26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 wp14:anchorId="594894D5" wp14:editId="50828E16">
                <wp:simplePos x="0" y="0"/>
                <wp:positionH relativeFrom="column">
                  <wp:posOffset>4778180</wp:posOffset>
                </wp:positionH>
                <wp:positionV relativeFrom="paragraph">
                  <wp:posOffset>1675</wp:posOffset>
                </wp:positionV>
                <wp:extent cx="371880" cy="79200"/>
                <wp:effectExtent l="57150" t="57150" r="9525" b="54610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1">
                      <w14:nvContentPartPr>
                        <w14:cNvContentPartPr/>
                      </w14:nvContentPartPr>
                      <w14:xfrm>
                        <a:off x="0" y="0"/>
                        <a:ext cx="371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14510" id="Ink 1685" o:spid="_x0000_s1026" type="#_x0000_t75" style="position:absolute;margin-left:374.85pt;margin-top:-1.25pt;width:32.15pt;height:9.1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">
                <v:imagedata r:id="rId26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 wp14:anchorId="3B91D29C" wp14:editId="644984BC">
                <wp:simplePos x="0" y="0"/>
                <wp:positionH relativeFrom="column">
                  <wp:posOffset>4401980</wp:posOffset>
                </wp:positionH>
                <wp:positionV relativeFrom="paragraph">
                  <wp:posOffset>165835</wp:posOffset>
                </wp:positionV>
                <wp:extent cx="187560" cy="25920"/>
                <wp:effectExtent l="57150" t="57150" r="60325" b="69850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3">
                      <w14:nvContentPartPr>
                        <w14:cNvContentPartPr/>
                      </w14:nvContentPartPr>
                      <w14:xfrm>
                        <a:off x="0" y="0"/>
                        <a:ext cx="1875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0AD2E" id="Ink 1683" o:spid="_x0000_s1026" type="#_x0000_t75" style="position:absolute;margin-left:345.2pt;margin-top:11.6pt;width:17.6pt;height:4.9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">
                <v:imagedata r:id="rId26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 wp14:anchorId="737606DF" wp14:editId="11F28C68">
                <wp:simplePos x="0" y="0"/>
                <wp:positionH relativeFrom="column">
                  <wp:posOffset>4411700</wp:posOffset>
                </wp:positionH>
                <wp:positionV relativeFrom="paragraph">
                  <wp:posOffset>-142685</wp:posOffset>
                </wp:positionV>
                <wp:extent cx="109800" cy="393480"/>
                <wp:effectExtent l="38100" t="57150" r="43180" b="6413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5">
                      <w14:nvContentPartPr>
                        <w14:cNvContentPartPr/>
                      </w14:nvContentPartPr>
                      <w14:xfrm>
                        <a:off x="0" y="0"/>
                        <a:ext cx="10980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CAE73" id="Ink 1682" o:spid="_x0000_s1026" type="#_x0000_t75" style="position:absolute;margin-left:345.95pt;margin-top:-12.65pt;width:11.5pt;height:33.8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">
                <v:imagedata r:id="rId2696" o:title=""/>
              </v:shape>
            </w:pict>
          </mc:Fallback>
        </mc:AlternateContent>
      </w:r>
      <w:r w:rsidR="00522FF6">
        <w:t xml:space="preserve">Έστω </w:t>
      </w:r>
      <w:r w:rsidR="00522FF6" w:rsidRPr="00716149">
        <w:rPr>
          <w:position w:val="-12"/>
        </w:rPr>
        <w:object w:dxaOrig="1180" w:dyaOrig="420" w14:anchorId="21011AC5">
          <v:shape id="_x0000_i1154" type="#_x0000_t75" style="width:59.35pt;height:20.75pt" o:ole="">
            <v:imagedata r:id="rId2697" o:title=""/>
          </v:shape>
          <o:OLEObject Type="Embed" ProgID="Equation.DSMT4" ShapeID="_x0000_i1154" DrawAspect="Content" ObjectID="_1837078279" r:id="rId2698"/>
        </w:object>
      </w:r>
      <w:r w:rsidR="00522FF6" w:rsidRPr="00C9273E">
        <w:rPr>
          <w:position w:val="-12"/>
        </w:rPr>
        <w:t xml:space="preserve"> </w:t>
      </w:r>
      <w:r w:rsidR="00522FF6" w:rsidRPr="00C9273E">
        <w:rPr>
          <w:lang w:val="en-US"/>
        </w:rPr>
        <w:t>bootstrap</w:t>
      </w:r>
      <w:r w:rsidR="00522FF6">
        <w:t xml:space="preserve"> δείγμα από </w:t>
      </w:r>
      <w:r w:rsidR="00522FF6" w:rsidRPr="00716149">
        <w:rPr>
          <w:position w:val="-12"/>
        </w:rPr>
        <w:object w:dxaOrig="320" w:dyaOrig="440" w14:anchorId="426CB8C1">
          <v:shape id="_x0000_i1155" type="#_x0000_t75" style="width:15.55pt;height:21.9pt" o:ole="">
            <v:imagedata r:id="rId2699" o:title=""/>
          </v:shape>
          <o:OLEObject Type="Embed" ProgID="Equation.DSMT4" ShapeID="_x0000_i1155" DrawAspect="Content" ObjectID="_1837078280" r:id="rId2700"/>
        </w:object>
      </w:r>
      <w:r w:rsidR="00522FF6" w:rsidRPr="00C9273E">
        <w:rPr>
          <w:position w:val="-12"/>
        </w:rPr>
        <w:t xml:space="preserve"> </w:t>
      </w:r>
      <w:r w:rsidR="00522FF6">
        <w:t xml:space="preserve">και </w:t>
      </w:r>
    </w:p>
    <w:p w14:paraId="515CA952" w14:textId="433F61B8" w:rsidR="00522FF6" w:rsidRPr="00C34D65" w:rsidRDefault="00861FE4" w:rsidP="00B97201">
      <w:pPr>
        <w:pStyle w:val="ListParagraph"/>
        <w:numPr>
          <w:ilvl w:val="0"/>
          <w:numId w:val="6"/>
        </w:numPr>
      </w:pPr>
      <w:r>
        <w:rPr>
          <w:noProof/>
          <w:position w:val="-14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 wp14:anchorId="5FF89F00" wp14:editId="5FF8A980">
                <wp:simplePos x="0" y="0"/>
                <wp:positionH relativeFrom="column">
                  <wp:posOffset>5378660</wp:posOffset>
                </wp:positionH>
                <wp:positionV relativeFrom="paragraph">
                  <wp:posOffset>60200</wp:posOffset>
                </wp:positionV>
                <wp:extent cx="116640" cy="48600"/>
                <wp:effectExtent l="38100" t="38100" r="55245" b="46990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1">
                      <w14:nvContentPartPr>
                        <w14:cNvContentPartPr/>
                      </w14:nvContentPartPr>
                      <w14:xfrm>
                        <a:off x="0" y="0"/>
                        <a:ext cx="1166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8AB36" id="Ink 1694" o:spid="_x0000_s1026" type="#_x0000_t75" style="position:absolute;margin-left:422.1pt;margin-top:3.3pt;width:12pt;height:6.7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">
                <v:imagedata r:id="rId2702" o:title=""/>
              </v:shape>
            </w:pict>
          </mc:Fallback>
        </mc:AlternateContent>
      </w:r>
      <w:r>
        <w:rPr>
          <w:noProof/>
          <w:position w:val="-14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 wp14:anchorId="618B7FEB" wp14:editId="3FB75434">
                <wp:simplePos x="0" y="0"/>
                <wp:positionH relativeFrom="column">
                  <wp:posOffset>5365700</wp:posOffset>
                </wp:positionH>
                <wp:positionV relativeFrom="paragraph">
                  <wp:posOffset>-174880</wp:posOffset>
                </wp:positionV>
                <wp:extent cx="83520" cy="369360"/>
                <wp:effectExtent l="57150" t="57150" r="50165" b="50165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3">
                      <w14:nvContentPartPr>
                        <w14:cNvContentPartPr/>
                      </w14:nvContentPartPr>
                      <w14:xfrm>
                        <a:off x="0" y="0"/>
                        <a:ext cx="83520" cy="36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E6A56" id="Ink 1693" o:spid="_x0000_s1026" type="#_x0000_t75" style="position:absolute;margin-left:421.1pt;margin-top:-15.15pt;width:9.4pt;height:31.9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">
                <v:imagedata r:id="rId2704" o:title=""/>
              </v:shape>
            </w:pict>
          </mc:Fallback>
        </mc:AlternateContent>
      </w:r>
      <w:r>
        <w:rPr>
          <w:noProof/>
          <w:position w:val="-14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 wp14:anchorId="77263610" wp14:editId="0FF50897">
                <wp:simplePos x="0" y="0"/>
                <wp:positionH relativeFrom="column">
                  <wp:posOffset>4460300</wp:posOffset>
                </wp:positionH>
                <wp:positionV relativeFrom="paragraph">
                  <wp:posOffset>91520</wp:posOffset>
                </wp:positionV>
                <wp:extent cx="119880" cy="29880"/>
                <wp:effectExtent l="38100" t="38100" r="52070" b="46355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5">
                      <w14:nvContentPartPr>
                        <w14:cNvContentPartPr/>
                      </w14:nvContentPartPr>
                      <w14:xfrm>
                        <a:off x="0" y="0"/>
                        <a:ext cx="1198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16B8E" id="Ink 1690" o:spid="_x0000_s1026" type="#_x0000_t75" style="position:absolute;margin-left:349.8pt;margin-top:5.8pt;width:12.3pt;height:5.1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">
                <v:imagedata r:id="rId2706" o:title=""/>
              </v:shape>
            </w:pict>
          </mc:Fallback>
        </mc:AlternateContent>
      </w:r>
      <w:r>
        <w:rPr>
          <w:noProof/>
          <w:position w:val="-14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 wp14:anchorId="4657373C" wp14:editId="1AEEE359">
                <wp:simplePos x="0" y="0"/>
                <wp:positionH relativeFrom="column">
                  <wp:posOffset>4449860</wp:posOffset>
                </wp:positionH>
                <wp:positionV relativeFrom="paragraph">
                  <wp:posOffset>-144280</wp:posOffset>
                </wp:positionV>
                <wp:extent cx="113760" cy="331920"/>
                <wp:effectExtent l="57150" t="57150" r="57785" b="68580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7">
                      <w14:nvContentPartPr>
                        <w14:cNvContentPartPr/>
                      </w14:nvContentPartPr>
                      <w14:xfrm>
                        <a:off x="0" y="0"/>
                        <a:ext cx="11376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7A72A" id="Ink 1689" o:spid="_x0000_s1026" type="#_x0000_t75" style="position:absolute;margin-left:349pt;margin-top:-12.75pt;width:11.75pt;height:29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">
                <v:imagedata r:id="rId2708" o:title=""/>
              </v:shape>
            </w:pict>
          </mc:Fallback>
        </mc:AlternateContent>
      </w:r>
      <w:r w:rsidR="00522FF6" w:rsidRPr="00522FF6">
        <w:rPr>
          <w:position w:val="-14"/>
          <w:lang w:val="en-US"/>
        </w:rPr>
        <w:object w:dxaOrig="440" w:dyaOrig="460" w14:anchorId="11398E01">
          <v:shape id="_x0000_i1156" type="#_x0000_t75" style="width:22.45pt;height:23.05pt" o:ole="">
            <v:imagedata r:id="rId2709" o:title=""/>
          </v:shape>
          <o:OLEObject Type="Embed" ProgID="Equation.DSMT4" ShapeID="_x0000_i1156" DrawAspect="Content" ObjectID="_1837078281" r:id="rId2710"/>
        </w:object>
      </w:r>
      <w:r w:rsidR="00522FF6">
        <w:t xml:space="preserve"> η εκτιμήτρια της </w:t>
      </w:r>
      <w:r w:rsidR="00522FF6" w:rsidRPr="00522FF6">
        <w:rPr>
          <w:position w:val="-14"/>
          <w:lang w:val="en-US"/>
        </w:rPr>
        <w:object w:dxaOrig="440" w:dyaOrig="460" w14:anchorId="6809760E">
          <v:shape id="_x0000_i1157" type="#_x0000_t75" style="width:21.9pt;height:23.05pt" o:ole="">
            <v:imagedata r:id="rId2711" o:title=""/>
          </v:shape>
          <o:OLEObject Type="Embed" ProgID="Equation.DSMT4" ShapeID="_x0000_i1157" DrawAspect="Content" ObjectID="_1837078282" r:id="rId2712"/>
        </w:object>
      </w:r>
      <w:r w:rsidR="00522FF6" w:rsidRPr="00C9273E">
        <w:rPr>
          <w:position w:val="-12"/>
        </w:rPr>
        <w:t xml:space="preserve"> </w:t>
      </w:r>
      <w:r w:rsidR="00522FF6">
        <w:t xml:space="preserve">βασισμένη στα </w:t>
      </w:r>
      <w:r w:rsidR="00522FF6" w:rsidRPr="00716149">
        <w:rPr>
          <w:position w:val="-12"/>
        </w:rPr>
        <w:object w:dxaOrig="1180" w:dyaOrig="420" w14:anchorId="4E02F20B">
          <v:shape id="_x0000_i1158" type="#_x0000_t75" style="width:59.35pt;height:20.75pt" o:ole="">
            <v:imagedata r:id="rId2697" o:title=""/>
          </v:shape>
          <o:OLEObject Type="Embed" ProgID="Equation.DSMT4" ShapeID="_x0000_i1158" DrawAspect="Content" ObjectID="_1837078283" r:id="rId2713"/>
        </w:object>
      </w:r>
      <w:r w:rsidR="00522FF6">
        <w:t>.</w:t>
      </w:r>
      <w:r w:rsidR="003137FA" w:rsidRPr="003137FA">
        <w:t xml:space="preserve"> </w:t>
      </w:r>
      <w:r w:rsidR="003137FA">
        <w:t>Τότε, με</w:t>
      </w:r>
    </w:p>
    <w:p w14:paraId="6AD89A16" w14:textId="45534A68" w:rsidR="003137FA" w:rsidRPr="00C34D65" w:rsidRDefault="00861FE4" w:rsidP="005512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 wp14:anchorId="108DF1DB" wp14:editId="275A4688">
                <wp:simplePos x="0" y="0"/>
                <wp:positionH relativeFrom="column">
                  <wp:posOffset>501740</wp:posOffset>
                </wp:positionH>
                <wp:positionV relativeFrom="paragraph">
                  <wp:posOffset>761475</wp:posOffset>
                </wp:positionV>
                <wp:extent cx="362160" cy="360"/>
                <wp:effectExtent l="0" t="0" r="0" b="0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4">
                      <w14:nvContentPartPr>
                        <w14:cNvContentPartPr/>
                      </w14:nvContentPartPr>
                      <w14:xfrm>
                        <a:off x="0" y="0"/>
                        <a:ext cx="3621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84BD2" id="Ink 1704" o:spid="_x0000_s1026" type="#_x0000_t75" style="position:absolute;margin-left:38.1pt;margin-top:58.55pt;width:31.3pt;height:2.9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">
                <v:imagedata r:id="rId2715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 wp14:anchorId="233503DC" wp14:editId="5BA4335C">
                <wp:simplePos x="0" y="0"/>
                <wp:positionH relativeFrom="column">
                  <wp:posOffset>7004780</wp:posOffset>
                </wp:positionH>
                <wp:positionV relativeFrom="paragraph">
                  <wp:posOffset>106995</wp:posOffset>
                </wp:positionV>
                <wp:extent cx="360" cy="360"/>
                <wp:effectExtent l="0" t="0" r="0" b="0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64F5D" id="Ink 1681" o:spid="_x0000_s1026" type="#_x0000_t75" style="position:absolute;margin-left:545.9pt;margin-top:-2.95pt;width:11.4pt;height:22.7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">
                <v:imagedata r:id="rId641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 wp14:anchorId="5E45533E" wp14:editId="32DD4A90">
                <wp:simplePos x="0" y="0"/>
                <wp:positionH relativeFrom="column">
                  <wp:posOffset>1972700</wp:posOffset>
                </wp:positionH>
                <wp:positionV relativeFrom="paragraph">
                  <wp:posOffset>258555</wp:posOffset>
                </wp:positionV>
                <wp:extent cx="225360" cy="88920"/>
                <wp:effectExtent l="95250" t="114300" r="137160" b="196850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7">
                      <w14:nvContentPartPr>
                        <w14:cNvContentPartPr/>
                      </w14:nvContentPartPr>
                      <w14:xfrm>
                        <a:off x="0" y="0"/>
                        <a:ext cx="2253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6B143" id="Ink 1678" o:spid="_x0000_s1026" type="#_x0000_t75" style="position:absolute;margin-left:149.7pt;margin-top:9.15pt;width:29.05pt;height:29.4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">
                <v:imagedata r:id="rId2718" o:title=""/>
              </v:shape>
            </w:pict>
          </mc:Fallback>
        </mc:AlternateContent>
      </w:r>
      <w:r w:rsidR="00522FF6" w:rsidRPr="003B3C66">
        <w:rPr>
          <w:position w:val="-50"/>
          <w:highlight w:val="lightGray"/>
        </w:rPr>
        <w:object w:dxaOrig="4040" w:dyaOrig="1060" w14:anchorId="271FEB04">
          <v:shape id="_x0000_i1181" type="#_x0000_t75" style="width:202.2pt;height:52.4pt" o:ole="">
            <v:imagedata r:id="rId2719" o:title=""/>
          </v:shape>
          <o:OLEObject Type="Embed" ProgID="Equation.DSMT4" ShapeID="_x0000_i1181" DrawAspect="Content" ObjectID="_1837078284" r:id="rId2720"/>
        </w:object>
      </w:r>
      <w:r w:rsidR="00522FF6" w:rsidRPr="00163935">
        <w:t xml:space="preserve"> </w:t>
      </w:r>
      <w:r w:rsidR="00522FF6" w:rsidRPr="00522FF6">
        <w:t xml:space="preserve"> </w:t>
      </w:r>
      <w:r w:rsidR="00522FF6">
        <w:t xml:space="preserve">και </w:t>
      </w:r>
      <w:r w:rsidR="00522FF6" w:rsidRPr="003B3C66">
        <w:rPr>
          <w:position w:val="-50"/>
          <w:highlight w:val="lightGray"/>
        </w:rPr>
        <w:object w:dxaOrig="4040" w:dyaOrig="1060" w14:anchorId="0E87D332">
          <v:shape id="_x0000_i1160" type="#_x0000_t75" style="width:202.2pt;height:52.4pt" o:ole="">
            <v:imagedata r:id="rId2721" o:title=""/>
          </v:shape>
          <o:OLEObject Type="Embed" ProgID="Equation.DSMT4" ShapeID="_x0000_i1160" DrawAspect="Content" ObjectID="_1837078285" r:id="rId2722"/>
        </w:object>
      </w:r>
      <w:r w:rsidR="00522FF6">
        <w:rPr>
          <w:position w:val="-46"/>
        </w:rPr>
        <w:t xml:space="preserve"> </w:t>
      </w:r>
      <w:r w:rsidR="00522FF6" w:rsidRPr="00522FF6">
        <w:t xml:space="preserve"> </w:t>
      </w:r>
    </w:p>
    <w:p w14:paraId="129C1C08" w14:textId="1C52B656" w:rsidR="00522FF6" w:rsidRDefault="00522FF6" w:rsidP="00522FF6">
      <w:r w:rsidRPr="00163935">
        <w:t xml:space="preserve">και </w:t>
      </w:r>
      <w:r>
        <w:t xml:space="preserve">υπό </w:t>
      </w:r>
      <w:r w:rsidRPr="00172F86">
        <w:rPr>
          <w:position w:val="-12"/>
          <w:lang w:val="en-US"/>
        </w:rPr>
        <w:object w:dxaOrig="940" w:dyaOrig="420" w14:anchorId="6E4DDB50">
          <v:shape id="_x0000_i1161" type="#_x0000_t75" style="width:47.25pt;height:20.75pt" o:ole="">
            <v:imagedata r:id="rId2723" o:title=""/>
          </v:shape>
          <o:OLEObject Type="Embed" ProgID="Equation.DSMT4" ShapeID="_x0000_i1161" DrawAspect="Content" ObjectID="_1837078286" r:id="rId2724"/>
        </w:object>
      </w:r>
      <w:r>
        <w:t xml:space="preserve">με </w:t>
      </w:r>
      <w:r w:rsidRPr="00172F86">
        <w:rPr>
          <w:position w:val="-32"/>
          <w:lang w:val="en-US"/>
        </w:rPr>
        <w:object w:dxaOrig="1180" w:dyaOrig="780" w14:anchorId="3BE3836D">
          <v:shape id="_x0000_i1162" type="#_x0000_t75" style="width:59.35pt;height:39.15pt" o:ole="">
            <v:imagedata r:id="rId2725" o:title=""/>
          </v:shape>
          <o:OLEObject Type="Embed" ProgID="Equation.DSMT4" ShapeID="_x0000_i1162" DrawAspect="Content" ObjectID="_1837078287" r:id="rId2726"/>
        </w:object>
      </w:r>
      <w:r w:rsidRPr="00163935">
        <w:t xml:space="preserve"> </w:t>
      </w:r>
      <w:r>
        <w:t>έχουμε:</w:t>
      </w:r>
    </w:p>
    <w:p w14:paraId="09EC10E3" w14:textId="77777777" w:rsidR="00522FF6" w:rsidRDefault="003137FA" w:rsidP="00522F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3B3C66">
        <w:rPr>
          <w:position w:val="-18"/>
          <w:highlight w:val="yellow"/>
        </w:rPr>
        <w:object w:dxaOrig="4040" w:dyaOrig="499" w14:anchorId="2235ADB6">
          <v:shape id="_x0000_i1163" type="#_x0000_t75" style="width:202.2pt;height:24.75pt" o:ole="">
            <v:imagedata r:id="rId2727" o:title=""/>
          </v:shape>
          <o:OLEObject Type="Embed" ProgID="Equation.DSMT4" ShapeID="_x0000_i1163" DrawAspect="Content" ObjectID="_1837078288" r:id="rId2728"/>
        </w:object>
      </w:r>
      <w:r w:rsidR="00522FF6" w:rsidRPr="003B3C66">
        <w:rPr>
          <w:highlight w:val="yellow"/>
        </w:rPr>
        <w:t xml:space="preserve"> ,</w:t>
      </w:r>
      <w:r w:rsidRPr="003B3C66">
        <w:rPr>
          <w:highlight w:val="yellow"/>
        </w:rPr>
        <w:t xml:space="preserve"> και αντίστοιχα για </w:t>
      </w:r>
      <w:r w:rsidRPr="003B3C66">
        <w:rPr>
          <w:position w:val="-12"/>
          <w:highlight w:val="yellow"/>
        </w:rPr>
        <w:object w:dxaOrig="440" w:dyaOrig="420" w14:anchorId="0055F30B">
          <v:shape id="_x0000_i1164" type="#_x0000_t75" style="width:21.9pt;height:20.75pt" o:ole="">
            <v:imagedata r:id="rId2729" o:title=""/>
          </v:shape>
          <o:OLEObject Type="Embed" ProgID="Equation.DSMT4" ShapeID="_x0000_i1164" DrawAspect="Content" ObjectID="_1837078289" r:id="rId2730"/>
        </w:object>
      </w:r>
      <w:r w:rsidRPr="003B3C66">
        <w:rPr>
          <w:highlight w:val="yellow"/>
        </w:rPr>
        <w:t xml:space="preserve">, </w:t>
      </w:r>
      <w:r w:rsidR="00522FF6" w:rsidRPr="003B3C66">
        <w:rPr>
          <w:highlight w:val="yellow"/>
        </w:rPr>
        <w:t xml:space="preserve">για </w:t>
      </w:r>
      <w:r w:rsidR="00522FF6" w:rsidRPr="003B3C66">
        <w:rPr>
          <w:position w:val="-6"/>
          <w:highlight w:val="yellow"/>
        </w:rPr>
        <w:object w:dxaOrig="800" w:dyaOrig="240" w14:anchorId="7C598AE4">
          <v:shape id="_x0000_i1165" type="#_x0000_t75" style="width:39.75pt;height:12.1pt" o:ole="">
            <v:imagedata r:id="rId2731" o:title=""/>
          </v:shape>
          <o:OLEObject Type="Embed" ProgID="Equation.DSMT4" ShapeID="_x0000_i1165" DrawAspect="Content" ObjectID="_1837078290" r:id="rId2732"/>
        </w:object>
      </w:r>
    </w:p>
    <w:p w14:paraId="40508DDC" w14:textId="77777777" w:rsidR="00522FF6" w:rsidRPr="003B3C66" w:rsidRDefault="000F0A4C" w:rsidP="00522FF6">
      <w:pPr>
        <w:rPr>
          <w:b/>
          <w:color w:val="FF0000"/>
        </w:rPr>
      </w:pPr>
      <w:r>
        <w:rPr>
          <w:b/>
          <w:noProof/>
          <w:color w:val="FF0000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 wp14:anchorId="123238E1" wp14:editId="2BBCCEC1">
                <wp:simplePos x="0" y="0"/>
                <wp:positionH relativeFrom="column">
                  <wp:posOffset>2908340</wp:posOffset>
                </wp:positionH>
                <wp:positionV relativeFrom="paragraph">
                  <wp:posOffset>225535</wp:posOffset>
                </wp:positionV>
                <wp:extent cx="12960" cy="360"/>
                <wp:effectExtent l="0" t="0" r="0" b="0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3">
                      <w14:nvContentPartPr>
                        <w14:cNvContentPartPr/>
                      </w14:nvContentPartPr>
                      <w14:xfrm>
                        <a:off x="0" y="0"/>
                        <a:ext cx="129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1E948" id="Ink 1712" o:spid="_x0000_s1026" type="#_x0000_t75" style="position:absolute;margin-left:227.6pt;margin-top:16.35pt;width:3.85pt;height:2.9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">
                <v:imagedata r:id="rId2734" o:title=""/>
              </v:shape>
            </w:pict>
          </mc:Fallback>
        </mc:AlternateContent>
      </w:r>
      <w:r w:rsidR="00522FF6" w:rsidRPr="003B3C66">
        <w:rPr>
          <w:b/>
          <w:color w:val="FF0000"/>
          <w:highlight w:val="yellow"/>
        </w:rPr>
        <w:t xml:space="preserve">Άρα εδώ το </w:t>
      </w:r>
      <w:r w:rsidR="00522FF6" w:rsidRPr="003B3C66">
        <w:rPr>
          <w:b/>
          <w:color w:val="FF0000"/>
          <w:highlight w:val="yellow"/>
          <w:lang w:val="en-US"/>
        </w:rPr>
        <w:t>bootstrap</w:t>
      </w:r>
      <w:r w:rsidR="003137FA" w:rsidRPr="003B3C66">
        <w:rPr>
          <w:b/>
          <w:color w:val="FF0000"/>
          <w:highlight w:val="yellow"/>
        </w:rPr>
        <w:t xml:space="preserve"> </w:t>
      </w:r>
      <w:r w:rsidR="00522FF6" w:rsidRPr="003B3C66">
        <w:rPr>
          <w:b/>
          <w:color w:val="FF0000"/>
          <w:highlight w:val="yellow"/>
        </w:rPr>
        <w:t>«δουλεύει»</w:t>
      </w:r>
      <w:r w:rsidR="003137FA" w:rsidRPr="003B3C66">
        <w:rPr>
          <w:b/>
          <w:color w:val="FF0000"/>
          <w:highlight w:val="yellow"/>
        </w:rPr>
        <w:t>.</w:t>
      </w:r>
    </w:p>
    <w:p w14:paraId="6D5F1001" w14:textId="77777777" w:rsidR="00C9273E" w:rsidRDefault="00C9273E">
      <w:pPr>
        <w:spacing w:before="0" w:line="240" w:lineRule="auto"/>
      </w:pPr>
      <w:r>
        <w:br w:type="page"/>
      </w:r>
    </w:p>
    <w:p w14:paraId="72F5E375" w14:textId="77777777" w:rsidR="00C9273E" w:rsidRPr="00C9273E" w:rsidRDefault="00522FF6" w:rsidP="00522FF6">
      <w:r>
        <w:lastRenderedPageBreak/>
        <w:t xml:space="preserve">Άρα </w:t>
      </w:r>
      <w:r w:rsidR="00C9273E">
        <w:rPr>
          <w:lang w:val="en-US"/>
        </w:rPr>
        <w:t xml:space="preserve"> </w:t>
      </w:r>
      <w:r w:rsidR="00C9273E">
        <w:t>με</w:t>
      </w:r>
    </w:p>
    <w:p w14:paraId="5E23EB53" w14:textId="77777777" w:rsidR="00C9273E" w:rsidRDefault="006A5AC6" w:rsidP="00B97201">
      <w:pPr>
        <w:pStyle w:val="ListParagraph"/>
        <w:numPr>
          <w:ilvl w:val="0"/>
          <w:numId w:val="8"/>
        </w:numPr>
      </w:pPr>
      <w:r>
        <w:rPr>
          <w:noProof/>
          <w:position w:val="-14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 wp14:anchorId="055492BD" wp14:editId="188E2139">
                <wp:simplePos x="0" y="0"/>
                <wp:positionH relativeFrom="column">
                  <wp:posOffset>672380</wp:posOffset>
                </wp:positionH>
                <wp:positionV relativeFrom="paragraph">
                  <wp:posOffset>184865</wp:posOffset>
                </wp:positionV>
                <wp:extent cx="111240" cy="90360"/>
                <wp:effectExtent l="38100" t="38100" r="41275" b="43180"/>
                <wp:wrapNone/>
                <wp:docPr id="2595" name="Ink 2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5">
                      <w14:nvContentPartPr>
                        <w14:cNvContentPartPr/>
                      </w14:nvContentPartPr>
                      <w14:xfrm>
                        <a:off x="0" y="0"/>
                        <a:ext cx="1112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69B84" id="Ink 2595" o:spid="_x0000_s1026" type="#_x0000_t75" style="position:absolute;margin-left:51.95pt;margin-top:13.55pt;width:10.7pt;height:9.05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">
                <v:imagedata r:id="rId2736" o:title=""/>
              </v:shape>
            </w:pict>
          </mc:Fallback>
        </mc:AlternateContent>
      </w:r>
      <w:r w:rsidR="003137FA" w:rsidRPr="00C9273E">
        <w:rPr>
          <w:position w:val="-14"/>
          <w:highlight w:val="yellow"/>
          <w:lang w:val="en-US"/>
        </w:rPr>
        <w:object w:dxaOrig="1579" w:dyaOrig="440" w14:anchorId="1F9D42E7">
          <v:shape id="_x0000_i1166" type="#_x0000_t75" style="width:78.9pt;height:21.9pt" o:ole="">
            <v:imagedata r:id="rId2737" o:title=""/>
          </v:shape>
          <o:OLEObject Type="Embed" ProgID="Equation.DSMT4" ShapeID="_x0000_i1166" DrawAspect="Content" ObjectID="_1837078291" r:id="rId2738"/>
        </w:object>
      </w:r>
      <w:r w:rsidR="00522FF6" w:rsidRPr="00C9273E">
        <w:rPr>
          <w:position w:val="-14"/>
        </w:rPr>
        <w:t xml:space="preserve"> </w:t>
      </w:r>
      <w:r w:rsidR="003137FA">
        <w:t xml:space="preserve">το  </w:t>
      </w:r>
      <w:r w:rsidR="003137FA" w:rsidRPr="003137FA">
        <w:rPr>
          <w:position w:val="-14"/>
        </w:rPr>
        <w:object w:dxaOrig="1060" w:dyaOrig="420" w14:anchorId="6F1C5E6C">
          <v:shape id="_x0000_i1167" type="#_x0000_t75" style="width:53pt;height:20.75pt" o:ole="">
            <v:imagedata r:id="rId2739" o:title=""/>
          </v:shape>
          <o:OLEObject Type="Embed" ProgID="Equation.DSMT4" ShapeID="_x0000_i1167" DrawAspect="Content" ObjectID="_1837078292" r:id="rId2740"/>
        </w:object>
      </w:r>
      <w:r w:rsidR="00522FF6">
        <w:t xml:space="preserve"> </w:t>
      </w:r>
      <w:r w:rsidR="003137FA" w:rsidRPr="003137FA">
        <w:t>ποσοστιαίο σημε</w:t>
      </w:r>
      <w:r w:rsidR="003137FA">
        <w:t>ίο τη</w:t>
      </w:r>
      <w:r w:rsidR="003137FA" w:rsidRPr="003137FA">
        <w:t xml:space="preserve">ς </w:t>
      </w:r>
      <w:r w:rsidR="00050FAF">
        <w:t>(</w:t>
      </w:r>
      <w:proofErr w:type="spellStart"/>
      <w:r w:rsidR="00050FAF">
        <w:t>bootstrap</w:t>
      </w:r>
      <w:proofErr w:type="spellEnd"/>
      <w:r w:rsidR="00050FAF">
        <w:t xml:space="preserve">) </w:t>
      </w:r>
      <w:r w:rsidR="003137FA" w:rsidRPr="003137FA">
        <w:t xml:space="preserve">κατανομής της </w:t>
      </w:r>
      <w:r w:rsidR="003137FA" w:rsidRPr="003137FA">
        <w:rPr>
          <w:position w:val="-12"/>
          <w:lang w:val="en-US"/>
        </w:rPr>
        <w:object w:dxaOrig="440" w:dyaOrig="420" w14:anchorId="2E5F5284">
          <v:shape id="_x0000_i1168" type="#_x0000_t75" style="width:21.9pt;height:20.75pt" o:ole="">
            <v:imagedata r:id="rId2741" o:title=""/>
          </v:shape>
          <o:OLEObject Type="Embed" ProgID="Equation.DSMT4" ShapeID="_x0000_i1168" DrawAspect="Content" ObjectID="_1837078293" r:id="rId2742"/>
        </w:object>
      </w:r>
      <w:r w:rsidR="00050FAF">
        <w:t xml:space="preserve"> και</w:t>
      </w:r>
      <w:r w:rsidR="003137FA" w:rsidRPr="003137FA">
        <w:t xml:space="preserve"> </w:t>
      </w:r>
    </w:p>
    <w:p w14:paraId="2307B7AE" w14:textId="77777777" w:rsidR="00522FF6" w:rsidRDefault="006A5AC6" w:rsidP="00B97201">
      <w:pPr>
        <w:pStyle w:val="ListParagraph"/>
        <w:numPr>
          <w:ilvl w:val="0"/>
          <w:numId w:val="8"/>
        </w:num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 wp14:anchorId="19ED6068" wp14:editId="42983013">
                <wp:simplePos x="0" y="0"/>
                <wp:positionH relativeFrom="column">
                  <wp:posOffset>864260</wp:posOffset>
                </wp:positionH>
                <wp:positionV relativeFrom="paragraph">
                  <wp:posOffset>31055</wp:posOffset>
                </wp:positionV>
                <wp:extent cx="135000" cy="92160"/>
                <wp:effectExtent l="38100" t="38100" r="36830" b="41275"/>
                <wp:wrapNone/>
                <wp:docPr id="2596" name="Ink 2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3">
                      <w14:nvContentPartPr>
                        <w14:cNvContentPartPr/>
                      </w14:nvContentPartPr>
                      <w14:xfrm>
                        <a:off x="0" y="0"/>
                        <a:ext cx="1350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140C1" id="Ink 2596" o:spid="_x0000_s1026" type="#_x0000_t75" style="position:absolute;margin-left:67.05pt;margin-top:1.45pt;width:12.65pt;height:9.2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">
                <v:imagedata r:id="rId2744" o:title=""/>
              </v:shape>
            </w:pict>
          </mc:Fallback>
        </mc:AlternateContent>
      </w:r>
      <w:r w:rsidR="003137FA">
        <w:t xml:space="preserve">με </w:t>
      </w:r>
      <w:r w:rsidR="003137FA" w:rsidRPr="00C9273E">
        <w:rPr>
          <w:position w:val="-14"/>
          <w:highlight w:val="yellow"/>
          <w:lang w:val="en-US"/>
        </w:rPr>
        <w:object w:dxaOrig="1219" w:dyaOrig="440" w14:anchorId="63792EE1">
          <v:shape id="_x0000_i1169" type="#_x0000_t75" style="width:60.5pt;height:21.9pt" o:ole="">
            <v:imagedata r:id="rId2745" o:title=""/>
          </v:shape>
          <o:OLEObject Type="Embed" ProgID="Equation.DSMT4" ShapeID="_x0000_i1169" DrawAspect="Content" ObjectID="_1837078294" r:id="rId2746"/>
        </w:object>
      </w:r>
      <w:r w:rsidR="003137FA" w:rsidRPr="00C9273E">
        <w:rPr>
          <w:position w:val="-14"/>
        </w:rPr>
        <w:t xml:space="preserve"> </w:t>
      </w:r>
      <w:r w:rsidR="003137FA">
        <w:t xml:space="preserve">το  </w:t>
      </w:r>
      <w:r w:rsidR="003137FA" w:rsidRPr="003137FA">
        <w:rPr>
          <w:position w:val="-14"/>
        </w:rPr>
        <w:object w:dxaOrig="720" w:dyaOrig="420" w14:anchorId="3B084FBF">
          <v:shape id="_x0000_i1170" type="#_x0000_t75" style="width:36.3pt;height:20.75pt" o:ole="">
            <v:imagedata r:id="rId2747" o:title=""/>
          </v:shape>
          <o:OLEObject Type="Embed" ProgID="Equation.DSMT4" ShapeID="_x0000_i1170" DrawAspect="Content" ObjectID="_1837078295" r:id="rId2748"/>
        </w:object>
      </w:r>
      <w:r w:rsidR="003137FA">
        <w:t xml:space="preserve"> </w:t>
      </w:r>
      <w:r w:rsidR="003137FA" w:rsidRPr="003137FA">
        <w:t>ποσοστιαίο σημε</w:t>
      </w:r>
      <w:r w:rsidR="003137FA">
        <w:t>ίο τη</w:t>
      </w:r>
      <w:r w:rsidR="003137FA" w:rsidRPr="003137FA">
        <w:t xml:space="preserve">ς </w:t>
      </w:r>
      <w:r w:rsidR="00050FAF">
        <w:t>(</w:t>
      </w:r>
      <w:proofErr w:type="spellStart"/>
      <w:r w:rsidR="00050FAF">
        <w:t>bootstrap</w:t>
      </w:r>
      <w:proofErr w:type="spellEnd"/>
      <w:r w:rsidR="00050FAF">
        <w:t xml:space="preserve">) </w:t>
      </w:r>
      <w:r w:rsidR="003137FA" w:rsidRPr="003137FA">
        <w:t xml:space="preserve">κατανομής της </w:t>
      </w:r>
      <w:r w:rsidR="003137FA" w:rsidRPr="003137FA">
        <w:rPr>
          <w:position w:val="-12"/>
          <w:lang w:val="en-US"/>
        </w:rPr>
        <w:object w:dxaOrig="440" w:dyaOrig="420" w14:anchorId="48E81C57">
          <v:shape id="_x0000_i1171" type="#_x0000_t75" style="width:21.9pt;height:20.75pt" o:ole="">
            <v:imagedata r:id="rId2749" o:title=""/>
          </v:shape>
          <o:OLEObject Type="Embed" ProgID="Equation.DSMT4" ShapeID="_x0000_i1171" DrawAspect="Content" ObjectID="_1837078296" r:id="rId2750"/>
        </w:object>
      </w:r>
      <w:r w:rsidR="003137FA" w:rsidRPr="003137FA">
        <w:t xml:space="preserve"> </w:t>
      </w:r>
      <w:r w:rsidR="00050FAF" w:rsidRPr="00050FAF">
        <w:t>θα ε</w:t>
      </w:r>
      <w:r w:rsidR="00050FAF">
        <w:t>ίχαμε:</w:t>
      </w:r>
    </w:p>
    <w:p w14:paraId="7A1E5098" w14:textId="77777777" w:rsidR="00050FAF" w:rsidRDefault="006A5AC6" w:rsidP="009053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jc w:val="center"/>
      </w:pP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 wp14:anchorId="0B941A2A" wp14:editId="4BBC6798">
                <wp:simplePos x="0" y="0"/>
                <wp:positionH relativeFrom="column">
                  <wp:posOffset>794420</wp:posOffset>
                </wp:positionH>
                <wp:positionV relativeFrom="paragraph">
                  <wp:posOffset>345365</wp:posOffset>
                </wp:positionV>
                <wp:extent cx="140040" cy="83880"/>
                <wp:effectExtent l="38100" t="38100" r="50800" b="30480"/>
                <wp:wrapNone/>
                <wp:docPr id="2598" name="Ink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1">
                      <w14:nvContentPartPr>
                        <w14:cNvContentPartPr/>
                      </w14:nvContentPartPr>
                      <w14:xfrm>
                        <a:off x="0" y="0"/>
                        <a:ext cx="1400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4DA94" id="Ink 2598" o:spid="_x0000_s1026" type="#_x0000_t75" style="position:absolute;margin-left:61.55pt;margin-top:26.2pt;width:13.05pt;height:8.55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">
                <v:imagedata r:id="rId2752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 wp14:anchorId="15DEFDC0" wp14:editId="26B965D3">
                <wp:simplePos x="0" y="0"/>
                <wp:positionH relativeFrom="column">
                  <wp:posOffset>3357980</wp:posOffset>
                </wp:positionH>
                <wp:positionV relativeFrom="paragraph">
                  <wp:posOffset>324125</wp:posOffset>
                </wp:positionV>
                <wp:extent cx="108000" cy="124200"/>
                <wp:effectExtent l="38100" t="38100" r="44450" b="47625"/>
                <wp:wrapNone/>
                <wp:docPr id="2597" name="Ink 2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3">
                      <w14:nvContentPartPr>
                        <w14:cNvContentPartPr/>
                      </w14:nvContentPartPr>
                      <w14:xfrm>
                        <a:off x="0" y="0"/>
                        <a:ext cx="1080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D342C" id="Ink 2597" o:spid="_x0000_s1026" type="#_x0000_t75" style="position:absolute;margin-left:263.45pt;margin-top:24.5pt;width:10.4pt;height:11.8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">
                <v:imagedata r:id="rId2754" o:title=""/>
              </v:shape>
            </w:pict>
          </mc:Fallback>
        </mc:AlternateContent>
      </w:r>
      <w:r w:rsidR="00861FE4"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 wp14:anchorId="31841689" wp14:editId="3361592A">
                <wp:simplePos x="0" y="0"/>
                <wp:positionH relativeFrom="column">
                  <wp:posOffset>4318100</wp:posOffset>
                </wp:positionH>
                <wp:positionV relativeFrom="paragraph">
                  <wp:posOffset>550485</wp:posOffset>
                </wp:positionV>
                <wp:extent cx="673200" cy="12960"/>
                <wp:effectExtent l="38100" t="57150" r="69850" b="63500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5">
                      <w14:nvContentPartPr>
                        <w14:cNvContentPartPr/>
                      </w14:nvContentPartPr>
                      <w14:xfrm>
                        <a:off x="0" y="0"/>
                        <a:ext cx="6732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9680B" id="Ink 1700" o:spid="_x0000_s1026" type="#_x0000_t75" style="position:absolute;margin-left:338.6pt;margin-top:41.95pt;width:55.8pt;height:3.8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">
                <v:imagedata r:id="rId2756" o:title=""/>
              </v:shape>
            </w:pict>
          </mc:Fallback>
        </mc:AlternateContent>
      </w:r>
      <w:r w:rsidR="009E175C" w:rsidRPr="008A3363">
        <w:rPr>
          <w:position w:val="-50"/>
        </w:rPr>
        <w:object w:dxaOrig="8340" w:dyaOrig="1140" w14:anchorId="38A68077">
          <v:shape id="_x0000_i1172" type="#_x0000_t75" style="width:417pt;height:57pt" o:ole="">
            <v:imagedata r:id="rId2757" o:title=""/>
          </v:shape>
          <o:OLEObject Type="Embed" ProgID="Equation.DSMT4" ShapeID="_x0000_i1172" DrawAspect="Content" ObjectID="_1837078297" r:id="rId2758"/>
        </w:object>
      </w:r>
    </w:p>
    <w:p w14:paraId="7806D4DF" w14:textId="77777777" w:rsidR="00A85129" w:rsidRDefault="00050FAF" w:rsidP="00A85129">
      <w:pPr>
        <w:jc w:val="both"/>
      </w:pPr>
      <w:r>
        <w:t xml:space="preserve">και άρα </w:t>
      </w:r>
      <w:r w:rsidRPr="00050FAF">
        <w:t>θα πα</w:t>
      </w:r>
      <w:r>
        <w:t xml:space="preserve">ίρναμε </w:t>
      </w:r>
      <w:r w:rsidRPr="00050FAF">
        <w:rPr>
          <w:position w:val="-14"/>
        </w:rPr>
        <w:object w:dxaOrig="1020" w:dyaOrig="420" w14:anchorId="669B37C2">
          <v:shape id="_x0000_i1173" type="#_x0000_t75" style="width:51.25pt;height:20.75pt" o:ole="">
            <v:imagedata r:id="rId2759" o:title=""/>
          </v:shape>
          <o:OLEObject Type="Embed" ProgID="Equation.DSMT4" ShapeID="_x0000_i1173" DrawAspect="Content" ObjectID="_1837078298" r:id="rId2760"/>
        </w:object>
      </w:r>
      <w:r>
        <w:t xml:space="preserve"> διαστήματα εμπιστοσύνης</w:t>
      </w:r>
      <w:r w:rsidR="00A85129" w:rsidRPr="00A85129">
        <w:t xml:space="preserve"> </w:t>
      </w:r>
      <w:r w:rsidR="00A85129">
        <w:t xml:space="preserve">ταυτόχρονα για όλα τα </w:t>
      </w:r>
      <w:r w:rsidR="00A85129" w:rsidRPr="00E5517B">
        <w:rPr>
          <w:position w:val="-6"/>
        </w:rPr>
        <w:object w:dxaOrig="220" w:dyaOrig="240" w14:anchorId="6BB70835">
          <v:shape id="_x0000_i1174" type="#_x0000_t75" style="width:11.5pt;height:12.1pt" o:ole="">
            <v:imagedata r:id="rId2761" o:title=""/>
          </v:shape>
          <o:OLEObject Type="Embed" ProgID="Equation.DSMT4" ShapeID="_x0000_i1174" DrawAspect="Content" ObjectID="_1837078299" r:id="rId2762"/>
        </w:object>
      </w:r>
      <w:r w:rsidR="00A85129" w:rsidRPr="00A85129">
        <w:t>απ</w:t>
      </w:r>
      <w:r w:rsidR="00A85129">
        <w:t xml:space="preserve">ό </w:t>
      </w:r>
    </w:p>
    <w:p w14:paraId="39216061" w14:textId="77777777" w:rsidR="00522FF6" w:rsidRPr="00F41F62" w:rsidRDefault="006A5AC6" w:rsidP="00A85129">
      <w:pPr>
        <w:jc w:val="center"/>
      </w:pP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 wp14:anchorId="67C2C752" wp14:editId="36658E8C">
                <wp:simplePos x="0" y="0"/>
                <wp:positionH relativeFrom="column">
                  <wp:posOffset>4288940</wp:posOffset>
                </wp:positionH>
                <wp:positionV relativeFrom="paragraph">
                  <wp:posOffset>388530</wp:posOffset>
                </wp:positionV>
                <wp:extent cx="119520" cy="79920"/>
                <wp:effectExtent l="38100" t="38100" r="33020" b="34925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3">
                      <w14:nvContentPartPr>
                        <w14:cNvContentPartPr/>
                      </w14:nvContentPartPr>
                      <w14:xfrm>
                        <a:off x="0" y="0"/>
                        <a:ext cx="1195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3BF91" id="Ink 2600" o:spid="_x0000_s1026" type="#_x0000_t75" style="position:absolute;margin-left:336.7pt;margin-top:29.6pt;width:11.35pt;height:8.3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">
                <v:imagedata r:id="rId2764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 wp14:anchorId="711A7111" wp14:editId="1E707BB5">
                <wp:simplePos x="0" y="0"/>
                <wp:positionH relativeFrom="column">
                  <wp:posOffset>1933460</wp:posOffset>
                </wp:positionH>
                <wp:positionV relativeFrom="paragraph">
                  <wp:posOffset>411570</wp:posOffset>
                </wp:positionV>
                <wp:extent cx="117000" cy="84960"/>
                <wp:effectExtent l="38100" t="38100" r="35560" b="48895"/>
                <wp:wrapNone/>
                <wp:docPr id="2599" name="Ink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5">
                      <w14:nvContentPartPr>
                        <w14:cNvContentPartPr/>
                      </w14:nvContentPartPr>
                      <w14:xfrm>
                        <a:off x="0" y="0"/>
                        <a:ext cx="1170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60E42" id="Ink 2599" o:spid="_x0000_s1026" type="#_x0000_t75" style="position:absolute;margin-left:151.25pt;margin-top:31.55pt;width:11.15pt;height:8.4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">
                <v:imagedata r:id="rId2766" o:title=""/>
              </v:shape>
            </w:pict>
          </mc:Fallback>
        </mc:AlternateContent>
      </w:r>
      <w:r w:rsidR="00861FE4"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 wp14:anchorId="5C46A332" wp14:editId="1CEFAA34">
                <wp:simplePos x="0" y="0"/>
                <wp:positionH relativeFrom="column">
                  <wp:posOffset>4013180</wp:posOffset>
                </wp:positionH>
                <wp:positionV relativeFrom="paragraph">
                  <wp:posOffset>756970</wp:posOffset>
                </wp:positionV>
                <wp:extent cx="800640" cy="25560"/>
                <wp:effectExtent l="57150" t="57150" r="57150" b="69850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7">
                      <w14:nvContentPartPr>
                        <w14:cNvContentPartPr/>
                      </w14:nvContentPartPr>
                      <w14:xfrm>
                        <a:off x="0" y="0"/>
                        <a:ext cx="8006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FEB00" id="Ink 1702" o:spid="_x0000_s1026" type="#_x0000_t75" style="position:absolute;margin-left:314.6pt;margin-top:58.2pt;width:65.9pt;height:4.8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">
                <v:imagedata r:id="rId2768" o:title=""/>
              </v:shape>
            </w:pict>
          </mc:Fallback>
        </mc:AlternateContent>
      </w:r>
      <w:r w:rsidR="00861FE4"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 wp14:anchorId="31615C17" wp14:editId="7F16B7F7">
                <wp:simplePos x="0" y="0"/>
                <wp:positionH relativeFrom="column">
                  <wp:posOffset>1746260</wp:posOffset>
                </wp:positionH>
                <wp:positionV relativeFrom="paragraph">
                  <wp:posOffset>661570</wp:posOffset>
                </wp:positionV>
                <wp:extent cx="819360" cy="70200"/>
                <wp:effectExtent l="57150" t="57150" r="57150" b="63500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9">
                      <w14:nvContentPartPr>
                        <w14:cNvContentPartPr/>
                      </w14:nvContentPartPr>
                      <w14:xfrm>
                        <a:off x="0" y="0"/>
                        <a:ext cx="8193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392AE" id="Ink 1701" o:spid="_x0000_s1026" type="#_x0000_t75" style="position:absolute;margin-left:136.1pt;margin-top:50.7pt;width:67.3pt;height:8.4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">
                <v:imagedata r:id="rId2770" o:title=""/>
              </v:shape>
            </w:pict>
          </mc:Fallback>
        </mc:AlternateContent>
      </w:r>
      <w:r w:rsidR="008A3363" w:rsidRPr="00C9273E">
        <w:rPr>
          <w:position w:val="-50"/>
          <w:highlight w:val="yellow"/>
        </w:rPr>
        <w:object w:dxaOrig="8180" w:dyaOrig="1140" w14:anchorId="259C883A">
          <v:shape id="_x0000_i1175" type="#_x0000_t75" style="width:408.95pt;height:57pt" o:ole="" o:bordertopcolor="this" o:borderleftcolor="this" o:borderbottomcolor="this" o:borderrightcolor="this">
            <v:imagedata r:id="rId277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75" DrawAspect="Content" ObjectID="_1837078300" r:id="rId2772"/>
        </w:object>
      </w:r>
    </w:p>
    <w:p w14:paraId="507B3C55" w14:textId="77777777" w:rsidR="00C9273E" w:rsidRDefault="00C9273E" w:rsidP="007B0CB8">
      <w:pPr>
        <w:spacing w:before="0" w:line="240" w:lineRule="auto"/>
        <w:jc w:val="center"/>
        <w:rPr>
          <w:b/>
          <w:i/>
          <w:color w:val="0070C0"/>
          <w:sz w:val="36"/>
        </w:rPr>
      </w:pPr>
      <w:bookmarkStart w:id="5" w:name="_Toc515533614"/>
      <w:r>
        <w:br w:type="page"/>
      </w:r>
      <w:r w:rsidR="00160FA4"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964864" behindDoc="0" locked="0" layoutInCell="1" allowOverlap="1" wp14:anchorId="0122D88A" wp14:editId="30D9D3D7">
                <wp:simplePos x="0" y="0"/>
                <wp:positionH relativeFrom="column">
                  <wp:posOffset>4438700</wp:posOffset>
                </wp:positionH>
                <wp:positionV relativeFrom="paragraph">
                  <wp:posOffset>3107630</wp:posOffset>
                </wp:positionV>
                <wp:extent cx="360" cy="360"/>
                <wp:effectExtent l="0" t="0" r="0" b="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2E122" id="Ink 1707" o:spid="_x0000_s1026" type="#_x0000_t75" style="position:absolute;margin-left:348.1pt;margin-top:243.3pt;width:2.9pt;height:2.9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">
                <v:imagedata r:id="rId2272" o:title=""/>
              </v:shape>
            </w:pict>
          </mc:Fallback>
        </mc:AlternateContent>
      </w:r>
      <w:r w:rsidR="00861FE4">
        <w:rPr>
          <w:noProof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 wp14:anchorId="2FA0B14E" wp14:editId="42BEC647">
                <wp:simplePos x="0" y="0"/>
                <wp:positionH relativeFrom="column">
                  <wp:posOffset>5308460</wp:posOffset>
                </wp:positionH>
                <wp:positionV relativeFrom="paragraph">
                  <wp:posOffset>1202870</wp:posOffset>
                </wp:positionV>
                <wp:extent cx="360" cy="360"/>
                <wp:effectExtent l="0" t="0" r="0" b="0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83815" id="Ink 1706" o:spid="_x0000_s1026" type="#_x0000_t75" style="position:absolute;margin-left:416.6pt;margin-top:93.3pt;width:2.9pt;height:2.9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">
                <v:imagedata r:id="rId2272" o:title="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702BAFD" wp14:editId="1ECC67F6">
            <wp:extent cx="4065187" cy="417195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5187" cy="417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2BCF8FF" wp14:editId="46A9240E">
            <wp:extent cx="4000500" cy="4057072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1534" cy="4058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"/>
    </w:p>
    <w:sectPr w:rsidR="00C9273E" w:rsidSect="00201DD6">
      <w:headerReference w:type="default" r:id="rId2777"/>
      <w:pgSz w:w="11906" w:h="16838"/>
      <w:pgMar w:top="1440" w:right="1016" w:bottom="1440" w:left="135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166809A" w14:textId="77777777" w:rsidR="00A06C13" w:rsidRDefault="00A06C13" w:rsidP="0090434C">
      <w:pPr>
        <w:spacing w:before="0" w:line="240" w:lineRule="auto"/>
      </w:pPr>
      <w:r>
        <w:separator/>
      </w:r>
    </w:p>
  </w:endnote>
  <w:endnote w:type="continuationSeparator" w:id="0">
    <w:p w14:paraId="62EA837B" w14:textId="77777777" w:rsidR="00A06C13" w:rsidRDefault="00A06C13" w:rsidP="0090434C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F0A6A9" w14:textId="77777777" w:rsidR="00A06C13" w:rsidRDefault="00A06C13" w:rsidP="0090434C">
      <w:pPr>
        <w:spacing w:before="0" w:line="240" w:lineRule="auto"/>
      </w:pPr>
      <w:r>
        <w:separator/>
      </w:r>
    </w:p>
  </w:footnote>
  <w:footnote w:type="continuationSeparator" w:id="0">
    <w:p w14:paraId="2280D7AC" w14:textId="77777777" w:rsidR="00A06C13" w:rsidRDefault="00A06C13" w:rsidP="0090434C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3DF84B" w14:textId="77777777" w:rsidR="006A5AC6" w:rsidRDefault="006A5AC6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00F1D">
      <w:rPr>
        <w:noProof/>
      </w:rPr>
      <w:t>18</w:t>
    </w:r>
    <w:r>
      <w:rPr>
        <w:noProof/>
      </w:rPr>
      <w:fldChar w:fldCharType="end"/>
    </w:r>
  </w:p>
  <w:p w14:paraId="176B335C" w14:textId="77777777" w:rsidR="006A5AC6" w:rsidRDefault="006A5AC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34460B"/>
    <w:multiLevelType w:val="hybridMultilevel"/>
    <w:tmpl w:val="3036FD8C"/>
    <w:lvl w:ilvl="0" w:tplc="8CFABA4E">
      <w:start w:val="6"/>
      <w:numFmt w:val="decimal"/>
      <w:pStyle w:val="Heading2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957523"/>
    <w:multiLevelType w:val="hybridMultilevel"/>
    <w:tmpl w:val="33DCF8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04770E4"/>
    <w:multiLevelType w:val="hybridMultilevel"/>
    <w:tmpl w:val="CD8E542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E66794"/>
    <w:multiLevelType w:val="hybridMultilevel"/>
    <w:tmpl w:val="DE1EEA2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E40603"/>
    <w:multiLevelType w:val="hybridMultilevel"/>
    <w:tmpl w:val="93BE5AA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3CA30C3"/>
    <w:multiLevelType w:val="hybridMultilevel"/>
    <w:tmpl w:val="B9B2616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8306450"/>
    <w:multiLevelType w:val="hybridMultilevel"/>
    <w:tmpl w:val="B0789EF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C623B44"/>
    <w:multiLevelType w:val="hybridMultilevel"/>
    <w:tmpl w:val="310049E2"/>
    <w:lvl w:ilvl="0" w:tplc="0408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6CBD6F0A"/>
    <w:multiLevelType w:val="hybridMultilevel"/>
    <w:tmpl w:val="05E21C3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86630504">
    <w:abstractNumId w:val="0"/>
  </w:num>
  <w:num w:numId="2" w16cid:durableId="2007200837">
    <w:abstractNumId w:val="8"/>
  </w:num>
  <w:num w:numId="3" w16cid:durableId="255526572">
    <w:abstractNumId w:val="1"/>
  </w:num>
  <w:num w:numId="4" w16cid:durableId="1095441793">
    <w:abstractNumId w:val="5"/>
  </w:num>
  <w:num w:numId="5" w16cid:durableId="1873377494">
    <w:abstractNumId w:val="3"/>
  </w:num>
  <w:num w:numId="6" w16cid:durableId="495458310">
    <w:abstractNumId w:val="6"/>
  </w:num>
  <w:num w:numId="7" w16cid:durableId="752817578">
    <w:abstractNumId w:val="2"/>
  </w:num>
  <w:num w:numId="8" w16cid:durableId="488907206">
    <w:abstractNumId w:val="4"/>
  </w:num>
  <w:num w:numId="9" w16cid:durableId="418908922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SystemFonts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A43CE"/>
    <w:rsid w:val="000009B4"/>
    <w:rsid w:val="0000105A"/>
    <w:rsid w:val="00003672"/>
    <w:rsid w:val="00003D91"/>
    <w:rsid w:val="00006E0A"/>
    <w:rsid w:val="0000739D"/>
    <w:rsid w:val="000114AB"/>
    <w:rsid w:val="0001445C"/>
    <w:rsid w:val="000150F7"/>
    <w:rsid w:val="00015C1D"/>
    <w:rsid w:val="00016FE5"/>
    <w:rsid w:val="00021110"/>
    <w:rsid w:val="0002515B"/>
    <w:rsid w:val="00030967"/>
    <w:rsid w:val="00034776"/>
    <w:rsid w:val="000355F4"/>
    <w:rsid w:val="00040C25"/>
    <w:rsid w:val="00042B59"/>
    <w:rsid w:val="000459BC"/>
    <w:rsid w:val="000462DE"/>
    <w:rsid w:val="00047258"/>
    <w:rsid w:val="00050FAF"/>
    <w:rsid w:val="000549EF"/>
    <w:rsid w:val="00057E72"/>
    <w:rsid w:val="0006048B"/>
    <w:rsid w:val="00061326"/>
    <w:rsid w:val="00063AB8"/>
    <w:rsid w:val="0006487D"/>
    <w:rsid w:val="00065034"/>
    <w:rsid w:val="00065BBC"/>
    <w:rsid w:val="000700C3"/>
    <w:rsid w:val="00071214"/>
    <w:rsid w:val="00071277"/>
    <w:rsid w:val="00071B52"/>
    <w:rsid w:val="0007270C"/>
    <w:rsid w:val="0007372A"/>
    <w:rsid w:val="00074CAF"/>
    <w:rsid w:val="00081769"/>
    <w:rsid w:val="00083DCD"/>
    <w:rsid w:val="000840FD"/>
    <w:rsid w:val="00091867"/>
    <w:rsid w:val="00094677"/>
    <w:rsid w:val="000958EF"/>
    <w:rsid w:val="00095DCF"/>
    <w:rsid w:val="00096CAB"/>
    <w:rsid w:val="00097FE5"/>
    <w:rsid w:val="000A2164"/>
    <w:rsid w:val="000A61BA"/>
    <w:rsid w:val="000C120A"/>
    <w:rsid w:val="000C2C56"/>
    <w:rsid w:val="000C5572"/>
    <w:rsid w:val="000C685F"/>
    <w:rsid w:val="000C7291"/>
    <w:rsid w:val="000D3D7E"/>
    <w:rsid w:val="000D437A"/>
    <w:rsid w:val="000D546A"/>
    <w:rsid w:val="000D7091"/>
    <w:rsid w:val="000D73DD"/>
    <w:rsid w:val="000E307A"/>
    <w:rsid w:val="000E50D6"/>
    <w:rsid w:val="000E669E"/>
    <w:rsid w:val="000F0A4C"/>
    <w:rsid w:val="000F11F5"/>
    <w:rsid w:val="000F32E3"/>
    <w:rsid w:val="000F5DBF"/>
    <w:rsid w:val="00101923"/>
    <w:rsid w:val="0010346D"/>
    <w:rsid w:val="001035F0"/>
    <w:rsid w:val="00103C9D"/>
    <w:rsid w:val="00110484"/>
    <w:rsid w:val="001109B4"/>
    <w:rsid w:val="00110DF0"/>
    <w:rsid w:val="001151E4"/>
    <w:rsid w:val="00115435"/>
    <w:rsid w:val="00116E28"/>
    <w:rsid w:val="00125B1C"/>
    <w:rsid w:val="001401EB"/>
    <w:rsid w:val="00140D78"/>
    <w:rsid w:val="00141512"/>
    <w:rsid w:val="0014184B"/>
    <w:rsid w:val="00143082"/>
    <w:rsid w:val="00144289"/>
    <w:rsid w:val="001445D5"/>
    <w:rsid w:val="001477B5"/>
    <w:rsid w:val="00156125"/>
    <w:rsid w:val="001565CA"/>
    <w:rsid w:val="0016019D"/>
    <w:rsid w:val="00160FA4"/>
    <w:rsid w:val="0016132E"/>
    <w:rsid w:val="00161D06"/>
    <w:rsid w:val="00163935"/>
    <w:rsid w:val="001646DC"/>
    <w:rsid w:val="00165B19"/>
    <w:rsid w:val="0016654B"/>
    <w:rsid w:val="00166AC4"/>
    <w:rsid w:val="0016781E"/>
    <w:rsid w:val="001704F4"/>
    <w:rsid w:val="00170EF1"/>
    <w:rsid w:val="00171A61"/>
    <w:rsid w:val="00172F7B"/>
    <w:rsid w:val="00172FE2"/>
    <w:rsid w:val="00173002"/>
    <w:rsid w:val="00173E9C"/>
    <w:rsid w:val="001744A3"/>
    <w:rsid w:val="001748AE"/>
    <w:rsid w:val="0018070D"/>
    <w:rsid w:val="00180D67"/>
    <w:rsid w:val="001834C4"/>
    <w:rsid w:val="00187D7A"/>
    <w:rsid w:val="00190FA4"/>
    <w:rsid w:val="00191594"/>
    <w:rsid w:val="00192DE0"/>
    <w:rsid w:val="00192E12"/>
    <w:rsid w:val="001937AA"/>
    <w:rsid w:val="00193AD4"/>
    <w:rsid w:val="00197CB0"/>
    <w:rsid w:val="001A1789"/>
    <w:rsid w:val="001A2D04"/>
    <w:rsid w:val="001A3F77"/>
    <w:rsid w:val="001A5916"/>
    <w:rsid w:val="001A5E3C"/>
    <w:rsid w:val="001A7745"/>
    <w:rsid w:val="001B2063"/>
    <w:rsid w:val="001B6927"/>
    <w:rsid w:val="001C2A47"/>
    <w:rsid w:val="001C3024"/>
    <w:rsid w:val="001C3A11"/>
    <w:rsid w:val="001C59F8"/>
    <w:rsid w:val="001D1F2C"/>
    <w:rsid w:val="001D3D84"/>
    <w:rsid w:val="001D6AB2"/>
    <w:rsid w:val="001E1193"/>
    <w:rsid w:val="001E12D6"/>
    <w:rsid w:val="001E13E5"/>
    <w:rsid w:val="001E25F7"/>
    <w:rsid w:val="001E2F6B"/>
    <w:rsid w:val="001E388A"/>
    <w:rsid w:val="001E502D"/>
    <w:rsid w:val="001E59F3"/>
    <w:rsid w:val="001E6CBC"/>
    <w:rsid w:val="001F130F"/>
    <w:rsid w:val="001F1F3B"/>
    <w:rsid w:val="001F3E9E"/>
    <w:rsid w:val="001F43A9"/>
    <w:rsid w:val="001F596E"/>
    <w:rsid w:val="001F617A"/>
    <w:rsid w:val="001F61C0"/>
    <w:rsid w:val="00200D31"/>
    <w:rsid w:val="00201DD6"/>
    <w:rsid w:val="0020474B"/>
    <w:rsid w:val="00204E6D"/>
    <w:rsid w:val="002064EC"/>
    <w:rsid w:val="002110C4"/>
    <w:rsid w:val="00211729"/>
    <w:rsid w:val="002142A7"/>
    <w:rsid w:val="00214682"/>
    <w:rsid w:val="00216253"/>
    <w:rsid w:val="002177D2"/>
    <w:rsid w:val="00223377"/>
    <w:rsid w:val="002262FA"/>
    <w:rsid w:val="002336E3"/>
    <w:rsid w:val="00234F18"/>
    <w:rsid w:val="002358D5"/>
    <w:rsid w:val="00236162"/>
    <w:rsid w:val="00241683"/>
    <w:rsid w:val="002417FA"/>
    <w:rsid w:val="00241969"/>
    <w:rsid w:val="00244F63"/>
    <w:rsid w:val="00250573"/>
    <w:rsid w:val="00250916"/>
    <w:rsid w:val="002509D5"/>
    <w:rsid w:val="00251460"/>
    <w:rsid w:val="002520DA"/>
    <w:rsid w:val="002545E2"/>
    <w:rsid w:val="00256F32"/>
    <w:rsid w:val="00263528"/>
    <w:rsid w:val="00264B1C"/>
    <w:rsid w:val="0026717E"/>
    <w:rsid w:val="0027005D"/>
    <w:rsid w:val="00270E58"/>
    <w:rsid w:val="00270F05"/>
    <w:rsid w:val="002714F0"/>
    <w:rsid w:val="00274394"/>
    <w:rsid w:val="00276400"/>
    <w:rsid w:val="00277064"/>
    <w:rsid w:val="00277E29"/>
    <w:rsid w:val="00277EB9"/>
    <w:rsid w:val="002807B3"/>
    <w:rsid w:val="00282D50"/>
    <w:rsid w:val="00285357"/>
    <w:rsid w:val="00286538"/>
    <w:rsid w:val="002879A7"/>
    <w:rsid w:val="0029086C"/>
    <w:rsid w:val="00291668"/>
    <w:rsid w:val="002A0C74"/>
    <w:rsid w:val="002A1458"/>
    <w:rsid w:val="002A16D1"/>
    <w:rsid w:val="002A18F9"/>
    <w:rsid w:val="002A19A5"/>
    <w:rsid w:val="002A1C3A"/>
    <w:rsid w:val="002A4817"/>
    <w:rsid w:val="002A601C"/>
    <w:rsid w:val="002A63E7"/>
    <w:rsid w:val="002A7DAC"/>
    <w:rsid w:val="002B291B"/>
    <w:rsid w:val="002B6F7B"/>
    <w:rsid w:val="002B7C7D"/>
    <w:rsid w:val="002C0DDB"/>
    <w:rsid w:val="002C20BE"/>
    <w:rsid w:val="002C30F9"/>
    <w:rsid w:val="002C6FF0"/>
    <w:rsid w:val="002C7708"/>
    <w:rsid w:val="002D132F"/>
    <w:rsid w:val="002E013B"/>
    <w:rsid w:val="002E0709"/>
    <w:rsid w:val="002E264F"/>
    <w:rsid w:val="002E7AA5"/>
    <w:rsid w:val="002F242A"/>
    <w:rsid w:val="002F323D"/>
    <w:rsid w:val="002F743A"/>
    <w:rsid w:val="003012F5"/>
    <w:rsid w:val="00304F69"/>
    <w:rsid w:val="00307D02"/>
    <w:rsid w:val="003108AC"/>
    <w:rsid w:val="0031309E"/>
    <w:rsid w:val="003137FA"/>
    <w:rsid w:val="0031645C"/>
    <w:rsid w:val="00320AB8"/>
    <w:rsid w:val="00322757"/>
    <w:rsid w:val="00323DE6"/>
    <w:rsid w:val="00324817"/>
    <w:rsid w:val="00324BAA"/>
    <w:rsid w:val="0033041C"/>
    <w:rsid w:val="0033084D"/>
    <w:rsid w:val="0033235B"/>
    <w:rsid w:val="00332DDD"/>
    <w:rsid w:val="003350D4"/>
    <w:rsid w:val="003352EF"/>
    <w:rsid w:val="00335F71"/>
    <w:rsid w:val="0034409B"/>
    <w:rsid w:val="003440CA"/>
    <w:rsid w:val="003513F2"/>
    <w:rsid w:val="00351914"/>
    <w:rsid w:val="00353E69"/>
    <w:rsid w:val="00361178"/>
    <w:rsid w:val="003618F7"/>
    <w:rsid w:val="00363579"/>
    <w:rsid w:val="003637FC"/>
    <w:rsid w:val="0037015D"/>
    <w:rsid w:val="00371167"/>
    <w:rsid w:val="0037230C"/>
    <w:rsid w:val="00373F56"/>
    <w:rsid w:val="003772CE"/>
    <w:rsid w:val="00377983"/>
    <w:rsid w:val="0038050E"/>
    <w:rsid w:val="003821A5"/>
    <w:rsid w:val="003828E3"/>
    <w:rsid w:val="00390D13"/>
    <w:rsid w:val="00392F26"/>
    <w:rsid w:val="00395553"/>
    <w:rsid w:val="00397523"/>
    <w:rsid w:val="00397C62"/>
    <w:rsid w:val="003A2E9E"/>
    <w:rsid w:val="003A3611"/>
    <w:rsid w:val="003A3978"/>
    <w:rsid w:val="003A3ACC"/>
    <w:rsid w:val="003A618B"/>
    <w:rsid w:val="003B1041"/>
    <w:rsid w:val="003B12E1"/>
    <w:rsid w:val="003B16E1"/>
    <w:rsid w:val="003B2C3B"/>
    <w:rsid w:val="003B368E"/>
    <w:rsid w:val="003B3C66"/>
    <w:rsid w:val="003B4707"/>
    <w:rsid w:val="003B4C82"/>
    <w:rsid w:val="003C03EF"/>
    <w:rsid w:val="003C0F60"/>
    <w:rsid w:val="003C57A7"/>
    <w:rsid w:val="003C5CD9"/>
    <w:rsid w:val="003C5DD5"/>
    <w:rsid w:val="003D1AFF"/>
    <w:rsid w:val="003D233C"/>
    <w:rsid w:val="003D246C"/>
    <w:rsid w:val="003D2D7C"/>
    <w:rsid w:val="003D680A"/>
    <w:rsid w:val="003D75BA"/>
    <w:rsid w:val="003E0F66"/>
    <w:rsid w:val="003E465F"/>
    <w:rsid w:val="003E5247"/>
    <w:rsid w:val="003E54A0"/>
    <w:rsid w:val="003E72CE"/>
    <w:rsid w:val="003F11BB"/>
    <w:rsid w:val="003F47E8"/>
    <w:rsid w:val="003F4A4C"/>
    <w:rsid w:val="003F7C81"/>
    <w:rsid w:val="0040165C"/>
    <w:rsid w:val="00402A68"/>
    <w:rsid w:val="0040352D"/>
    <w:rsid w:val="004035E3"/>
    <w:rsid w:val="004047FF"/>
    <w:rsid w:val="00404870"/>
    <w:rsid w:val="00407BF6"/>
    <w:rsid w:val="00410BF2"/>
    <w:rsid w:val="00416685"/>
    <w:rsid w:val="0041742D"/>
    <w:rsid w:val="004219B0"/>
    <w:rsid w:val="00427771"/>
    <w:rsid w:val="00427A01"/>
    <w:rsid w:val="00430608"/>
    <w:rsid w:val="004309B2"/>
    <w:rsid w:val="00433ED5"/>
    <w:rsid w:val="0043615D"/>
    <w:rsid w:val="00436199"/>
    <w:rsid w:val="00440FCA"/>
    <w:rsid w:val="00442ABB"/>
    <w:rsid w:val="00444D77"/>
    <w:rsid w:val="00450D95"/>
    <w:rsid w:val="00450F40"/>
    <w:rsid w:val="00455056"/>
    <w:rsid w:val="004565F8"/>
    <w:rsid w:val="004579B7"/>
    <w:rsid w:val="004613C8"/>
    <w:rsid w:val="0046264D"/>
    <w:rsid w:val="00465064"/>
    <w:rsid w:val="004678A9"/>
    <w:rsid w:val="004712A2"/>
    <w:rsid w:val="00475910"/>
    <w:rsid w:val="00477162"/>
    <w:rsid w:val="00477DCC"/>
    <w:rsid w:val="0048061C"/>
    <w:rsid w:val="00483552"/>
    <w:rsid w:val="00485C90"/>
    <w:rsid w:val="00485CFB"/>
    <w:rsid w:val="00490040"/>
    <w:rsid w:val="00490D95"/>
    <w:rsid w:val="004948C1"/>
    <w:rsid w:val="00495839"/>
    <w:rsid w:val="00497B33"/>
    <w:rsid w:val="00497E6F"/>
    <w:rsid w:val="004A46D3"/>
    <w:rsid w:val="004A6C69"/>
    <w:rsid w:val="004A70DB"/>
    <w:rsid w:val="004A7E38"/>
    <w:rsid w:val="004B0B6F"/>
    <w:rsid w:val="004B3012"/>
    <w:rsid w:val="004B505D"/>
    <w:rsid w:val="004B615E"/>
    <w:rsid w:val="004C60AE"/>
    <w:rsid w:val="004C759F"/>
    <w:rsid w:val="004D5368"/>
    <w:rsid w:val="004D5429"/>
    <w:rsid w:val="004E0173"/>
    <w:rsid w:val="004E7D4E"/>
    <w:rsid w:val="004F3339"/>
    <w:rsid w:val="00500078"/>
    <w:rsid w:val="00504485"/>
    <w:rsid w:val="00504B5E"/>
    <w:rsid w:val="00507115"/>
    <w:rsid w:val="00514BD1"/>
    <w:rsid w:val="0051529A"/>
    <w:rsid w:val="00520C63"/>
    <w:rsid w:val="00520EF9"/>
    <w:rsid w:val="0052100A"/>
    <w:rsid w:val="00522FF6"/>
    <w:rsid w:val="005236D9"/>
    <w:rsid w:val="0052798B"/>
    <w:rsid w:val="00532F13"/>
    <w:rsid w:val="00537C03"/>
    <w:rsid w:val="00541DBA"/>
    <w:rsid w:val="00551217"/>
    <w:rsid w:val="005532AE"/>
    <w:rsid w:val="0055355D"/>
    <w:rsid w:val="005576D0"/>
    <w:rsid w:val="005604D0"/>
    <w:rsid w:val="00560E1D"/>
    <w:rsid w:val="0056384A"/>
    <w:rsid w:val="00566C62"/>
    <w:rsid w:val="00571F85"/>
    <w:rsid w:val="00575A59"/>
    <w:rsid w:val="00575E9A"/>
    <w:rsid w:val="005805F2"/>
    <w:rsid w:val="00581F1D"/>
    <w:rsid w:val="0058223B"/>
    <w:rsid w:val="00582F10"/>
    <w:rsid w:val="00583EC9"/>
    <w:rsid w:val="00584084"/>
    <w:rsid w:val="00584E1F"/>
    <w:rsid w:val="005858C7"/>
    <w:rsid w:val="00586E5D"/>
    <w:rsid w:val="00593847"/>
    <w:rsid w:val="005938D6"/>
    <w:rsid w:val="005944CF"/>
    <w:rsid w:val="00595573"/>
    <w:rsid w:val="00595F79"/>
    <w:rsid w:val="00596474"/>
    <w:rsid w:val="00597F2F"/>
    <w:rsid w:val="005A22CA"/>
    <w:rsid w:val="005A6C59"/>
    <w:rsid w:val="005A6C73"/>
    <w:rsid w:val="005A7459"/>
    <w:rsid w:val="005B04ED"/>
    <w:rsid w:val="005B10E5"/>
    <w:rsid w:val="005B1FE2"/>
    <w:rsid w:val="005B27B7"/>
    <w:rsid w:val="005B4673"/>
    <w:rsid w:val="005B5ED6"/>
    <w:rsid w:val="005B6B47"/>
    <w:rsid w:val="005B6C39"/>
    <w:rsid w:val="005B7415"/>
    <w:rsid w:val="005C0E08"/>
    <w:rsid w:val="005C4868"/>
    <w:rsid w:val="005C70DC"/>
    <w:rsid w:val="005C752C"/>
    <w:rsid w:val="005D12B4"/>
    <w:rsid w:val="005D1F16"/>
    <w:rsid w:val="005D2FEA"/>
    <w:rsid w:val="005D74E2"/>
    <w:rsid w:val="005E3224"/>
    <w:rsid w:val="005E4523"/>
    <w:rsid w:val="005E7F00"/>
    <w:rsid w:val="005E7F21"/>
    <w:rsid w:val="005F40B2"/>
    <w:rsid w:val="005F78FA"/>
    <w:rsid w:val="00600821"/>
    <w:rsid w:val="00601381"/>
    <w:rsid w:val="006061CA"/>
    <w:rsid w:val="006061DF"/>
    <w:rsid w:val="006063BE"/>
    <w:rsid w:val="0060663A"/>
    <w:rsid w:val="00606D51"/>
    <w:rsid w:val="00607BB4"/>
    <w:rsid w:val="006110F5"/>
    <w:rsid w:val="00612537"/>
    <w:rsid w:val="00612E93"/>
    <w:rsid w:val="00616325"/>
    <w:rsid w:val="00616E4C"/>
    <w:rsid w:val="0061745E"/>
    <w:rsid w:val="00624041"/>
    <w:rsid w:val="006249B2"/>
    <w:rsid w:val="006256D9"/>
    <w:rsid w:val="006265EB"/>
    <w:rsid w:val="00632AB5"/>
    <w:rsid w:val="006376A5"/>
    <w:rsid w:val="00643C27"/>
    <w:rsid w:val="0064723F"/>
    <w:rsid w:val="00647B9C"/>
    <w:rsid w:val="0065140F"/>
    <w:rsid w:val="00653723"/>
    <w:rsid w:val="006560A3"/>
    <w:rsid w:val="006576E7"/>
    <w:rsid w:val="00666B3D"/>
    <w:rsid w:val="00666ECD"/>
    <w:rsid w:val="00671E8B"/>
    <w:rsid w:val="0067263C"/>
    <w:rsid w:val="00673002"/>
    <w:rsid w:val="00674F4B"/>
    <w:rsid w:val="00675FC2"/>
    <w:rsid w:val="00680419"/>
    <w:rsid w:val="00680FB3"/>
    <w:rsid w:val="00683364"/>
    <w:rsid w:val="00684A53"/>
    <w:rsid w:val="00684CB9"/>
    <w:rsid w:val="006900C5"/>
    <w:rsid w:val="006916C1"/>
    <w:rsid w:val="00694247"/>
    <w:rsid w:val="00694AA2"/>
    <w:rsid w:val="006955B0"/>
    <w:rsid w:val="00696E76"/>
    <w:rsid w:val="006A1189"/>
    <w:rsid w:val="006A140A"/>
    <w:rsid w:val="006A171C"/>
    <w:rsid w:val="006A18A7"/>
    <w:rsid w:val="006A5AC6"/>
    <w:rsid w:val="006B2066"/>
    <w:rsid w:val="006B42FB"/>
    <w:rsid w:val="006B48EC"/>
    <w:rsid w:val="006B4EA6"/>
    <w:rsid w:val="006B731A"/>
    <w:rsid w:val="006C047C"/>
    <w:rsid w:val="006C048C"/>
    <w:rsid w:val="006C09A8"/>
    <w:rsid w:val="006C16F0"/>
    <w:rsid w:val="006C58AF"/>
    <w:rsid w:val="006C60D9"/>
    <w:rsid w:val="006C748E"/>
    <w:rsid w:val="006D706B"/>
    <w:rsid w:val="006E33BA"/>
    <w:rsid w:val="006E78D2"/>
    <w:rsid w:val="006E7B63"/>
    <w:rsid w:val="006F136A"/>
    <w:rsid w:val="006F299B"/>
    <w:rsid w:val="006F29F7"/>
    <w:rsid w:val="006F2D72"/>
    <w:rsid w:val="006F42F7"/>
    <w:rsid w:val="006F7A0B"/>
    <w:rsid w:val="00700555"/>
    <w:rsid w:val="007017C6"/>
    <w:rsid w:val="00701AD7"/>
    <w:rsid w:val="00702583"/>
    <w:rsid w:val="00702B5F"/>
    <w:rsid w:val="007030E1"/>
    <w:rsid w:val="007031A4"/>
    <w:rsid w:val="00703CC5"/>
    <w:rsid w:val="0070571C"/>
    <w:rsid w:val="00706CF9"/>
    <w:rsid w:val="00707485"/>
    <w:rsid w:val="00707E5D"/>
    <w:rsid w:val="00710D38"/>
    <w:rsid w:val="0071392C"/>
    <w:rsid w:val="00713B14"/>
    <w:rsid w:val="00714B41"/>
    <w:rsid w:val="00715A32"/>
    <w:rsid w:val="0071627D"/>
    <w:rsid w:val="0072311B"/>
    <w:rsid w:val="007248A6"/>
    <w:rsid w:val="00724BDB"/>
    <w:rsid w:val="00730828"/>
    <w:rsid w:val="00731467"/>
    <w:rsid w:val="00732ED7"/>
    <w:rsid w:val="00735360"/>
    <w:rsid w:val="00736CAF"/>
    <w:rsid w:val="00744F79"/>
    <w:rsid w:val="0074732B"/>
    <w:rsid w:val="00747DFF"/>
    <w:rsid w:val="00755B05"/>
    <w:rsid w:val="0076173F"/>
    <w:rsid w:val="00761A3B"/>
    <w:rsid w:val="0076783A"/>
    <w:rsid w:val="0077461C"/>
    <w:rsid w:val="007766C0"/>
    <w:rsid w:val="00780AD1"/>
    <w:rsid w:val="00781284"/>
    <w:rsid w:val="0078132E"/>
    <w:rsid w:val="00781A60"/>
    <w:rsid w:val="00781BDA"/>
    <w:rsid w:val="007822B7"/>
    <w:rsid w:val="007838B7"/>
    <w:rsid w:val="007855ED"/>
    <w:rsid w:val="0078566B"/>
    <w:rsid w:val="00794E51"/>
    <w:rsid w:val="00795211"/>
    <w:rsid w:val="007956B6"/>
    <w:rsid w:val="007958CD"/>
    <w:rsid w:val="00795FCA"/>
    <w:rsid w:val="00796FDE"/>
    <w:rsid w:val="007A3E80"/>
    <w:rsid w:val="007A41D6"/>
    <w:rsid w:val="007A4CCE"/>
    <w:rsid w:val="007A4E1D"/>
    <w:rsid w:val="007A5BD5"/>
    <w:rsid w:val="007A5E2D"/>
    <w:rsid w:val="007B0CB8"/>
    <w:rsid w:val="007B0E37"/>
    <w:rsid w:val="007B4971"/>
    <w:rsid w:val="007C307A"/>
    <w:rsid w:val="007C53F2"/>
    <w:rsid w:val="007C6ED4"/>
    <w:rsid w:val="007D092A"/>
    <w:rsid w:val="007E0E56"/>
    <w:rsid w:val="007E4A30"/>
    <w:rsid w:val="007E53CF"/>
    <w:rsid w:val="007E5BD9"/>
    <w:rsid w:val="007F0268"/>
    <w:rsid w:val="007F0300"/>
    <w:rsid w:val="007F61B5"/>
    <w:rsid w:val="007F7A68"/>
    <w:rsid w:val="00801165"/>
    <w:rsid w:val="0080252F"/>
    <w:rsid w:val="00802C17"/>
    <w:rsid w:val="00803D9C"/>
    <w:rsid w:val="008075E0"/>
    <w:rsid w:val="00807FDF"/>
    <w:rsid w:val="00811536"/>
    <w:rsid w:val="00811B7E"/>
    <w:rsid w:val="00813465"/>
    <w:rsid w:val="0081406F"/>
    <w:rsid w:val="0081562E"/>
    <w:rsid w:val="00817FAF"/>
    <w:rsid w:val="00820DB0"/>
    <w:rsid w:val="00821804"/>
    <w:rsid w:val="00821D9C"/>
    <w:rsid w:val="00821F97"/>
    <w:rsid w:val="00822564"/>
    <w:rsid w:val="00823B39"/>
    <w:rsid w:val="00826493"/>
    <w:rsid w:val="00827B9A"/>
    <w:rsid w:val="008300B9"/>
    <w:rsid w:val="0083063D"/>
    <w:rsid w:val="00837003"/>
    <w:rsid w:val="00843EE2"/>
    <w:rsid w:val="00844CDA"/>
    <w:rsid w:val="00851290"/>
    <w:rsid w:val="0085563C"/>
    <w:rsid w:val="008562EB"/>
    <w:rsid w:val="00856B72"/>
    <w:rsid w:val="00856E1F"/>
    <w:rsid w:val="008570EF"/>
    <w:rsid w:val="00857FD3"/>
    <w:rsid w:val="00861D24"/>
    <w:rsid w:val="00861FE4"/>
    <w:rsid w:val="00863D34"/>
    <w:rsid w:val="00865BBA"/>
    <w:rsid w:val="008660D7"/>
    <w:rsid w:val="00867B09"/>
    <w:rsid w:val="0087024C"/>
    <w:rsid w:val="00872065"/>
    <w:rsid w:val="00877F08"/>
    <w:rsid w:val="00882138"/>
    <w:rsid w:val="00885436"/>
    <w:rsid w:val="00885F82"/>
    <w:rsid w:val="00887155"/>
    <w:rsid w:val="008874C6"/>
    <w:rsid w:val="00891240"/>
    <w:rsid w:val="00894284"/>
    <w:rsid w:val="00897823"/>
    <w:rsid w:val="008A131F"/>
    <w:rsid w:val="008A1D4D"/>
    <w:rsid w:val="008A3363"/>
    <w:rsid w:val="008A44DA"/>
    <w:rsid w:val="008A5015"/>
    <w:rsid w:val="008A5198"/>
    <w:rsid w:val="008A698D"/>
    <w:rsid w:val="008A6A2D"/>
    <w:rsid w:val="008B192E"/>
    <w:rsid w:val="008B721E"/>
    <w:rsid w:val="008C1EED"/>
    <w:rsid w:val="008C3B0D"/>
    <w:rsid w:val="008C4A4F"/>
    <w:rsid w:val="008C52ED"/>
    <w:rsid w:val="008C59B0"/>
    <w:rsid w:val="008D1FE9"/>
    <w:rsid w:val="008D42C3"/>
    <w:rsid w:val="008D4EB9"/>
    <w:rsid w:val="008D7E49"/>
    <w:rsid w:val="008E24FB"/>
    <w:rsid w:val="008E3BD0"/>
    <w:rsid w:val="008E613C"/>
    <w:rsid w:val="008F0C0B"/>
    <w:rsid w:val="008F3002"/>
    <w:rsid w:val="008F4386"/>
    <w:rsid w:val="008F4AD8"/>
    <w:rsid w:val="008F568F"/>
    <w:rsid w:val="00903A97"/>
    <w:rsid w:val="009042DE"/>
    <w:rsid w:val="0090434C"/>
    <w:rsid w:val="009053F4"/>
    <w:rsid w:val="00907293"/>
    <w:rsid w:val="00907DA0"/>
    <w:rsid w:val="00910772"/>
    <w:rsid w:val="00914719"/>
    <w:rsid w:val="0091508E"/>
    <w:rsid w:val="00917617"/>
    <w:rsid w:val="00926F5F"/>
    <w:rsid w:val="00930E15"/>
    <w:rsid w:val="00935506"/>
    <w:rsid w:val="00935C4D"/>
    <w:rsid w:val="00943A69"/>
    <w:rsid w:val="00945192"/>
    <w:rsid w:val="00947AE2"/>
    <w:rsid w:val="009508A7"/>
    <w:rsid w:val="00951027"/>
    <w:rsid w:val="00953B49"/>
    <w:rsid w:val="0096196C"/>
    <w:rsid w:val="0097069B"/>
    <w:rsid w:val="00971D4C"/>
    <w:rsid w:val="00975516"/>
    <w:rsid w:val="00975DE6"/>
    <w:rsid w:val="00976E9D"/>
    <w:rsid w:val="00984F62"/>
    <w:rsid w:val="00991AA8"/>
    <w:rsid w:val="0099258A"/>
    <w:rsid w:val="009925D1"/>
    <w:rsid w:val="00993B34"/>
    <w:rsid w:val="009946BB"/>
    <w:rsid w:val="009960AA"/>
    <w:rsid w:val="00996600"/>
    <w:rsid w:val="00997FF2"/>
    <w:rsid w:val="009A0AFC"/>
    <w:rsid w:val="009A0F06"/>
    <w:rsid w:val="009A615A"/>
    <w:rsid w:val="009A664A"/>
    <w:rsid w:val="009B0A46"/>
    <w:rsid w:val="009B3B09"/>
    <w:rsid w:val="009B5EF8"/>
    <w:rsid w:val="009B65BA"/>
    <w:rsid w:val="009C0735"/>
    <w:rsid w:val="009C0A79"/>
    <w:rsid w:val="009C192D"/>
    <w:rsid w:val="009C1A88"/>
    <w:rsid w:val="009C1C2E"/>
    <w:rsid w:val="009C6FAF"/>
    <w:rsid w:val="009E175C"/>
    <w:rsid w:val="009E5548"/>
    <w:rsid w:val="009F3BFA"/>
    <w:rsid w:val="009F69AC"/>
    <w:rsid w:val="009F7A84"/>
    <w:rsid w:val="00A009CC"/>
    <w:rsid w:val="00A014B8"/>
    <w:rsid w:val="00A032F6"/>
    <w:rsid w:val="00A04171"/>
    <w:rsid w:val="00A04455"/>
    <w:rsid w:val="00A05CFB"/>
    <w:rsid w:val="00A06586"/>
    <w:rsid w:val="00A06C13"/>
    <w:rsid w:val="00A0735A"/>
    <w:rsid w:val="00A11D46"/>
    <w:rsid w:val="00A149FE"/>
    <w:rsid w:val="00A2191F"/>
    <w:rsid w:val="00A21E9F"/>
    <w:rsid w:val="00A264C2"/>
    <w:rsid w:val="00A26856"/>
    <w:rsid w:val="00A275C7"/>
    <w:rsid w:val="00A2778C"/>
    <w:rsid w:val="00A27991"/>
    <w:rsid w:val="00A31063"/>
    <w:rsid w:val="00A312E4"/>
    <w:rsid w:val="00A34580"/>
    <w:rsid w:val="00A44647"/>
    <w:rsid w:val="00A446AF"/>
    <w:rsid w:val="00A44E6F"/>
    <w:rsid w:val="00A4682E"/>
    <w:rsid w:val="00A46B0F"/>
    <w:rsid w:val="00A51902"/>
    <w:rsid w:val="00A52CEC"/>
    <w:rsid w:val="00A54F03"/>
    <w:rsid w:val="00A5665D"/>
    <w:rsid w:val="00A57C34"/>
    <w:rsid w:val="00A60D9C"/>
    <w:rsid w:val="00A61E6C"/>
    <w:rsid w:val="00A6455F"/>
    <w:rsid w:val="00A7026E"/>
    <w:rsid w:val="00A70DF6"/>
    <w:rsid w:val="00A73DA3"/>
    <w:rsid w:val="00A758DE"/>
    <w:rsid w:val="00A76498"/>
    <w:rsid w:val="00A77467"/>
    <w:rsid w:val="00A775C6"/>
    <w:rsid w:val="00A77C94"/>
    <w:rsid w:val="00A8406D"/>
    <w:rsid w:val="00A84D32"/>
    <w:rsid w:val="00A8506F"/>
    <w:rsid w:val="00A85129"/>
    <w:rsid w:val="00A85AEB"/>
    <w:rsid w:val="00A90407"/>
    <w:rsid w:val="00A93B8B"/>
    <w:rsid w:val="00AA0C7B"/>
    <w:rsid w:val="00AA1461"/>
    <w:rsid w:val="00AA1A94"/>
    <w:rsid w:val="00AA1D89"/>
    <w:rsid w:val="00AA4ACE"/>
    <w:rsid w:val="00AB1039"/>
    <w:rsid w:val="00AB79C2"/>
    <w:rsid w:val="00AC2005"/>
    <w:rsid w:val="00AC5936"/>
    <w:rsid w:val="00AC6010"/>
    <w:rsid w:val="00AC63FF"/>
    <w:rsid w:val="00AD2D05"/>
    <w:rsid w:val="00AD4C85"/>
    <w:rsid w:val="00AD6585"/>
    <w:rsid w:val="00AE721D"/>
    <w:rsid w:val="00AF1C8E"/>
    <w:rsid w:val="00AF3B49"/>
    <w:rsid w:val="00B002F8"/>
    <w:rsid w:val="00B00F1D"/>
    <w:rsid w:val="00B01722"/>
    <w:rsid w:val="00B02F47"/>
    <w:rsid w:val="00B0355B"/>
    <w:rsid w:val="00B05F43"/>
    <w:rsid w:val="00B0603E"/>
    <w:rsid w:val="00B06DB3"/>
    <w:rsid w:val="00B106AF"/>
    <w:rsid w:val="00B12421"/>
    <w:rsid w:val="00B14ECF"/>
    <w:rsid w:val="00B172FE"/>
    <w:rsid w:val="00B17E56"/>
    <w:rsid w:val="00B20D2C"/>
    <w:rsid w:val="00B2101E"/>
    <w:rsid w:val="00B21B31"/>
    <w:rsid w:val="00B22CA7"/>
    <w:rsid w:val="00B23D7F"/>
    <w:rsid w:val="00B26781"/>
    <w:rsid w:val="00B26F95"/>
    <w:rsid w:val="00B274DA"/>
    <w:rsid w:val="00B30DE7"/>
    <w:rsid w:val="00B37598"/>
    <w:rsid w:val="00B37AE7"/>
    <w:rsid w:val="00B442FA"/>
    <w:rsid w:val="00B462B7"/>
    <w:rsid w:val="00B56E45"/>
    <w:rsid w:val="00B579B5"/>
    <w:rsid w:val="00B57AF9"/>
    <w:rsid w:val="00B655F4"/>
    <w:rsid w:val="00B703A8"/>
    <w:rsid w:val="00B70E37"/>
    <w:rsid w:val="00B70E9D"/>
    <w:rsid w:val="00B7268D"/>
    <w:rsid w:val="00B73E2B"/>
    <w:rsid w:val="00B76459"/>
    <w:rsid w:val="00B807B2"/>
    <w:rsid w:val="00B843DA"/>
    <w:rsid w:val="00B85699"/>
    <w:rsid w:val="00B85C73"/>
    <w:rsid w:val="00B87BDF"/>
    <w:rsid w:val="00B92404"/>
    <w:rsid w:val="00B9462E"/>
    <w:rsid w:val="00B97201"/>
    <w:rsid w:val="00B9736C"/>
    <w:rsid w:val="00B97AD5"/>
    <w:rsid w:val="00BA0C3B"/>
    <w:rsid w:val="00BA3C66"/>
    <w:rsid w:val="00BA3DB6"/>
    <w:rsid w:val="00BA4B08"/>
    <w:rsid w:val="00BA56E6"/>
    <w:rsid w:val="00BA5BA5"/>
    <w:rsid w:val="00BA7BBA"/>
    <w:rsid w:val="00BB652A"/>
    <w:rsid w:val="00BB69B8"/>
    <w:rsid w:val="00BC1258"/>
    <w:rsid w:val="00BC139F"/>
    <w:rsid w:val="00BC524C"/>
    <w:rsid w:val="00BD02CB"/>
    <w:rsid w:val="00BD0413"/>
    <w:rsid w:val="00BD0738"/>
    <w:rsid w:val="00BD272E"/>
    <w:rsid w:val="00BD27AC"/>
    <w:rsid w:val="00BD55AA"/>
    <w:rsid w:val="00BE25CD"/>
    <w:rsid w:val="00BE470D"/>
    <w:rsid w:val="00BF00D9"/>
    <w:rsid w:val="00BF0B6C"/>
    <w:rsid w:val="00BF173A"/>
    <w:rsid w:val="00BF46CF"/>
    <w:rsid w:val="00BF563E"/>
    <w:rsid w:val="00C02693"/>
    <w:rsid w:val="00C027D3"/>
    <w:rsid w:val="00C045E9"/>
    <w:rsid w:val="00C108BF"/>
    <w:rsid w:val="00C12A3A"/>
    <w:rsid w:val="00C14CF9"/>
    <w:rsid w:val="00C22BCA"/>
    <w:rsid w:val="00C25E6E"/>
    <w:rsid w:val="00C30441"/>
    <w:rsid w:val="00C3075B"/>
    <w:rsid w:val="00C314E6"/>
    <w:rsid w:val="00C31E73"/>
    <w:rsid w:val="00C3207F"/>
    <w:rsid w:val="00C34D65"/>
    <w:rsid w:val="00C35192"/>
    <w:rsid w:val="00C35A40"/>
    <w:rsid w:val="00C36BB0"/>
    <w:rsid w:val="00C40CE0"/>
    <w:rsid w:val="00C424D3"/>
    <w:rsid w:val="00C43405"/>
    <w:rsid w:val="00C46647"/>
    <w:rsid w:val="00C51736"/>
    <w:rsid w:val="00C548C1"/>
    <w:rsid w:val="00C55B77"/>
    <w:rsid w:val="00C56212"/>
    <w:rsid w:val="00C56F45"/>
    <w:rsid w:val="00C6146A"/>
    <w:rsid w:val="00C62815"/>
    <w:rsid w:val="00C62CC9"/>
    <w:rsid w:val="00C64A60"/>
    <w:rsid w:val="00C657AF"/>
    <w:rsid w:val="00C66974"/>
    <w:rsid w:val="00C672A6"/>
    <w:rsid w:val="00C6749C"/>
    <w:rsid w:val="00C67871"/>
    <w:rsid w:val="00C70DDF"/>
    <w:rsid w:val="00C71BE1"/>
    <w:rsid w:val="00C71C57"/>
    <w:rsid w:val="00C77119"/>
    <w:rsid w:val="00C809BF"/>
    <w:rsid w:val="00C86911"/>
    <w:rsid w:val="00C872EF"/>
    <w:rsid w:val="00C8747E"/>
    <w:rsid w:val="00C90940"/>
    <w:rsid w:val="00C9273E"/>
    <w:rsid w:val="00C93CFA"/>
    <w:rsid w:val="00C95A97"/>
    <w:rsid w:val="00C968D3"/>
    <w:rsid w:val="00CA15CF"/>
    <w:rsid w:val="00CA2B79"/>
    <w:rsid w:val="00CA31BC"/>
    <w:rsid w:val="00CA43CE"/>
    <w:rsid w:val="00CA7EF1"/>
    <w:rsid w:val="00CB1186"/>
    <w:rsid w:val="00CB3EEB"/>
    <w:rsid w:val="00CB4B15"/>
    <w:rsid w:val="00CB612D"/>
    <w:rsid w:val="00CC2158"/>
    <w:rsid w:val="00CC4D23"/>
    <w:rsid w:val="00CD0895"/>
    <w:rsid w:val="00CD189D"/>
    <w:rsid w:val="00CD3F50"/>
    <w:rsid w:val="00CD4FA0"/>
    <w:rsid w:val="00CD70E6"/>
    <w:rsid w:val="00CD7FAB"/>
    <w:rsid w:val="00CE12E1"/>
    <w:rsid w:val="00CE70EA"/>
    <w:rsid w:val="00CF0B1E"/>
    <w:rsid w:val="00CF0BD8"/>
    <w:rsid w:val="00CF1973"/>
    <w:rsid w:val="00CF227A"/>
    <w:rsid w:val="00CF3026"/>
    <w:rsid w:val="00CF3625"/>
    <w:rsid w:val="00CF51F3"/>
    <w:rsid w:val="00CF5C81"/>
    <w:rsid w:val="00D0105F"/>
    <w:rsid w:val="00D02E99"/>
    <w:rsid w:val="00D07FC6"/>
    <w:rsid w:val="00D10106"/>
    <w:rsid w:val="00D11A94"/>
    <w:rsid w:val="00D16366"/>
    <w:rsid w:val="00D16489"/>
    <w:rsid w:val="00D1782B"/>
    <w:rsid w:val="00D22673"/>
    <w:rsid w:val="00D24CA5"/>
    <w:rsid w:val="00D256B3"/>
    <w:rsid w:val="00D25814"/>
    <w:rsid w:val="00D25AE2"/>
    <w:rsid w:val="00D26E85"/>
    <w:rsid w:val="00D300CC"/>
    <w:rsid w:val="00D30478"/>
    <w:rsid w:val="00D30C25"/>
    <w:rsid w:val="00D318AF"/>
    <w:rsid w:val="00D33D00"/>
    <w:rsid w:val="00D34F2C"/>
    <w:rsid w:val="00D3514A"/>
    <w:rsid w:val="00D377A0"/>
    <w:rsid w:val="00D40306"/>
    <w:rsid w:val="00D417C9"/>
    <w:rsid w:val="00D43FBC"/>
    <w:rsid w:val="00D459C7"/>
    <w:rsid w:val="00D51121"/>
    <w:rsid w:val="00D51180"/>
    <w:rsid w:val="00D5365D"/>
    <w:rsid w:val="00D53697"/>
    <w:rsid w:val="00D54681"/>
    <w:rsid w:val="00D61E16"/>
    <w:rsid w:val="00D636F4"/>
    <w:rsid w:val="00D63A89"/>
    <w:rsid w:val="00D64462"/>
    <w:rsid w:val="00D67648"/>
    <w:rsid w:val="00D709C1"/>
    <w:rsid w:val="00D72FBE"/>
    <w:rsid w:val="00D81688"/>
    <w:rsid w:val="00D829F8"/>
    <w:rsid w:val="00D82CED"/>
    <w:rsid w:val="00D84A5E"/>
    <w:rsid w:val="00D84F9A"/>
    <w:rsid w:val="00D9072A"/>
    <w:rsid w:val="00D90E51"/>
    <w:rsid w:val="00D948C9"/>
    <w:rsid w:val="00D9591F"/>
    <w:rsid w:val="00DA2DB6"/>
    <w:rsid w:val="00DB177A"/>
    <w:rsid w:val="00DB18AF"/>
    <w:rsid w:val="00DB4F6A"/>
    <w:rsid w:val="00DB7235"/>
    <w:rsid w:val="00DC30B2"/>
    <w:rsid w:val="00DC411C"/>
    <w:rsid w:val="00DC4765"/>
    <w:rsid w:val="00DC64CB"/>
    <w:rsid w:val="00DC6659"/>
    <w:rsid w:val="00DC7085"/>
    <w:rsid w:val="00DD0079"/>
    <w:rsid w:val="00DD0CB9"/>
    <w:rsid w:val="00DD1725"/>
    <w:rsid w:val="00DD3B92"/>
    <w:rsid w:val="00DD3DA0"/>
    <w:rsid w:val="00DD5295"/>
    <w:rsid w:val="00DD689B"/>
    <w:rsid w:val="00DE277F"/>
    <w:rsid w:val="00DE367A"/>
    <w:rsid w:val="00DE3B15"/>
    <w:rsid w:val="00DE6401"/>
    <w:rsid w:val="00DF0790"/>
    <w:rsid w:val="00DF1009"/>
    <w:rsid w:val="00DF2251"/>
    <w:rsid w:val="00DF2E53"/>
    <w:rsid w:val="00DF64C5"/>
    <w:rsid w:val="00DF673B"/>
    <w:rsid w:val="00DF72D3"/>
    <w:rsid w:val="00E03C22"/>
    <w:rsid w:val="00E06531"/>
    <w:rsid w:val="00E0668B"/>
    <w:rsid w:val="00E06AEF"/>
    <w:rsid w:val="00E12270"/>
    <w:rsid w:val="00E12DCF"/>
    <w:rsid w:val="00E15F00"/>
    <w:rsid w:val="00E20405"/>
    <w:rsid w:val="00E220E7"/>
    <w:rsid w:val="00E25D5D"/>
    <w:rsid w:val="00E25D7B"/>
    <w:rsid w:val="00E27958"/>
    <w:rsid w:val="00E2798D"/>
    <w:rsid w:val="00E40DAD"/>
    <w:rsid w:val="00E4237C"/>
    <w:rsid w:val="00E42DDA"/>
    <w:rsid w:val="00E435C4"/>
    <w:rsid w:val="00E43750"/>
    <w:rsid w:val="00E448DF"/>
    <w:rsid w:val="00E50B87"/>
    <w:rsid w:val="00E52311"/>
    <w:rsid w:val="00E53364"/>
    <w:rsid w:val="00E535FF"/>
    <w:rsid w:val="00E575B1"/>
    <w:rsid w:val="00E600D1"/>
    <w:rsid w:val="00E60A4A"/>
    <w:rsid w:val="00E60C41"/>
    <w:rsid w:val="00E63018"/>
    <w:rsid w:val="00E650BA"/>
    <w:rsid w:val="00E657D6"/>
    <w:rsid w:val="00E671B2"/>
    <w:rsid w:val="00E70ADD"/>
    <w:rsid w:val="00E73748"/>
    <w:rsid w:val="00E73BA0"/>
    <w:rsid w:val="00E8163F"/>
    <w:rsid w:val="00E82854"/>
    <w:rsid w:val="00E82AB6"/>
    <w:rsid w:val="00E835D7"/>
    <w:rsid w:val="00E848A3"/>
    <w:rsid w:val="00E84B4D"/>
    <w:rsid w:val="00E86327"/>
    <w:rsid w:val="00E87BDF"/>
    <w:rsid w:val="00E91C17"/>
    <w:rsid w:val="00EA14A5"/>
    <w:rsid w:val="00EA4C81"/>
    <w:rsid w:val="00EB25BE"/>
    <w:rsid w:val="00EB51E0"/>
    <w:rsid w:val="00EC1B4A"/>
    <w:rsid w:val="00EC73C7"/>
    <w:rsid w:val="00EC76B3"/>
    <w:rsid w:val="00EC7C34"/>
    <w:rsid w:val="00ED1480"/>
    <w:rsid w:val="00ED3704"/>
    <w:rsid w:val="00ED4669"/>
    <w:rsid w:val="00EE3BA0"/>
    <w:rsid w:val="00EE7067"/>
    <w:rsid w:val="00EF3D22"/>
    <w:rsid w:val="00EF544E"/>
    <w:rsid w:val="00EF5587"/>
    <w:rsid w:val="00EF5EB9"/>
    <w:rsid w:val="00EF7779"/>
    <w:rsid w:val="00F06370"/>
    <w:rsid w:val="00F10AC0"/>
    <w:rsid w:val="00F10DB3"/>
    <w:rsid w:val="00F11406"/>
    <w:rsid w:val="00F1284F"/>
    <w:rsid w:val="00F14041"/>
    <w:rsid w:val="00F16752"/>
    <w:rsid w:val="00F27742"/>
    <w:rsid w:val="00F36A2F"/>
    <w:rsid w:val="00F42F8D"/>
    <w:rsid w:val="00F43039"/>
    <w:rsid w:val="00F45461"/>
    <w:rsid w:val="00F50910"/>
    <w:rsid w:val="00F52136"/>
    <w:rsid w:val="00F5393A"/>
    <w:rsid w:val="00F60053"/>
    <w:rsid w:val="00F61E48"/>
    <w:rsid w:val="00F62BB2"/>
    <w:rsid w:val="00F65D5D"/>
    <w:rsid w:val="00F66A6E"/>
    <w:rsid w:val="00F7119E"/>
    <w:rsid w:val="00F7164E"/>
    <w:rsid w:val="00F71BBC"/>
    <w:rsid w:val="00F76201"/>
    <w:rsid w:val="00F77A69"/>
    <w:rsid w:val="00F80B9E"/>
    <w:rsid w:val="00F80D45"/>
    <w:rsid w:val="00F83323"/>
    <w:rsid w:val="00F83547"/>
    <w:rsid w:val="00F849D7"/>
    <w:rsid w:val="00F8600B"/>
    <w:rsid w:val="00F86CA0"/>
    <w:rsid w:val="00F86E01"/>
    <w:rsid w:val="00F90A75"/>
    <w:rsid w:val="00F9170D"/>
    <w:rsid w:val="00F929A8"/>
    <w:rsid w:val="00F93885"/>
    <w:rsid w:val="00F95EFA"/>
    <w:rsid w:val="00F97A58"/>
    <w:rsid w:val="00FA1873"/>
    <w:rsid w:val="00FA208C"/>
    <w:rsid w:val="00FA2E0C"/>
    <w:rsid w:val="00FA33F7"/>
    <w:rsid w:val="00FA6727"/>
    <w:rsid w:val="00FB20BF"/>
    <w:rsid w:val="00FB37BA"/>
    <w:rsid w:val="00FB3942"/>
    <w:rsid w:val="00FB5931"/>
    <w:rsid w:val="00FB65A1"/>
    <w:rsid w:val="00FB6F9D"/>
    <w:rsid w:val="00FB7013"/>
    <w:rsid w:val="00FC15B5"/>
    <w:rsid w:val="00FC21F5"/>
    <w:rsid w:val="00FC2DE8"/>
    <w:rsid w:val="00FC3230"/>
    <w:rsid w:val="00FC3626"/>
    <w:rsid w:val="00FC3734"/>
    <w:rsid w:val="00FC549F"/>
    <w:rsid w:val="00FC5644"/>
    <w:rsid w:val="00FC634F"/>
    <w:rsid w:val="00FD1C00"/>
    <w:rsid w:val="00FD6814"/>
    <w:rsid w:val="00FD77AA"/>
    <w:rsid w:val="00FE0465"/>
    <w:rsid w:val="00FE08D5"/>
    <w:rsid w:val="00FE0DBB"/>
    <w:rsid w:val="00FE3CC0"/>
    <w:rsid w:val="00FE556D"/>
    <w:rsid w:val="00FE73EB"/>
    <w:rsid w:val="00FE7A0F"/>
    <w:rsid w:val="00FF2D62"/>
    <w:rsid w:val="00FF57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6578DC4"/>
  <w15:docId w15:val="{3742BEAA-B921-4360-9C7D-4B9E117F62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103C9D"/>
    <w:pPr>
      <w:keepNext/>
      <w:numPr>
        <w:numId w:val="1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1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4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1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843.xml"/><Relationship Id="rId170" Type="http://schemas.openxmlformats.org/officeDocument/2006/relationships/oleObject" Target="embeddings/oleObject14.bin"/><Relationship Id="rId987" Type="http://schemas.openxmlformats.org/officeDocument/2006/relationships/image" Target="media/image489.png"/><Relationship Id="rId2668" Type="http://schemas.openxmlformats.org/officeDocument/2006/relationships/image" Target="media/image1320.png"/><Relationship Id="rId847" Type="http://schemas.openxmlformats.org/officeDocument/2006/relationships/customXml" Target="ink/ink386.xml"/><Relationship Id="rId1477" Type="http://schemas.openxmlformats.org/officeDocument/2006/relationships/image" Target="media/image732.png"/><Relationship Id="rId1684" Type="http://schemas.openxmlformats.org/officeDocument/2006/relationships/image" Target="media/image835.png"/><Relationship Id="rId1891" Type="http://schemas.openxmlformats.org/officeDocument/2006/relationships/image" Target="media/image935.wmf"/><Relationship Id="rId2528" Type="http://schemas.openxmlformats.org/officeDocument/2006/relationships/oleObject" Target="embeddings/oleObject115.bin"/><Relationship Id="rId2735" Type="http://schemas.openxmlformats.org/officeDocument/2006/relationships/customXml" Target="ink/ink1235.xml"/><Relationship Id="rId707" Type="http://schemas.openxmlformats.org/officeDocument/2006/relationships/image" Target="media/image350.png"/><Relationship Id="rId914" Type="http://schemas.openxmlformats.org/officeDocument/2006/relationships/customXml" Target="ink/ink413.xml"/><Relationship Id="rId1337" Type="http://schemas.openxmlformats.org/officeDocument/2006/relationships/image" Target="media/image663.png"/><Relationship Id="rId1544" Type="http://schemas.openxmlformats.org/officeDocument/2006/relationships/image" Target="media/image765.png"/><Relationship Id="rId1751" Type="http://schemas.openxmlformats.org/officeDocument/2006/relationships/customXml" Target="ink/ink806.xml"/><Relationship Id="rId43" Type="http://schemas.openxmlformats.org/officeDocument/2006/relationships/image" Target="media/image18.png"/><Relationship Id="rId1404" Type="http://schemas.openxmlformats.org/officeDocument/2006/relationships/customXml" Target="ink/ink649.xml"/><Relationship Id="rId1611" Type="http://schemas.openxmlformats.org/officeDocument/2006/relationships/customXml" Target="ink/ink746.xml"/><Relationship Id="rId497" Type="http://schemas.openxmlformats.org/officeDocument/2006/relationships/customXml" Target="ink/ink222.xml"/><Relationship Id="rId2178" Type="http://schemas.openxmlformats.org/officeDocument/2006/relationships/customXml" Target="ink/ink1010.xml"/><Relationship Id="rId2385" Type="http://schemas.openxmlformats.org/officeDocument/2006/relationships/image" Target="media/image1179.png"/><Relationship Id="rId357" Type="http://schemas.openxmlformats.org/officeDocument/2006/relationships/image" Target="media/image174.png"/><Relationship Id="rId1194" Type="http://schemas.openxmlformats.org/officeDocument/2006/relationships/image" Target="media/image592.png"/><Relationship Id="rId2038" Type="http://schemas.openxmlformats.org/officeDocument/2006/relationships/image" Target="media/image1008.wmf"/><Relationship Id="rId2592" Type="http://schemas.openxmlformats.org/officeDocument/2006/relationships/image" Target="media/image1282.png"/><Relationship Id="rId217" Type="http://schemas.openxmlformats.org/officeDocument/2006/relationships/image" Target="media/image105.wmf"/><Relationship Id="rId564" Type="http://schemas.openxmlformats.org/officeDocument/2006/relationships/image" Target="media/image278.png"/><Relationship Id="rId771" Type="http://schemas.openxmlformats.org/officeDocument/2006/relationships/image" Target="media/image381.png"/><Relationship Id="rId2245" Type="http://schemas.openxmlformats.org/officeDocument/2006/relationships/customXml" Target="ink/ink1042.xml"/><Relationship Id="rId2452" Type="http://schemas.openxmlformats.org/officeDocument/2006/relationships/oleObject" Target="embeddings/oleObject102.bin"/><Relationship Id="rId424" Type="http://schemas.openxmlformats.org/officeDocument/2006/relationships/image" Target="media/image208.png"/><Relationship Id="rId631" Type="http://schemas.openxmlformats.org/officeDocument/2006/relationships/oleObject" Target="embeddings/oleObject27.bin"/><Relationship Id="rId1054" Type="http://schemas.openxmlformats.org/officeDocument/2006/relationships/customXml" Target="ink/ink480.xml"/><Relationship Id="rId1261" Type="http://schemas.openxmlformats.org/officeDocument/2006/relationships/image" Target="media/image625.png"/><Relationship Id="rId2105" Type="http://schemas.openxmlformats.org/officeDocument/2006/relationships/image" Target="media/image1041.png"/><Relationship Id="rId2312" Type="http://schemas.openxmlformats.org/officeDocument/2006/relationships/image" Target="media/image1143.png"/><Relationship Id="rId1121" Type="http://schemas.openxmlformats.org/officeDocument/2006/relationships/customXml" Target="ink/ink512.xml"/><Relationship Id="rId1938" Type="http://schemas.openxmlformats.org/officeDocument/2006/relationships/image" Target="media/image958.png"/><Relationship Id="rId281" Type="http://schemas.openxmlformats.org/officeDocument/2006/relationships/customXml" Target="ink/ink116.xml"/><Relationship Id="rId141" Type="http://schemas.openxmlformats.org/officeDocument/2006/relationships/image" Target="media/image67.png"/><Relationship Id="rId7" Type="http://schemas.openxmlformats.org/officeDocument/2006/relationships/endnotes" Target="endnotes.xml"/><Relationship Id="rId2779" Type="http://schemas.openxmlformats.org/officeDocument/2006/relationships/theme" Target="theme/theme1.xml"/><Relationship Id="rId958" Type="http://schemas.openxmlformats.org/officeDocument/2006/relationships/customXml" Target="ink/ink435.xml"/><Relationship Id="rId1588" Type="http://schemas.openxmlformats.org/officeDocument/2006/relationships/image" Target="media/image787.png"/><Relationship Id="rId1795" Type="http://schemas.openxmlformats.org/officeDocument/2006/relationships/image" Target="media/image890.png"/><Relationship Id="rId2639" Type="http://schemas.openxmlformats.org/officeDocument/2006/relationships/image" Target="media/image1306.wmf"/><Relationship Id="rId87" Type="http://schemas.openxmlformats.org/officeDocument/2006/relationships/image" Target="media/image40.png"/><Relationship Id="rId818" Type="http://schemas.openxmlformats.org/officeDocument/2006/relationships/image" Target="media/image405.png"/><Relationship Id="rId1448" Type="http://schemas.openxmlformats.org/officeDocument/2006/relationships/customXml" Target="ink/ink671.xml"/><Relationship Id="rId1655" Type="http://schemas.openxmlformats.org/officeDocument/2006/relationships/customXml" Target="ink/ink766.xml"/><Relationship Id="rId2706" Type="http://schemas.openxmlformats.org/officeDocument/2006/relationships/image" Target="media/image1339.png"/><Relationship Id="rId1308" Type="http://schemas.openxmlformats.org/officeDocument/2006/relationships/customXml" Target="ink/ink603.xml"/><Relationship Id="rId1862" Type="http://schemas.openxmlformats.org/officeDocument/2006/relationships/customXml" Target="ink/ink859.xml"/><Relationship Id="rId1515" Type="http://schemas.openxmlformats.org/officeDocument/2006/relationships/image" Target="media/image751.png"/><Relationship Id="rId1722" Type="http://schemas.openxmlformats.org/officeDocument/2006/relationships/image" Target="media/image854.png"/><Relationship Id="rId14" Type="http://schemas.openxmlformats.org/officeDocument/2006/relationships/customXml" Target="ink/ink4.xml"/><Relationship Id="rId2289" Type="http://schemas.openxmlformats.org/officeDocument/2006/relationships/customXml" Target="ink/ink1059.xml"/><Relationship Id="rId2496" Type="http://schemas.openxmlformats.org/officeDocument/2006/relationships/image" Target="media/image1234.png"/><Relationship Id="rId468" Type="http://schemas.openxmlformats.org/officeDocument/2006/relationships/image" Target="media/image230.png"/><Relationship Id="rId675" Type="http://schemas.openxmlformats.org/officeDocument/2006/relationships/image" Target="media/image334.png"/><Relationship Id="rId882" Type="http://schemas.openxmlformats.org/officeDocument/2006/relationships/image" Target="media/image437.wmf"/><Relationship Id="rId1098" Type="http://schemas.openxmlformats.org/officeDocument/2006/relationships/customXml" Target="ink/ink500.xml"/><Relationship Id="rId2149" Type="http://schemas.openxmlformats.org/officeDocument/2006/relationships/image" Target="media/image1062.png"/><Relationship Id="rId2356" Type="http://schemas.openxmlformats.org/officeDocument/2006/relationships/customXml" Target="ink/ink1087.xml"/><Relationship Id="rId2563" Type="http://schemas.openxmlformats.org/officeDocument/2006/relationships/customXml" Target="ink/ink1165.xml"/><Relationship Id="rId2770" Type="http://schemas.openxmlformats.org/officeDocument/2006/relationships/image" Target="media/image1370.png"/><Relationship Id="rId328" Type="http://schemas.openxmlformats.org/officeDocument/2006/relationships/customXml" Target="ink/ink140.xml"/><Relationship Id="rId535" Type="http://schemas.openxmlformats.org/officeDocument/2006/relationships/customXml" Target="ink/ink240.xml"/><Relationship Id="rId742" Type="http://schemas.openxmlformats.org/officeDocument/2006/relationships/customXml" Target="ink/ink335.xml"/><Relationship Id="rId1165" Type="http://schemas.openxmlformats.org/officeDocument/2006/relationships/customXml" Target="ink/ink534.xml"/><Relationship Id="rId1372" Type="http://schemas.openxmlformats.org/officeDocument/2006/relationships/customXml" Target="ink/ink634.xml"/><Relationship Id="rId2009" Type="http://schemas.openxmlformats.org/officeDocument/2006/relationships/customXml" Target="ink/ink929.xml"/><Relationship Id="rId2216" Type="http://schemas.openxmlformats.org/officeDocument/2006/relationships/image" Target="media/image1095.png"/><Relationship Id="rId2423" Type="http://schemas.openxmlformats.org/officeDocument/2006/relationships/customXml" Target="ink/ink1119.xml"/><Relationship Id="rId2630" Type="http://schemas.openxmlformats.org/officeDocument/2006/relationships/image" Target="media/image1301.png"/><Relationship Id="rId602" Type="http://schemas.openxmlformats.org/officeDocument/2006/relationships/image" Target="media/image297.png"/><Relationship Id="rId1025" Type="http://schemas.openxmlformats.org/officeDocument/2006/relationships/image" Target="media/image508.png"/><Relationship Id="rId1232" Type="http://schemas.openxmlformats.org/officeDocument/2006/relationships/customXml" Target="ink/ink567.xml"/><Relationship Id="rId185" Type="http://schemas.openxmlformats.org/officeDocument/2006/relationships/image" Target="media/image89.png"/><Relationship Id="rId1909" Type="http://schemas.openxmlformats.org/officeDocument/2006/relationships/customXml" Target="ink/ink879.xml"/><Relationship Id="rId392" Type="http://schemas.openxmlformats.org/officeDocument/2006/relationships/customXml" Target="ink/ink172.xml"/><Relationship Id="rId2073" Type="http://schemas.openxmlformats.org/officeDocument/2006/relationships/image" Target="media/image1025.png"/><Relationship Id="rId2280" Type="http://schemas.openxmlformats.org/officeDocument/2006/relationships/oleObject" Target="embeddings/oleObject89.bin"/><Relationship Id="rId252" Type="http://schemas.openxmlformats.org/officeDocument/2006/relationships/image" Target="media/image122.png"/><Relationship Id="rId2140" Type="http://schemas.openxmlformats.org/officeDocument/2006/relationships/image" Target="media/image1058.png"/><Relationship Id="rId112" Type="http://schemas.openxmlformats.org/officeDocument/2006/relationships/customXml" Target="ink/ink44.xml"/><Relationship Id="rId1699" Type="http://schemas.openxmlformats.org/officeDocument/2006/relationships/customXml" Target="ink/ink782.xml"/><Relationship Id="rId2000" Type="http://schemas.openxmlformats.org/officeDocument/2006/relationships/image" Target="media/image989.png"/><Relationship Id="rId929" Type="http://schemas.openxmlformats.org/officeDocument/2006/relationships/image" Target="media/image460.png"/><Relationship Id="rId1559" Type="http://schemas.openxmlformats.org/officeDocument/2006/relationships/customXml" Target="ink/ink723.xml"/><Relationship Id="rId1766" Type="http://schemas.openxmlformats.org/officeDocument/2006/relationships/oleObject" Target="embeddings/oleObject71.bin"/><Relationship Id="rId1973" Type="http://schemas.openxmlformats.org/officeDocument/2006/relationships/customXml" Target="ink/ink911.xml"/><Relationship Id="rId58" Type="http://schemas.openxmlformats.org/officeDocument/2006/relationships/customXml" Target="ink/ink18.xml"/><Relationship Id="rId1419" Type="http://schemas.openxmlformats.org/officeDocument/2006/relationships/image" Target="media/image704.png"/><Relationship Id="rId1626" Type="http://schemas.openxmlformats.org/officeDocument/2006/relationships/image" Target="media/image806.png"/><Relationship Id="rId1833" Type="http://schemas.openxmlformats.org/officeDocument/2006/relationships/image" Target="media/image909.wmf"/><Relationship Id="rId1900" Type="http://schemas.openxmlformats.org/officeDocument/2006/relationships/image" Target="media/image939.png"/><Relationship Id="rId579" Type="http://schemas.openxmlformats.org/officeDocument/2006/relationships/customXml" Target="ink/ink262.xml"/><Relationship Id="rId786" Type="http://schemas.openxmlformats.org/officeDocument/2006/relationships/customXml" Target="ink/ink357.xml"/><Relationship Id="rId993" Type="http://schemas.openxmlformats.org/officeDocument/2006/relationships/image" Target="media/image492.png"/><Relationship Id="rId2467" Type="http://schemas.openxmlformats.org/officeDocument/2006/relationships/customXml" Target="ink/ink1137.xml"/><Relationship Id="rId2674" Type="http://schemas.openxmlformats.org/officeDocument/2006/relationships/image" Target="media/image1323.png"/><Relationship Id="rId439" Type="http://schemas.openxmlformats.org/officeDocument/2006/relationships/customXml" Target="ink/ink194.xml"/><Relationship Id="rId646" Type="http://schemas.openxmlformats.org/officeDocument/2006/relationships/customXml" Target="ink/ink291.xml"/><Relationship Id="rId1069" Type="http://schemas.openxmlformats.org/officeDocument/2006/relationships/image" Target="media/image530.png"/><Relationship Id="rId1276" Type="http://schemas.openxmlformats.org/officeDocument/2006/relationships/customXml" Target="ink/ink588.xml"/><Relationship Id="rId1483" Type="http://schemas.openxmlformats.org/officeDocument/2006/relationships/image" Target="media/image735.png"/><Relationship Id="rId2327" Type="http://schemas.openxmlformats.org/officeDocument/2006/relationships/customXml" Target="ink/ink1075.xml"/><Relationship Id="rId506" Type="http://schemas.openxmlformats.org/officeDocument/2006/relationships/image" Target="media/image249.png"/><Relationship Id="rId853" Type="http://schemas.openxmlformats.org/officeDocument/2006/relationships/customXml" Target="ink/ink389.xml"/><Relationship Id="rId1136" Type="http://schemas.openxmlformats.org/officeDocument/2006/relationships/image" Target="media/image563.png"/><Relationship Id="rId1690" Type="http://schemas.openxmlformats.org/officeDocument/2006/relationships/oleObject" Target="embeddings/oleObject66.bin"/><Relationship Id="rId2534" Type="http://schemas.openxmlformats.org/officeDocument/2006/relationships/oleObject" Target="embeddings/oleObject117.bin"/><Relationship Id="rId2741" Type="http://schemas.openxmlformats.org/officeDocument/2006/relationships/image" Target="media/image1356.wmf"/><Relationship Id="rId713" Type="http://schemas.openxmlformats.org/officeDocument/2006/relationships/image" Target="media/image353.png"/><Relationship Id="rId920" Type="http://schemas.openxmlformats.org/officeDocument/2006/relationships/customXml" Target="ink/ink416.xml"/><Relationship Id="rId1343" Type="http://schemas.openxmlformats.org/officeDocument/2006/relationships/image" Target="media/image666.png"/><Relationship Id="rId1550" Type="http://schemas.openxmlformats.org/officeDocument/2006/relationships/oleObject" Target="embeddings/oleObject57.bin"/><Relationship Id="rId2601" Type="http://schemas.openxmlformats.org/officeDocument/2006/relationships/customXml" Target="ink/ink1184.xml"/><Relationship Id="rId1203" Type="http://schemas.openxmlformats.org/officeDocument/2006/relationships/customXml" Target="ink/ink553.xml"/><Relationship Id="rId1410" Type="http://schemas.openxmlformats.org/officeDocument/2006/relationships/customXml" Target="ink/ink652.xml"/><Relationship Id="rId296" Type="http://schemas.openxmlformats.org/officeDocument/2006/relationships/image" Target="media/image144.png"/><Relationship Id="rId2184" Type="http://schemas.openxmlformats.org/officeDocument/2006/relationships/customXml" Target="ink/ink1013.xml"/><Relationship Id="rId2391" Type="http://schemas.openxmlformats.org/officeDocument/2006/relationships/image" Target="media/image1182.wmf"/><Relationship Id="rId156" Type="http://schemas.openxmlformats.org/officeDocument/2006/relationships/customXml" Target="ink/ink66.xml"/><Relationship Id="rId363" Type="http://schemas.openxmlformats.org/officeDocument/2006/relationships/image" Target="media/image177.png"/><Relationship Id="rId570" Type="http://schemas.openxmlformats.org/officeDocument/2006/relationships/image" Target="media/image281.png"/><Relationship Id="rId2044" Type="http://schemas.openxmlformats.org/officeDocument/2006/relationships/customXml" Target="ink/ink944.xml"/><Relationship Id="rId2251" Type="http://schemas.openxmlformats.org/officeDocument/2006/relationships/customXml" Target="ink/ink1045.xml"/><Relationship Id="rId223" Type="http://schemas.openxmlformats.org/officeDocument/2006/relationships/customXml" Target="ink/ink87.xml"/><Relationship Id="rId430" Type="http://schemas.openxmlformats.org/officeDocument/2006/relationships/image" Target="media/image211.png"/><Relationship Id="rId1060" Type="http://schemas.openxmlformats.org/officeDocument/2006/relationships/customXml" Target="ink/ink483.xml"/><Relationship Id="rId2111" Type="http://schemas.openxmlformats.org/officeDocument/2006/relationships/image" Target="media/image1044.png"/><Relationship Id="rId1877" Type="http://schemas.openxmlformats.org/officeDocument/2006/relationships/image" Target="media/image929.png"/><Relationship Id="rId1737" Type="http://schemas.openxmlformats.org/officeDocument/2006/relationships/customXml" Target="ink/ink799.xml"/><Relationship Id="rId1944" Type="http://schemas.openxmlformats.org/officeDocument/2006/relationships/image" Target="media/image961.png"/><Relationship Id="rId29" Type="http://schemas.openxmlformats.org/officeDocument/2006/relationships/image" Target="media/image11.png"/><Relationship Id="rId1804" Type="http://schemas.openxmlformats.org/officeDocument/2006/relationships/customXml" Target="ink/ink831.xml"/><Relationship Id="rId897" Type="http://schemas.openxmlformats.org/officeDocument/2006/relationships/image" Target="media/image444.png"/><Relationship Id="rId2578" Type="http://schemas.openxmlformats.org/officeDocument/2006/relationships/image" Target="media/image1275.png"/><Relationship Id="rId757" Type="http://schemas.openxmlformats.org/officeDocument/2006/relationships/image" Target="media/image374.png"/><Relationship Id="rId964" Type="http://schemas.openxmlformats.org/officeDocument/2006/relationships/customXml" Target="ink/ink438.xml"/><Relationship Id="rId1387" Type="http://schemas.openxmlformats.org/officeDocument/2006/relationships/image" Target="media/image688.png"/><Relationship Id="rId1594" Type="http://schemas.openxmlformats.org/officeDocument/2006/relationships/image" Target="media/image790.png"/><Relationship Id="rId2438" Type="http://schemas.openxmlformats.org/officeDocument/2006/relationships/oleObject" Target="embeddings/oleObject101.bin"/><Relationship Id="rId2645" Type="http://schemas.openxmlformats.org/officeDocument/2006/relationships/customXml" Target="ink/ink1203.xml"/><Relationship Id="rId93" Type="http://schemas.openxmlformats.org/officeDocument/2006/relationships/image" Target="media/image43.png"/><Relationship Id="rId617" Type="http://schemas.openxmlformats.org/officeDocument/2006/relationships/image" Target="media/image305.png"/><Relationship Id="rId824" Type="http://schemas.openxmlformats.org/officeDocument/2006/relationships/image" Target="media/image408.png"/><Relationship Id="rId1247" Type="http://schemas.openxmlformats.org/officeDocument/2006/relationships/image" Target="media/image618.png"/><Relationship Id="rId1454" Type="http://schemas.openxmlformats.org/officeDocument/2006/relationships/customXml" Target="ink/ink674.xml"/><Relationship Id="rId1661" Type="http://schemas.openxmlformats.org/officeDocument/2006/relationships/customXml" Target="ink/ink769.xml"/><Relationship Id="rId2505" Type="http://schemas.openxmlformats.org/officeDocument/2006/relationships/image" Target="media/image1239.wmf"/><Relationship Id="rId2712" Type="http://schemas.openxmlformats.org/officeDocument/2006/relationships/oleObject" Target="embeddings/oleObject133.bin"/><Relationship Id="rId1107" Type="http://schemas.openxmlformats.org/officeDocument/2006/relationships/customXml" Target="ink/ink505.xml"/><Relationship Id="rId1314" Type="http://schemas.openxmlformats.org/officeDocument/2006/relationships/customXml" Target="ink/ink606.xml"/><Relationship Id="rId1521" Type="http://schemas.openxmlformats.org/officeDocument/2006/relationships/image" Target="media/image754.png"/><Relationship Id="rId20" Type="http://schemas.openxmlformats.org/officeDocument/2006/relationships/image" Target="media/image7.wmf"/><Relationship Id="rId2088" Type="http://schemas.openxmlformats.org/officeDocument/2006/relationships/customXml" Target="ink/ink966.xml"/><Relationship Id="rId2295" Type="http://schemas.openxmlformats.org/officeDocument/2006/relationships/customXml" Target="ink/ink1062.xml"/><Relationship Id="rId267" Type="http://schemas.openxmlformats.org/officeDocument/2006/relationships/customXml" Target="ink/ink109.xml"/><Relationship Id="rId474" Type="http://schemas.openxmlformats.org/officeDocument/2006/relationships/image" Target="media/image233.png"/><Relationship Id="rId2155" Type="http://schemas.openxmlformats.org/officeDocument/2006/relationships/image" Target="media/image1065.png"/><Relationship Id="rId127" Type="http://schemas.openxmlformats.org/officeDocument/2006/relationships/image" Target="media/image60.png"/><Relationship Id="rId681" Type="http://schemas.openxmlformats.org/officeDocument/2006/relationships/image" Target="media/image337.png"/><Relationship Id="rId2362" Type="http://schemas.openxmlformats.org/officeDocument/2006/relationships/customXml" Target="ink/ink1090.xml"/><Relationship Id="rId334" Type="http://schemas.openxmlformats.org/officeDocument/2006/relationships/customXml" Target="ink/ink143.xml"/><Relationship Id="rId541" Type="http://schemas.openxmlformats.org/officeDocument/2006/relationships/customXml" Target="ink/ink243.xml"/><Relationship Id="rId1171" Type="http://schemas.openxmlformats.org/officeDocument/2006/relationships/customXml" Target="ink/ink537.xml"/><Relationship Id="rId2015" Type="http://schemas.openxmlformats.org/officeDocument/2006/relationships/customXml" Target="ink/ink932.xml"/><Relationship Id="rId2222" Type="http://schemas.openxmlformats.org/officeDocument/2006/relationships/image" Target="media/image1098.png"/><Relationship Id="rId401" Type="http://schemas.openxmlformats.org/officeDocument/2006/relationships/image" Target="media/image196.png"/><Relationship Id="rId1031" Type="http://schemas.openxmlformats.org/officeDocument/2006/relationships/image" Target="media/image511.png"/><Relationship Id="rId1988" Type="http://schemas.openxmlformats.org/officeDocument/2006/relationships/image" Target="media/image983.png"/><Relationship Id="rId1848" Type="http://schemas.openxmlformats.org/officeDocument/2006/relationships/customXml" Target="ink/ink852.xml"/><Relationship Id="rId191" Type="http://schemas.openxmlformats.org/officeDocument/2006/relationships/image" Target="media/image92.png"/><Relationship Id="rId1708" Type="http://schemas.openxmlformats.org/officeDocument/2006/relationships/image" Target="media/image847.png"/><Relationship Id="rId1915" Type="http://schemas.openxmlformats.org/officeDocument/2006/relationships/customXml" Target="ink/ink882.xml"/><Relationship Id="rId2689" Type="http://schemas.openxmlformats.org/officeDocument/2006/relationships/customXml" Target="ink/ink1223.xml"/><Relationship Id="rId868" Type="http://schemas.openxmlformats.org/officeDocument/2006/relationships/image" Target="media/image430.png"/><Relationship Id="rId1498" Type="http://schemas.openxmlformats.org/officeDocument/2006/relationships/customXml" Target="ink/ink696.xml"/><Relationship Id="rId2549" Type="http://schemas.openxmlformats.org/officeDocument/2006/relationships/customXml" Target="ink/ink1158.xml"/><Relationship Id="rId2756" Type="http://schemas.openxmlformats.org/officeDocument/2006/relationships/image" Target="media/image1363.png"/><Relationship Id="rId728" Type="http://schemas.openxmlformats.org/officeDocument/2006/relationships/customXml" Target="ink/ink328.xml"/><Relationship Id="rId935" Type="http://schemas.openxmlformats.org/officeDocument/2006/relationships/image" Target="media/image463.png"/><Relationship Id="rId1358" Type="http://schemas.openxmlformats.org/officeDocument/2006/relationships/customXml" Target="ink/ink627.xml"/><Relationship Id="rId1565" Type="http://schemas.openxmlformats.org/officeDocument/2006/relationships/customXml" Target="ink/ink726.xml"/><Relationship Id="rId1772" Type="http://schemas.openxmlformats.org/officeDocument/2006/relationships/customXml" Target="ink/ink815.xml"/><Relationship Id="rId2409" Type="http://schemas.openxmlformats.org/officeDocument/2006/relationships/customXml" Target="ink/ink1112.xml"/><Relationship Id="rId2616" Type="http://schemas.openxmlformats.org/officeDocument/2006/relationships/image" Target="media/image1294.png"/><Relationship Id="rId64" Type="http://schemas.openxmlformats.org/officeDocument/2006/relationships/customXml" Target="ink/ink21.xml"/><Relationship Id="rId1218" Type="http://schemas.openxmlformats.org/officeDocument/2006/relationships/customXml" Target="ink/ink560.xml"/><Relationship Id="rId1425" Type="http://schemas.openxmlformats.org/officeDocument/2006/relationships/image" Target="media/image707.png"/><Relationship Id="rId1632" Type="http://schemas.openxmlformats.org/officeDocument/2006/relationships/image" Target="media/image809.png"/><Relationship Id="rId2199" Type="http://schemas.openxmlformats.org/officeDocument/2006/relationships/customXml" Target="ink/ink1021.xml"/><Relationship Id="rId378" Type="http://schemas.openxmlformats.org/officeDocument/2006/relationships/customXml" Target="ink/ink165.xml"/><Relationship Id="rId585" Type="http://schemas.openxmlformats.org/officeDocument/2006/relationships/customXml" Target="ink/ink265.xml"/><Relationship Id="rId792" Type="http://schemas.openxmlformats.org/officeDocument/2006/relationships/customXml" Target="ink/ink360.xml"/><Relationship Id="rId2059" Type="http://schemas.openxmlformats.org/officeDocument/2006/relationships/image" Target="media/image1018.png"/><Relationship Id="rId2266" Type="http://schemas.openxmlformats.org/officeDocument/2006/relationships/image" Target="media/image1120.png"/><Relationship Id="rId2473" Type="http://schemas.openxmlformats.org/officeDocument/2006/relationships/customXml" Target="ink/ink1140.xml"/><Relationship Id="rId2680" Type="http://schemas.openxmlformats.org/officeDocument/2006/relationships/image" Target="media/image1326.png"/><Relationship Id="rId238" Type="http://schemas.openxmlformats.org/officeDocument/2006/relationships/image" Target="media/image115.png"/><Relationship Id="rId445" Type="http://schemas.openxmlformats.org/officeDocument/2006/relationships/customXml" Target="ink/ink197.xml"/><Relationship Id="rId652" Type="http://schemas.openxmlformats.org/officeDocument/2006/relationships/customXml" Target="ink/ink294.xml"/><Relationship Id="rId1075" Type="http://schemas.openxmlformats.org/officeDocument/2006/relationships/image" Target="media/image533.png"/><Relationship Id="rId1282" Type="http://schemas.openxmlformats.org/officeDocument/2006/relationships/customXml" Target="ink/ink591.xml"/><Relationship Id="rId2126" Type="http://schemas.openxmlformats.org/officeDocument/2006/relationships/customXml" Target="ink/ink985.xml"/><Relationship Id="rId2333" Type="http://schemas.openxmlformats.org/officeDocument/2006/relationships/image" Target="media/image1154.wmf"/><Relationship Id="rId2540" Type="http://schemas.openxmlformats.org/officeDocument/2006/relationships/oleObject" Target="embeddings/oleObject120.bin"/><Relationship Id="rId305" Type="http://schemas.openxmlformats.org/officeDocument/2006/relationships/customXml" Target="ink/ink128.xml"/><Relationship Id="rId512" Type="http://schemas.openxmlformats.org/officeDocument/2006/relationships/image" Target="media/image252.png"/><Relationship Id="rId1142" Type="http://schemas.openxmlformats.org/officeDocument/2006/relationships/image" Target="media/image566.png"/><Relationship Id="rId2400" Type="http://schemas.openxmlformats.org/officeDocument/2006/relationships/image" Target="media/image1186.png"/><Relationship Id="rId1002" Type="http://schemas.openxmlformats.org/officeDocument/2006/relationships/customXml" Target="ink/ink456.xml"/><Relationship Id="rId1959" Type="http://schemas.openxmlformats.org/officeDocument/2006/relationships/customXml" Target="ink/ink904.xml"/><Relationship Id="rId1819" Type="http://schemas.openxmlformats.org/officeDocument/2006/relationships/image" Target="media/image902.png"/><Relationship Id="rId2190" Type="http://schemas.openxmlformats.org/officeDocument/2006/relationships/customXml" Target="ink/ink1016.xml"/><Relationship Id="rId162" Type="http://schemas.openxmlformats.org/officeDocument/2006/relationships/oleObject" Target="embeddings/oleObject11.bin"/><Relationship Id="rId2050" Type="http://schemas.openxmlformats.org/officeDocument/2006/relationships/customXml" Target="ink/ink947.xml"/><Relationship Id="rId979" Type="http://schemas.openxmlformats.org/officeDocument/2006/relationships/image" Target="media/image485.png"/><Relationship Id="rId839" Type="http://schemas.openxmlformats.org/officeDocument/2006/relationships/customXml" Target="ink/ink382.xml"/><Relationship Id="rId1469" Type="http://schemas.openxmlformats.org/officeDocument/2006/relationships/image" Target="media/image728.png"/><Relationship Id="rId1676" Type="http://schemas.openxmlformats.org/officeDocument/2006/relationships/image" Target="media/image831.png"/><Relationship Id="rId1883" Type="http://schemas.openxmlformats.org/officeDocument/2006/relationships/image" Target="media/image932.png"/><Relationship Id="rId2727" Type="http://schemas.openxmlformats.org/officeDocument/2006/relationships/image" Target="media/image1349.wmf"/><Relationship Id="rId906" Type="http://schemas.openxmlformats.org/officeDocument/2006/relationships/customXml" Target="ink/ink409.xml"/><Relationship Id="rId1329" Type="http://schemas.openxmlformats.org/officeDocument/2006/relationships/image" Target="media/image659.png"/><Relationship Id="rId1536" Type="http://schemas.openxmlformats.org/officeDocument/2006/relationships/image" Target="media/image761.png"/><Relationship Id="rId1743" Type="http://schemas.openxmlformats.org/officeDocument/2006/relationships/customXml" Target="ink/ink802.xml"/><Relationship Id="rId1950" Type="http://schemas.openxmlformats.org/officeDocument/2006/relationships/image" Target="media/image964.png"/><Relationship Id="rId35" Type="http://schemas.openxmlformats.org/officeDocument/2006/relationships/image" Target="media/image14.wmf"/><Relationship Id="rId1603" Type="http://schemas.openxmlformats.org/officeDocument/2006/relationships/customXml" Target="ink/ink742.xml"/><Relationship Id="rId1810" Type="http://schemas.openxmlformats.org/officeDocument/2006/relationships/customXml" Target="ink/ink834.xml"/><Relationship Id="rId489" Type="http://schemas.openxmlformats.org/officeDocument/2006/relationships/customXml" Target="ink/ink218.xml"/><Relationship Id="rId696" Type="http://schemas.openxmlformats.org/officeDocument/2006/relationships/image" Target="media/image345.wmf"/><Relationship Id="rId2377" Type="http://schemas.openxmlformats.org/officeDocument/2006/relationships/image" Target="media/image1175.png"/><Relationship Id="rId2584" Type="http://schemas.openxmlformats.org/officeDocument/2006/relationships/image" Target="media/image1278.png"/><Relationship Id="rId349" Type="http://schemas.openxmlformats.org/officeDocument/2006/relationships/image" Target="media/image170.png"/><Relationship Id="rId556" Type="http://schemas.openxmlformats.org/officeDocument/2006/relationships/image" Target="media/image274.png"/><Relationship Id="rId763" Type="http://schemas.openxmlformats.org/officeDocument/2006/relationships/image" Target="media/image377.png"/><Relationship Id="rId1186" Type="http://schemas.openxmlformats.org/officeDocument/2006/relationships/image" Target="media/image588.png"/><Relationship Id="rId1393" Type="http://schemas.openxmlformats.org/officeDocument/2006/relationships/image" Target="media/image691.png"/><Relationship Id="rId2237" Type="http://schemas.openxmlformats.org/officeDocument/2006/relationships/customXml" Target="ink/ink1038.xml"/><Relationship Id="rId2444" Type="http://schemas.openxmlformats.org/officeDocument/2006/relationships/image" Target="media/image1208.png"/><Relationship Id="rId209" Type="http://schemas.openxmlformats.org/officeDocument/2006/relationships/image" Target="media/image101.wmf"/><Relationship Id="rId416" Type="http://schemas.openxmlformats.org/officeDocument/2006/relationships/image" Target="media/image204.png"/><Relationship Id="rId970" Type="http://schemas.openxmlformats.org/officeDocument/2006/relationships/customXml" Target="ink/ink441.xml"/><Relationship Id="rId1046" Type="http://schemas.openxmlformats.org/officeDocument/2006/relationships/customXml" Target="ink/ink477.xml"/><Relationship Id="rId1253" Type="http://schemas.openxmlformats.org/officeDocument/2006/relationships/image" Target="media/image621.png"/><Relationship Id="rId2651" Type="http://schemas.openxmlformats.org/officeDocument/2006/relationships/customXml" Target="ink/ink1206.xml"/><Relationship Id="rId623" Type="http://schemas.openxmlformats.org/officeDocument/2006/relationships/image" Target="media/image308.png"/><Relationship Id="rId830" Type="http://schemas.openxmlformats.org/officeDocument/2006/relationships/image" Target="media/image411.png"/><Relationship Id="rId1460" Type="http://schemas.openxmlformats.org/officeDocument/2006/relationships/customXml" Target="ink/ink677.xml"/><Relationship Id="rId2304" Type="http://schemas.openxmlformats.org/officeDocument/2006/relationships/image" Target="media/image1139.png"/><Relationship Id="rId2511" Type="http://schemas.openxmlformats.org/officeDocument/2006/relationships/image" Target="media/image1242.wmf"/><Relationship Id="rId1113" Type="http://schemas.openxmlformats.org/officeDocument/2006/relationships/customXml" Target="ink/ink508.xml"/><Relationship Id="rId1320" Type="http://schemas.openxmlformats.org/officeDocument/2006/relationships/customXml" Target="ink/ink609.xml"/><Relationship Id="rId2094" Type="http://schemas.openxmlformats.org/officeDocument/2006/relationships/customXml" Target="ink/ink969.xml"/><Relationship Id="rId273" Type="http://schemas.openxmlformats.org/officeDocument/2006/relationships/customXml" Target="ink/ink112.xml"/><Relationship Id="rId480" Type="http://schemas.openxmlformats.org/officeDocument/2006/relationships/oleObject" Target="embeddings/oleObject24.bin"/><Relationship Id="rId2161" Type="http://schemas.openxmlformats.org/officeDocument/2006/relationships/image" Target="media/image1068.png"/><Relationship Id="rId133" Type="http://schemas.openxmlformats.org/officeDocument/2006/relationships/image" Target="media/image63.png"/><Relationship Id="rId340" Type="http://schemas.openxmlformats.org/officeDocument/2006/relationships/customXml" Target="ink/ink146.xml"/><Relationship Id="rId2021" Type="http://schemas.openxmlformats.org/officeDocument/2006/relationships/customXml" Target="ink/ink935.xml"/><Relationship Id="rId200" Type="http://schemas.openxmlformats.org/officeDocument/2006/relationships/customXml" Target="ink/ink82.xml"/><Relationship Id="rId1787" Type="http://schemas.openxmlformats.org/officeDocument/2006/relationships/image" Target="media/image886.png"/><Relationship Id="rId1994" Type="http://schemas.openxmlformats.org/officeDocument/2006/relationships/image" Target="media/image986.png"/><Relationship Id="rId79" Type="http://schemas.openxmlformats.org/officeDocument/2006/relationships/image" Target="media/image36.png"/><Relationship Id="rId1647" Type="http://schemas.openxmlformats.org/officeDocument/2006/relationships/image" Target="media/image817.wmf"/><Relationship Id="rId1854" Type="http://schemas.openxmlformats.org/officeDocument/2006/relationships/customXml" Target="ink/ink855.xml"/><Relationship Id="rId1507" Type="http://schemas.openxmlformats.org/officeDocument/2006/relationships/image" Target="media/image747.png"/><Relationship Id="rId1714" Type="http://schemas.openxmlformats.org/officeDocument/2006/relationships/image" Target="media/image850.png"/><Relationship Id="rId1921" Type="http://schemas.openxmlformats.org/officeDocument/2006/relationships/customXml" Target="ink/ink885.xml"/><Relationship Id="rId2488" Type="http://schemas.openxmlformats.org/officeDocument/2006/relationships/image" Target="media/image1230.png"/><Relationship Id="rId1297" Type="http://schemas.openxmlformats.org/officeDocument/2006/relationships/image" Target="media/image643.png"/><Relationship Id="rId2695" Type="http://schemas.openxmlformats.org/officeDocument/2006/relationships/customXml" Target="ink/ink1226.xml"/><Relationship Id="rId667" Type="http://schemas.openxmlformats.org/officeDocument/2006/relationships/image" Target="media/image330.png"/><Relationship Id="rId874" Type="http://schemas.openxmlformats.org/officeDocument/2006/relationships/customXml" Target="ink/ink399.xml"/><Relationship Id="rId2348" Type="http://schemas.openxmlformats.org/officeDocument/2006/relationships/customXml" Target="ink/ink1083.xml"/><Relationship Id="rId2555" Type="http://schemas.openxmlformats.org/officeDocument/2006/relationships/customXml" Target="ink/ink1161.xml"/><Relationship Id="rId2762" Type="http://schemas.openxmlformats.org/officeDocument/2006/relationships/oleObject" Target="embeddings/oleObject150.bin"/><Relationship Id="rId527" Type="http://schemas.openxmlformats.org/officeDocument/2006/relationships/customXml" Target="ink/ink236.xml"/><Relationship Id="rId734" Type="http://schemas.openxmlformats.org/officeDocument/2006/relationships/customXml" Target="ink/ink331.xml"/><Relationship Id="rId941" Type="http://schemas.openxmlformats.org/officeDocument/2006/relationships/image" Target="media/image466.png"/><Relationship Id="rId1157" Type="http://schemas.openxmlformats.org/officeDocument/2006/relationships/customXml" Target="ink/ink530.xml"/><Relationship Id="rId1364" Type="http://schemas.openxmlformats.org/officeDocument/2006/relationships/customXml" Target="ink/ink630.xml"/><Relationship Id="rId1571" Type="http://schemas.openxmlformats.org/officeDocument/2006/relationships/customXml" Target="ink/ink729.xml"/><Relationship Id="rId2208" Type="http://schemas.openxmlformats.org/officeDocument/2006/relationships/image" Target="media/image1091.png"/><Relationship Id="rId2415" Type="http://schemas.openxmlformats.org/officeDocument/2006/relationships/customXml" Target="ink/ink1115.xml"/><Relationship Id="rId2622" Type="http://schemas.openxmlformats.org/officeDocument/2006/relationships/image" Target="media/image1297.png"/><Relationship Id="rId70" Type="http://schemas.openxmlformats.org/officeDocument/2006/relationships/customXml" Target="ink/ink24.xml"/><Relationship Id="rId801" Type="http://schemas.openxmlformats.org/officeDocument/2006/relationships/image" Target="media/image396.png"/><Relationship Id="rId1017" Type="http://schemas.openxmlformats.org/officeDocument/2006/relationships/image" Target="media/image504.png"/><Relationship Id="rId1224" Type="http://schemas.openxmlformats.org/officeDocument/2006/relationships/customXml" Target="ink/ink563.xml"/><Relationship Id="rId1431" Type="http://schemas.openxmlformats.org/officeDocument/2006/relationships/image" Target="media/image710.png"/><Relationship Id="rId177" Type="http://schemas.openxmlformats.org/officeDocument/2006/relationships/image" Target="media/image85.png"/><Relationship Id="rId384" Type="http://schemas.openxmlformats.org/officeDocument/2006/relationships/customXml" Target="ink/ink168.xml"/><Relationship Id="rId591" Type="http://schemas.openxmlformats.org/officeDocument/2006/relationships/customXml" Target="ink/ink268.xml"/><Relationship Id="rId2065" Type="http://schemas.openxmlformats.org/officeDocument/2006/relationships/image" Target="media/image1021.png"/><Relationship Id="rId2272" Type="http://schemas.openxmlformats.org/officeDocument/2006/relationships/image" Target="media/image1123.png"/><Relationship Id="rId244" Type="http://schemas.openxmlformats.org/officeDocument/2006/relationships/image" Target="media/image118.png"/><Relationship Id="rId1081" Type="http://schemas.openxmlformats.org/officeDocument/2006/relationships/image" Target="media/image536.png"/><Relationship Id="rId451" Type="http://schemas.openxmlformats.org/officeDocument/2006/relationships/customXml" Target="ink/ink200.xml"/><Relationship Id="rId2132" Type="http://schemas.openxmlformats.org/officeDocument/2006/relationships/image" Target="media/image1054.png"/><Relationship Id="rId104" Type="http://schemas.openxmlformats.org/officeDocument/2006/relationships/customXml" Target="ink/ink40.xml"/><Relationship Id="rId311" Type="http://schemas.openxmlformats.org/officeDocument/2006/relationships/customXml" Target="ink/ink131.xml"/><Relationship Id="rId1898" Type="http://schemas.openxmlformats.org/officeDocument/2006/relationships/oleObject" Target="embeddings/oleObject80.bin"/><Relationship Id="rId1758" Type="http://schemas.openxmlformats.org/officeDocument/2006/relationships/image" Target="media/image872.png"/><Relationship Id="rId1965" Type="http://schemas.openxmlformats.org/officeDocument/2006/relationships/customXml" Target="ink/ink907.xml"/><Relationship Id="rId1618" Type="http://schemas.openxmlformats.org/officeDocument/2006/relationships/image" Target="media/image802.png"/><Relationship Id="rId1825" Type="http://schemas.openxmlformats.org/officeDocument/2006/relationships/customXml" Target="ink/ink842.xml"/><Relationship Id="rId2599" Type="http://schemas.openxmlformats.org/officeDocument/2006/relationships/customXml" Target="ink/ink1183.xml"/><Relationship Id="rId778" Type="http://schemas.openxmlformats.org/officeDocument/2006/relationships/customXml" Target="ink/ink353.xml"/><Relationship Id="rId985" Type="http://schemas.openxmlformats.org/officeDocument/2006/relationships/image" Target="media/image488.png"/><Relationship Id="rId2459" Type="http://schemas.openxmlformats.org/officeDocument/2006/relationships/customXml" Target="ink/ink1133.xml"/><Relationship Id="rId2666" Type="http://schemas.openxmlformats.org/officeDocument/2006/relationships/oleObject" Target="embeddings/oleObject129.bin"/><Relationship Id="rId638" Type="http://schemas.openxmlformats.org/officeDocument/2006/relationships/customXml" Target="ink/ink289.xml"/><Relationship Id="rId845" Type="http://schemas.openxmlformats.org/officeDocument/2006/relationships/customXml" Target="ink/ink385.xml"/><Relationship Id="rId1268" Type="http://schemas.openxmlformats.org/officeDocument/2006/relationships/image" Target="media/image629.wmf"/><Relationship Id="rId1475" Type="http://schemas.openxmlformats.org/officeDocument/2006/relationships/image" Target="media/image731.png"/><Relationship Id="rId1682" Type="http://schemas.openxmlformats.org/officeDocument/2006/relationships/image" Target="media/image834.png"/><Relationship Id="rId2319" Type="http://schemas.openxmlformats.org/officeDocument/2006/relationships/image" Target="media/image1147.wmf"/><Relationship Id="rId2526" Type="http://schemas.openxmlformats.org/officeDocument/2006/relationships/image" Target="media/image1249.png"/><Relationship Id="rId2733" Type="http://schemas.openxmlformats.org/officeDocument/2006/relationships/customXml" Target="ink/ink1234.xml"/><Relationship Id="rId705" Type="http://schemas.openxmlformats.org/officeDocument/2006/relationships/image" Target="media/image349.png"/><Relationship Id="rId1128" Type="http://schemas.openxmlformats.org/officeDocument/2006/relationships/image" Target="media/image559.png"/><Relationship Id="rId1335" Type="http://schemas.openxmlformats.org/officeDocument/2006/relationships/image" Target="media/image662.png"/><Relationship Id="rId1542" Type="http://schemas.openxmlformats.org/officeDocument/2006/relationships/oleObject" Target="embeddings/oleObject56.bin"/><Relationship Id="rId912" Type="http://schemas.openxmlformats.org/officeDocument/2006/relationships/customXml" Target="ink/ink412.xml"/><Relationship Id="rId41" Type="http://schemas.openxmlformats.org/officeDocument/2006/relationships/image" Target="media/image17.png"/><Relationship Id="rId1402" Type="http://schemas.openxmlformats.org/officeDocument/2006/relationships/customXml" Target="ink/ink648.xml"/><Relationship Id="rId288" Type="http://schemas.openxmlformats.org/officeDocument/2006/relationships/image" Target="media/image140.png"/><Relationship Id="rId495" Type="http://schemas.openxmlformats.org/officeDocument/2006/relationships/customXml" Target="ink/ink221.xml"/><Relationship Id="rId2176" Type="http://schemas.openxmlformats.org/officeDocument/2006/relationships/customXml" Target="ink/ink1009.xml"/><Relationship Id="rId2383" Type="http://schemas.openxmlformats.org/officeDocument/2006/relationships/image" Target="media/image1178.png"/><Relationship Id="rId2590" Type="http://schemas.openxmlformats.org/officeDocument/2006/relationships/image" Target="media/image1281.png"/><Relationship Id="rId148" Type="http://schemas.openxmlformats.org/officeDocument/2006/relationships/customXml" Target="ink/ink62.xml"/><Relationship Id="rId355" Type="http://schemas.openxmlformats.org/officeDocument/2006/relationships/image" Target="media/image173.png"/><Relationship Id="rId562" Type="http://schemas.openxmlformats.org/officeDocument/2006/relationships/image" Target="media/image277.png"/><Relationship Id="rId1192" Type="http://schemas.openxmlformats.org/officeDocument/2006/relationships/image" Target="media/image591.png"/><Relationship Id="rId2036" Type="http://schemas.openxmlformats.org/officeDocument/2006/relationships/customXml" Target="ink/ink943.xml"/><Relationship Id="rId2243" Type="http://schemas.openxmlformats.org/officeDocument/2006/relationships/customXml" Target="ink/ink1041.xml"/><Relationship Id="rId2450" Type="http://schemas.openxmlformats.org/officeDocument/2006/relationships/image" Target="media/image1211.png"/><Relationship Id="rId215" Type="http://schemas.openxmlformats.org/officeDocument/2006/relationships/image" Target="media/image104.wmf"/><Relationship Id="rId422" Type="http://schemas.openxmlformats.org/officeDocument/2006/relationships/image" Target="media/image207.png"/><Relationship Id="rId1052" Type="http://schemas.openxmlformats.org/officeDocument/2006/relationships/customXml" Target="ink/ink479.xml"/><Relationship Id="rId2103" Type="http://schemas.openxmlformats.org/officeDocument/2006/relationships/image" Target="media/image1040.png"/><Relationship Id="rId2310" Type="http://schemas.openxmlformats.org/officeDocument/2006/relationships/image" Target="media/image1142.png"/><Relationship Id="rId1869" Type="http://schemas.openxmlformats.org/officeDocument/2006/relationships/image" Target="media/image925.png"/><Relationship Id="rId1729" Type="http://schemas.openxmlformats.org/officeDocument/2006/relationships/customXml" Target="ink/ink797.xml"/><Relationship Id="rId1936" Type="http://schemas.openxmlformats.org/officeDocument/2006/relationships/image" Target="media/image957.png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1.bin"/><Relationship Id="rId2777" Type="http://schemas.openxmlformats.org/officeDocument/2006/relationships/header" Target="header1.xml"/><Relationship Id="rId749" Type="http://schemas.openxmlformats.org/officeDocument/2006/relationships/image" Target="media/image370.png"/><Relationship Id="rId1379" Type="http://schemas.openxmlformats.org/officeDocument/2006/relationships/image" Target="media/image684.png"/><Relationship Id="rId1586" Type="http://schemas.openxmlformats.org/officeDocument/2006/relationships/image" Target="media/image786.png"/><Relationship Id="rId609" Type="http://schemas.openxmlformats.org/officeDocument/2006/relationships/image" Target="media/image301.png"/><Relationship Id="rId956" Type="http://schemas.openxmlformats.org/officeDocument/2006/relationships/customXml" Target="ink/ink434.xml"/><Relationship Id="rId1239" Type="http://schemas.openxmlformats.org/officeDocument/2006/relationships/image" Target="media/image614.png"/><Relationship Id="rId1793" Type="http://schemas.openxmlformats.org/officeDocument/2006/relationships/image" Target="media/image889.png"/><Relationship Id="rId2637" Type="http://schemas.openxmlformats.org/officeDocument/2006/relationships/image" Target="media/image1305.wmf"/><Relationship Id="rId85" Type="http://schemas.openxmlformats.org/officeDocument/2006/relationships/oleObject" Target="embeddings/oleObject9.bin"/><Relationship Id="rId816" Type="http://schemas.openxmlformats.org/officeDocument/2006/relationships/image" Target="media/image404.png"/><Relationship Id="rId1446" Type="http://schemas.openxmlformats.org/officeDocument/2006/relationships/customXml" Target="ink/ink670.xml"/><Relationship Id="rId1653" Type="http://schemas.openxmlformats.org/officeDocument/2006/relationships/customXml" Target="ink/ink765.xml"/><Relationship Id="rId1860" Type="http://schemas.openxmlformats.org/officeDocument/2006/relationships/customXml" Target="ink/ink858.xml"/><Relationship Id="rId2704" Type="http://schemas.openxmlformats.org/officeDocument/2006/relationships/image" Target="media/image1338.png"/><Relationship Id="rId1306" Type="http://schemas.openxmlformats.org/officeDocument/2006/relationships/customXml" Target="ink/ink602.xml"/><Relationship Id="rId1513" Type="http://schemas.openxmlformats.org/officeDocument/2006/relationships/image" Target="media/image750.png"/><Relationship Id="rId1720" Type="http://schemas.openxmlformats.org/officeDocument/2006/relationships/image" Target="media/image853.png"/><Relationship Id="rId12" Type="http://schemas.openxmlformats.org/officeDocument/2006/relationships/customXml" Target="ink/ink3.xml"/><Relationship Id="rId399" Type="http://schemas.openxmlformats.org/officeDocument/2006/relationships/image" Target="media/image195.png"/><Relationship Id="rId2287" Type="http://schemas.openxmlformats.org/officeDocument/2006/relationships/customXml" Target="ink/ink1058.xml"/><Relationship Id="rId2494" Type="http://schemas.openxmlformats.org/officeDocument/2006/relationships/image" Target="media/image1233.png"/><Relationship Id="rId259" Type="http://schemas.openxmlformats.org/officeDocument/2006/relationships/customXml" Target="ink/ink105.xml"/><Relationship Id="rId466" Type="http://schemas.openxmlformats.org/officeDocument/2006/relationships/image" Target="media/image229.png"/><Relationship Id="rId673" Type="http://schemas.openxmlformats.org/officeDocument/2006/relationships/image" Target="media/image333.png"/><Relationship Id="rId880" Type="http://schemas.openxmlformats.org/officeDocument/2006/relationships/image" Target="media/image436.wmf"/><Relationship Id="rId1096" Type="http://schemas.openxmlformats.org/officeDocument/2006/relationships/image" Target="media/image544.wmf"/><Relationship Id="rId2147" Type="http://schemas.openxmlformats.org/officeDocument/2006/relationships/customXml" Target="ink/ink995.xml"/><Relationship Id="rId2354" Type="http://schemas.openxmlformats.org/officeDocument/2006/relationships/customXml" Target="ink/ink1086.xml"/><Relationship Id="rId2561" Type="http://schemas.openxmlformats.org/officeDocument/2006/relationships/customXml" Target="ink/ink1164.xml"/><Relationship Id="rId119" Type="http://schemas.openxmlformats.org/officeDocument/2006/relationships/image" Target="media/image56.png"/><Relationship Id="rId326" Type="http://schemas.openxmlformats.org/officeDocument/2006/relationships/customXml" Target="ink/ink139.xml"/><Relationship Id="rId533" Type="http://schemas.openxmlformats.org/officeDocument/2006/relationships/customXml" Target="ink/ink239.xml"/><Relationship Id="rId1163" Type="http://schemas.openxmlformats.org/officeDocument/2006/relationships/customXml" Target="ink/ink533.xml"/><Relationship Id="rId1370" Type="http://schemas.openxmlformats.org/officeDocument/2006/relationships/customXml" Target="ink/ink633.xml"/><Relationship Id="rId2007" Type="http://schemas.openxmlformats.org/officeDocument/2006/relationships/customXml" Target="ink/ink928.xml"/><Relationship Id="rId2214" Type="http://schemas.openxmlformats.org/officeDocument/2006/relationships/image" Target="media/image1094.png"/><Relationship Id="rId740" Type="http://schemas.openxmlformats.org/officeDocument/2006/relationships/customXml" Target="ink/ink334.xml"/><Relationship Id="rId1023" Type="http://schemas.openxmlformats.org/officeDocument/2006/relationships/image" Target="media/image507.png"/><Relationship Id="rId2421" Type="http://schemas.openxmlformats.org/officeDocument/2006/relationships/customXml" Target="ink/ink1118.xml"/><Relationship Id="rId600" Type="http://schemas.openxmlformats.org/officeDocument/2006/relationships/image" Target="media/image296.png"/><Relationship Id="rId1230" Type="http://schemas.openxmlformats.org/officeDocument/2006/relationships/customXml" Target="ink/ink566.xml"/><Relationship Id="rId183" Type="http://schemas.openxmlformats.org/officeDocument/2006/relationships/image" Target="media/image88.png"/><Relationship Id="rId390" Type="http://schemas.openxmlformats.org/officeDocument/2006/relationships/customXml" Target="ink/ink171.xml"/><Relationship Id="rId1907" Type="http://schemas.openxmlformats.org/officeDocument/2006/relationships/customXml" Target="ink/ink878.xml"/><Relationship Id="rId2071" Type="http://schemas.openxmlformats.org/officeDocument/2006/relationships/image" Target="media/image1024.png"/><Relationship Id="rId250" Type="http://schemas.openxmlformats.org/officeDocument/2006/relationships/image" Target="media/image121.png"/><Relationship Id="rId110" Type="http://schemas.openxmlformats.org/officeDocument/2006/relationships/customXml" Target="ink/ink43.xml"/><Relationship Id="rId1697" Type="http://schemas.openxmlformats.org/officeDocument/2006/relationships/customXml" Target="ink/ink781.xml"/><Relationship Id="rId2748" Type="http://schemas.openxmlformats.org/officeDocument/2006/relationships/oleObject" Target="embeddings/oleObject146.bin"/><Relationship Id="rId927" Type="http://schemas.openxmlformats.org/officeDocument/2006/relationships/image" Target="media/image459.png"/><Relationship Id="rId1557" Type="http://schemas.openxmlformats.org/officeDocument/2006/relationships/customXml" Target="ink/ink722.xml"/><Relationship Id="rId1764" Type="http://schemas.openxmlformats.org/officeDocument/2006/relationships/image" Target="media/image875.png"/><Relationship Id="rId1971" Type="http://schemas.openxmlformats.org/officeDocument/2006/relationships/customXml" Target="ink/ink910.xml"/><Relationship Id="rId2608" Type="http://schemas.openxmlformats.org/officeDocument/2006/relationships/image" Target="media/image1290.png"/><Relationship Id="rId56" Type="http://schemas.openxmlformats.org/officeDocument/2006/relationships/customXml" Target="ink/ink17.xml"/><Relationship Id="rId1417" Type="http://schemas.openxmlformats.org/officeDocument/2006/relationships/image" Target="media/image703.png"/><Relationship Id="rId1624" Type="http://schemas.openxmlformats.org/officeDocument/2006/relationships/oleObject" Target="embeddings/oleObject61.bin"/><Relationship Id="rId1831" Type="http://schemas.openxmlformats.org/officeDocument/2006/relationships/customXml" Target="ink/ink844.xml"/><Relationship Id="rId2398" Type="http://schemas.openxmlformats.org/officeDocument/2006/relationships/image" Target="media/image1185.png"/><Relationship Id="rId577" Type="http://schemas.openxmlformats.org/officeDocument/2006/relationships/customXml" Target="ink/ink261.xml"/><Relationship Id="rId2258" Type="http://schemas.openxmlformats.org/officeDocument/2006/relationships/image" Target="media/image1116.png"/><Relationship Id="rId784" Type="http://schemas.openxmlformats.org/officeDocument/2006/relationships/customXml" Target="ink/ink356.xml"/><Relationship Id="rId991" Type="http://schemas.openxmlformats.org/officeDocument/2006/relationships/image" Target="media/image491.png"/><Relationship Id="rId1067" Type="http://schemas.openxmlformats.org/officeDocument/2006/relationships/image" Target="media/image529.png"/><Relationship Id="rId2465" Type="http://schemas.openxmlformats.org/officeDocument/2006/relationships/customXml" Target="ink/ink1136.xml"/><Relationship Id="rId2672" Type="http://schemas.openxmlformats.org/officeDocument/2006/relationships/image" Target="media/image1322.png"/><Relationship Id="rId437" Type="http://schemas.openxmlformats.org/officeDocument/2006/relationships/customXml" Target="ink/ink193.xml"/><Relationship Id="rId644" Type="http://schemas.openxmlformats.org/officeDocument/2006/relationships/image" Target="media/image319.wmf"/><Relationship Id="rId851" Type="http://schemas.openxmlformats.org/officeDocument/2006/relationships/customXml" Target="ink/ink388.xml"/><Relationship Id="rId1274" Type="http://schemas.openxmlformats.org/officeDocument/2006/relationships/customXml" Target="ink/ink587.xml"/><Relationship Id="rId1481" Type="http://schemas.openxmlformats.org/officeDocument/2006/relationships/image" Target="media/image734.png"/><Relationship Id="rId2118" Type="http://schemas.openxmlformats.org/officeDocument/2006/relationships/customXml" Target="ink/ink981.xml"/><Relationship Id="rId2325" Type="http://schemas.openxmlformats.org/officeDocument/2006/relationships/customXml" Target="ink/ink1074.xml"/><Relationship Id="rId2532" Type="http://schemas.openxmlformats.org/officeDocument/2006/relationships/oleObject" Target="embeddings/oleObject116.bin"/><Relationship Id="rId504" Type="http://schemas.openxmlformats.org/officeDocument/2006/relationships/image" Target="media/image248.png"/><Relationship Id="rId711" Type="http://schemas.openxmlformats.org/officeDocument/2006/relationships/image" Target="media/image352.png"/><Relationship Id="rId1134" Type="http://schemas.openxmlformats.org/officeDocument/2006/relationships/image" Target="media/image562.png"/><Relationship Id="rId1341" Type="http://schemas.openxmlformats.org/officeDocument/2006/relationships/image" Target="media/image665.png"/><Relationship Id="rId1201" Type="http://schemas.openxmlformats.org/officeDocument/2006/relationships/customXml" Target="ink/ink552.xml"/><Relationship Id="rId294" Type="http://schemas.openxmlformats.org/officeDocument/2006/relationships/image" Target="media/image143.png"/><Relationship Id="rId2182" Type="http://schemas.openxmlformats.org/officeDocument/2006/relationships/customXml" Target="ink/ink1012.xml"/><Relationship Id="rId154" Type="http://schemas.openxmlformats.org/officeDocument/2006/relationships/customXml" Target="ink/ink65.xml"/><Relationship Id="rId361" Type="http://schemas.openxmlformats.org/officeDocument/2006/relationships/image" Target="media/image176.png"/><Relationship Id="rId2042" Type="http://schemas.openxmlformats.org/officeDocument/2006/relationships/image" Target="media/image1010.wmf"/><Relationship Id="rId221" Type="http://schemas.openxmlformats.org/officeDocument/2006/relationships/customXml" Target="ink/ink86.xml"/><Relationship Id="rId1668" Type="http://schemas.openxmlformats.org/officeDocument/2006/relationships/image" Target="media/image827.png"/><Relationship Id="rId1875" Type="http://schemas.openxmlformats.org/officeDocument/2006/relationships/image" Target="media/image928.png"/><Relationship Id="rId2719" Type="http://schemas.openxmlformats.org/officeDocument/2006/relationships/image" Target="media/image1345.wmf"/><Relationship Id="rId1528" Type="http://schemas.openxmlformats.org/officeDocument/2006/relationships/customXml" Target="ink/ink711.xml"/><Relationship Id="rId1735" Type="http://schemas.openxmlformats.org/officeDocument/2006/relationships/image" Target="media/image861.wmf"/><Relationship Id="rId1942" Type="http://schemas.openxmlformats.org/officeDocument/2006/relationships/image" Target="media/image960.png"/><Relationship Id="rId27" Type="http://schemas.openxmlformats.org/officeDocument/2006/relationships/oleObject" Target="embeddings/oleObject5.bin"/><Relationship Id="rId1802" Type="http://schemas.openxmlformats.org/officeDocument/2006/relationships/customXml" Target="ink/ink830.xml"/><Relationship Id="rId688" Type="http://schemas.openxmlformats.org/officeDocument/2006/relationships/customXml" Target="ink/ink312.xml"/><Relationship Id="rId895" Type="http://schemas.openxmlformats.org/officeDocument/2006/relationships/image" Target="media/image443.png"/><Relationship Id="rId2369" Type="http://schemas.openxmlformats.org/officeDocument/2006/relationships/image" Target="media/image1171.png"/><Relationship Id="rId2576" Type="http://schemas.openxmlformats.org/officeDocument/2006/relationships/image" Target="media/image1274.png"/><Relationship Id="rId548" Type="http://schemas.openxmlformats.org/officeDocument/2006/relationships/image" Target="media/image270.png"/><Relationship Id="rId755" Type="http://schemas.openxmlformats.org/officeDocument/2006/relationships/image" Target="media/image373.png"/><Relationship Id="rId962" Type="http://schemas.openxmlformats.org/officeDocument/2006/relationships/customXml" Target="ink/ink437.xml"/><Relationship Id="rId1178" Type="http://schemas.openxmlformats.org/officeDocument/2006/relationships/image" Target="media/image584.png"/><Relationship Id="rId1385" Type="http://schemas.openxmlformats.org/officeDocument/2006/relationships/image" Target="media/image687.png"/><Relationship Id="rId1592" Type="http://schemas.openxmlformats.org/officeDocument/2006/relationships/image" Target="media/image789.png"/><Relationship Id="rId2229" Type="http://schemas.openxmlformats.org/officeDocument/2006/relationships/customXml" Target="ink/ink1036.xml"/><Relationship Id="rId2436" Type="http://schemas.openxmlformats.org/officeDocument/2006/relationships/image" Target="media/image1204.png"/><Relationship Id="rId2643" Type="http://schemas.openxmlformats.org/officeDocument/2006/relationships/customXml" Target="ink/ink1202.xml"/><Relationship Id="rId91" Type="http://schemas.openxmlformats.org/officeDocument/2006/relationships/image" Target="media/image42.png"/><Relationship Id="rId408" Type="http://schemas.openxmlformats.org/officeDocument/2006/relationships/image" Target="media/image200.wmf"/><Relationship Id="rId615" Type="http://schemas.openxmlformats.org/officeDocument/2006/relationships/image" Target="media/image304.png"/><Relationship Id="rId822" Type="http://schemas.openxmlformats.org/officeDocument/2006/relationships/image" Target="media/image407.png"/><Relationship Id="rId1038" Type="http://schemas.openxmlformats.org/officeDocument/2006/relationships/customXml" Target="ink/ink473.xml"/><Relationship Id="rId1245" Type="http://schemas.openxmlformats.org/officeDocument/2006/relationships/image" Target="media/image617.png"/><Relationship Id="rId1452" Type="http://schemas.openxmlformats.org/officeDocument/2006/relationships/customXml" Target="ink/ink673.xml"/><Relationship Id="rId2503" Type="http://schemas.openxmlformats.org/officeDocument/2006/relationships/customXml" Target="ink/ink1155.xml"/><Relationship Id="rId1105" Type="http://schemas.openxmlformats.org/officeDocument/2006/relationships/customXml" Target="ink/ink504.xml"/><Relationship Id="rId1312" Type="http://schemas.openxmlformats.org/officeDocument/2006/relationships/customXml" Target="ink/ink605.xml"/><Relationship Id="rId2710" Type="http://schemas.openxmlformats.org/officeDocument/2006/relationships/oleObject" Target="embeddings/oleObject132.bin"/><Relationship Id="rId198" Type="http://schemas.openxmlformats.org/officeDocument/2006/relationships/customXml" Target="ink/ink81.xml"/><Relationship Id="rId2086" Type="http://schemas.openxmlformats.org/officeDocument/2006/relationships/customXml" Target="ink/ink965.xml"/><Relationship Id="rId2293" Type="http://schemas.openxmlformats.org/officeDocument/2006/relationships/customXml" Target="ink/ink1061.xml"/><Relationship Id="rId265" Type="http://schemas.openxmlformats.org/officeDocument/2006/relationships/customXml" Target="ink/ink108.xml"/><Relationship Id="rId472" Type="http://schemas.openxmlformats.org/officeDocument/2006/relationships/image" Target="media/image232.png"/><Relationship Id="rId2153" Type="http://schemas.openxmlformats.org/officeDocument/2006/relationships/image" Target="media/image1064.png"/><Relationship Id="rId2360" Type="http://schemas.openxmlformats.org/officeDocument/2006/relationships/customXml" Target="ink/ink1089.xml"/><Relationship Id="rId125" Type="http://schemas.openxmlformats.org/officeDocument/2006/relationships/image" Target="media/image59.png"/><Relationship Id="rId332" Type="http://schemas.openxmlformats.org/officeDocument/2006/relationships/customXml" Target="ink/ink142.xml"/><Relationship Id="rId2013" Type="http://schemas.openxmlformats.org/officeDocument/2006/relationships/customXml" Target="ink/ink931.xml"/><Relationship Id="rId2220" Type="http://schemas.openxmlformats.org/officeDocument/2006/relationships/image" Target="media/image1097.png"/><Relationship Id="rId1779" Type="http://schemas.openxmlformats.org/officeDocument/2006/relationships/image" Target="media/image882.png"/><Relationship Id="rId1986" Type="http://schemas.openxmlformats.org/officeDocument/2006/relationships/image" Target="media/image982.png"/><Relationship Id="rId1639" Type="http://schemas.openxmlformats.org/officeDocument/2006/relationships/customXml" Target="ink/ink759.xml"/><Relationship Id="rId1846" Type="http://schemas.openxmlformats.org/officeDocument/2006/relationships/customXml" Target="ink/ink851.xml"/><Relationship Id="rId1706" Type="http://schemas.openxmlformats.org/officeDocument/2006/relationships/image" Target="media/image846.png"/><Relationship Id="rId1913" Type="http://schemas.openxmlformats.org/officeDocument/2006/relationships/customXml" Target="ink/ink881.xml"/><Relationship Id="rId147" Type="http://schemas.openxmlformats.org/officeDocument/2006/relationships/image" Target="media/image70.png"/><Relationship Id="rId354" Type="http://schemas.openxmlformats.org/officeDocument/2006/relationships/customXml" Target="ink/ink153.xml"/><Relationship Id="rId799" Type="http://schemas.openxmlformats.org/officeDocument/2006/relationships/image" Target="media/image395.png"/><Relationship Id="rId1191" Type="http://schemas.openxmlformats.org/officeDocument/2006/relationships/customXml" Target="ink/ink547.xml"/><Relationship Id="rId2035" Type="http://schemas.openxmlformats.org/officeDocument/2006/relationships/customXml" Target="ink/ink942.xml"/><Relationship Id="rId2687" Type="http://schemas.openxmlformats.org/officeDocument/2006/relationships/customXml" Target="ink/ink1222.xml"/><Relationship Id="rId561" Type="http://schemas.openxmlformats.org/officeDocument/2006/relationships/customXml" Target="ink/ink253.xml"/><Relationship Id="rId659" Type="http://schemas.openxmlformats.org/officeDocument/2006/relationships/image" Target="media/image326.png"/><Relationship Id="rId866" Type="http://schemas.openxmlformats.org/officeDocument/2006/relationships/image" Target="media/image429.png"/><Relationship Id="rId1289" Type="http://schemas.openxmlformats.org/officeDocument/2006/relationships/image" Target="media/image639.png"/><Relationship Id="rId1496" Type="http://schemas.openxmlformats.org/officeDocument/2006/relationships/customXml" Target="ink/ink695.xml"/><Relationship Id="rId2242" Type="http://schemas.openxmlformats.org/officeDocument/2006/relationships/image" Target="media/image1108.png"/><Relationship Id="rId2547" Type="http://schemas.openxmlformats.org/officeDocument/2006/relationships/image" Target="media/image1260.wmf"/><Relationship Id="rId214" Type="http://schemas.openxmlformats.org/officeDocument/2006/relationships/oleObject" Target="embeddings/oleObject19.bin"/><Relationship Id="rId421" Type="http://schemas.openxmlformats.org/officeDocument/2006/relationships/customXml" Target="ink/ink185.xml"/><Relationship Id="rId519" Type="http://schemas.openxmlformats.org/officeDocument/2006/relationships/customXml" Target="ink/ink232.xml"/><Relationship Id="rId1051" Type="http://schemas.openxmlformats.org/officeDocument/2006/relationships/oleObject" Target="embeddings/oleObject45.bin"/><Relationship Id="rId1149" Type="http://schemas.openxmlformats.org/officeDocument/2006/relationships/customXml" Target="ink/ink526.xml"/><Relationship Id="rId1356" Type="http://schemas.openxmlformats.org/officeDocument/2006/relationships/customXml" Target="ink/ink626.xml"/><Relationship Id="rId2102" Type="http://schemas.openxmlformats.org/officeDocument/2006/relationships/customXml" Target="ink/ink973.xml"/><Relationship Id="rId2754" Type="http://schemas.openxmlformats.org/officeDocument/2006/relationships/image" Target="media/image1362.png"/><Relationship Id="rId726" Type="http://schemas.openxmlformats.org/officeDocument/2006/relationships/image" Target="media/image359.wmf"/><Relationship Id="rId933" Type="http://schemas.openxmlformats.org/officeDocument/2006/relationships/image" Target="media/image462.png"/><Relationship Id="rId1009" Type="http://schemas.openxmlformats.org/officeDocument/2006/relationships/image" Target="media/image500.png"/><Relationship Id="rId1563" Type="http://schemas.openxmlformats.org/officeDocument/2006/relationships/customXml" Target="ink/ink725.xml"/><Relationship Id="rId1770" Type="http://schemas.openxmlformats.org/officeDocument/2006/relationships/image" Target="media/image878.png"/><Relationship Id="rId1868" Type="http://schemas.openxmlformats.org/officeDocument/2006/relationships/customXml" Target="ink/ink862.xml"/><Relationship Id="rId2407" Type="http://schemas.openxmlformats.org/officeDocument/2006/relationships/customXml" Target="ink/ink1111.xml"/><Relationship Id="rId2614" Type="http://schemas.openxmlformats.org/officeDocument/2006/relationships/image" Target="media/image1293.png"/><Relationship Id="rId62" Type="http://schemas.openxmlformats.org/officeDocument/2006/relationships/customXml" Target="ink/ink20.xml"/><Relationship Id="rId1216" Type="http://schemas.openxmlformats.org/officeDocument/2006/relationships/customXml" Target="ink/ink559.xml"/><Relationship Id="rId1423" Type="http://schemas.openxmlformats.org/officeDocument/2006/relationships/image" Target="media/image706.png"/><Relationship Id="rId1630" Type="http://schemas.openxmlformats.org/officeDocument/2006/relationships/image" Target="media/image808.png"/><Relationship Id="rId1728" Type="http://schemas.openxmlformats.org/officeDocument/2006/relationships/image" Target="media/image857.png"/><Relationship Id="rId1935" Type="http://schemas.openxmlformats.org/officeDocument/2006/relationships/customXml" Target="ink/ink892.xml"/><Relationship Id="rId2197" Type="http://schemas.openxmlformats.org/officeDocument/2006/relationships/image" Target="media/image1086.png"/><Relationship Id="rId169" Type="http://schemas.openxmlformats.org/officeDocument/2006/relationships/image" Target="media/image81.wmf"/><Relationship Id="rId376" Type="http://schemas.openxmlformats.org/officeDocument/2006/relationships/customXml" Target="ink/ink164.xml"/><Relationship Id="rId583" Type="http://schemas.openxmlformats.org/officeDocument/2006/relationships/customXml" Target="ink/ink264.xml"/><Relationship Id="rId790" Type="http://schemas.openxmlformats.org/officeDocument/2006/relationships/customXml" Target="ink/ink359.xml"/><Relationship Id="rId2057" Type="http://schemas.openxmlformats.org/officeDocument/2006/relationships/image" Target="media/image1017.png"/><Relationship Id="rId2264" Type="http://schemas.openxmlformats.org/officeDocument/2006/relationships/image" Target="media/image1119.png"/><Relationship Id="rId2471" Type="http://schemas.openxmlformats.org/officeDocument/2006/relationships/customXml" Target="ink/ink1139.xml"/><Relationship Id="rId4" Type="http://schemas.openxmlformats.org/officeDocument/2006/relationships/settings" Target="settings.xml"/><Relationship Id="rId236" Type="http://schemas.openxmlformats.org/officeDocument/2006/relationships/image" Target="media/image114.png"/><Relationship Id="rId443" Type="http://schemas.openxmlformats.org/officeDocument/2006/relationships/customXml" Target="ink/ink196.xml"/><Relationship Id="rId650" Type="http://schemas.openxmlformats.org/officeDocument/2006/relationships/customXml" Target="ink/ink293.xml"/><Relationship Id="rId888" Type="http://schemas.openxmlformats.org/officeDocument/2006/relationships/image" Target="media/image440.wmf"/><Relationship Id="rId1073" Type="http://schemas.openxmlformats.org/officeDocument/2006/relationships/image" Target="media/image532.png"/><Relationship Id="rId1280" Type="http://schemas.openxmlformats.org/officeDocument/2006/relationships/customXml" Target="ink/ink590.xml"/><Relationship Id="rId2124" Type="http://schemas.openxmlformats.org/officeDocument/2006/relationships/customXml" Target="ink/ink984.xml"/><Relationship Id="rId2331" Type="http://schemas.openxmlformats.org/officeDocument/2006/relationships/customXml" Target="ink/ink1077.xml"/><Relationship Id="rId2569" Type="http://schemas.openxmlformats.org/officeDocument/2006/relationships/customXml" Target="ink/ink1168.xml"/><Relationship Id="rId2776" Type="http://schemas.openxmlformats.org/officeDocument/2006/relationships/image" Target="media/image1373.emf"/><Relationship Id="rId303" Type="http://schemas.openxmlformats.org/officeDocument/2006/relationships/customXml" Target="ink/ink127.xml"/><Relationship Id="rId748" Type="http://schemas.openxmlformats.org/officeDocument/2006/relationships/customXml" Target="ink/ink338.xml"/><Relationship Id="rId955" Type="http://schemas.openxmlformats.org/officeDocument/2006/relationships/image" Target="media/image473.png"/><Relationship Id="rId1140" Type="http://schemas.openxmlformats.org/officeDocument/2006/relationships/image" Target="media/image565.png"/><Relationship Id="rId1378" Type="http://schemas.openxmlformats.org/officeDocument/2006/relationships/customXml" Target="ink/ink637.xml"/><Relationship Id="rId1585" Type="http://schemas.openxmlformats.org/officeDocument/2006/relationships/customXml" Target="ink/ink733.xml"/><Relationship Id="rId1792" Type="http://schemas.openxmlformats.org/officeDocument/2006/relationships/customXml" Target="ink/ink825.xml"/><Relationship Id="rId2429" Type="http://schemas.openxmlformats.org/officeDocument/2006/relationships/customXml" Target="ink/ink1122.xml"/><Relationship Id="rId2636" Type="http://schemas.openxmlformats.org/officeDocument/2006/relationships/image" Target="media/image1304.png"/><Relationship Id="rId84" Type="http://schemas.openxmlformats.org/officeDocument/2006/relationships/image" Target="media/image39.wmf"/><Relationship Id="rId510" Type="http://schemas.openxmlformats.org/officeDocument/2006/relationships/image" Target="media/image251.png"/><Relationship Id="rId608" Type="http://schemas.openxmlformats.org/officeDocument/2006/relationships/customXml" Target="ink/ink276.xml"/><Relationship Id="rId815" Type="http://schemas.openxmlformats.org/officeDocument/2006/relationships/customXml" Target="ink/ink371.xml"/><Relationship Id="rId1238" Type="http://schemas.openxmlformats.org/officeDocument/2006/relationships/customXml" Target="ink/ink570.xml"/><Relationship Id="rId1445" Type="http://schemas.openxmlformats.org/officeDocument/2006/relationships/image" Target="media/image716.png"/><Relationship Id="rId1652" Type="http://schemas.openxmlformats.org/officeDocument/2006/relationships/image" Target="media/image819.png"/><Relationship Id="rId1000" Type="http://schemas.openxmlformats.org/officeDocument/2006/relationships/customXml" Target="ink/ink455.xml"/><Relationship Id="rId1305" Type="http://schemas.openxmlformats.org/officeDocument/2006/relationships/image" Target="media/image647.png"/><Relationship Id="rId1957" Type="http://schemas.openxmlformats.org/officeDocument/2006/relationships/customXml" Target="ink/ink903.xml"/><Relationship Id="rId2703" Type="http://schemas.openxmlformats.org/officeDocument/2006/relationships/customXml" Target="ink/ink1228.xml"/><Relationship Id="rId1512" Type="http://schemas.openxmlformats.org/officeDocument/2006/relationships/customXml" Target="ink/ink703.xml"/><Relationship Id="rId1817" Type="http://schemas.openxmlformats.org/officeDocument/2006/relationships/image" Target="media/image901.png"/><Relationship Id="rId11" Type="http://schemas.openxmlformats.org/officeDocument/2006/relationships/image" Target="media/image2.png"/><Relationship Id="rId398" Type="http://schemas.openxmlformats.org/officeDocument/2006/relationships/customXml" Target="ink/ink175.xml"/><Relationship Id="rId2079" Type="http://schemas.openxmlformats.org/officeDocument/2006/relationships/image" Target="media/image1028.png"/><Relationship Id="rId160" Type="http://schemas.openxmlformats.org/officeDocument/2006/relationships/oleObject" Target="embeddings/oleObject10.bin"/><Relationship Id="rId2286" Type="http://schemas.openxmlformats.org/officeDocument/2006/relationships/oleObject" Target="embeddings/oleObject92.bin"/><Relationship Id="rId2493" Type="http://schemas.openxmlformats.org/officeDocument/2006/relationships/customXml" Target="ink/ink1150.xml"/><Relationship Id="rId258" Type="http://schemas.openxmlformats.org/officeDocument/2006/relationships/image" Target="media/image125.png"/><Relationship Id="rId465" Type="http://schemas.openxmlformats.org/officeDocument/2006/relationships/customXml" Target="ink/ink207.xml"/><Relationship Id="rId672" Type="http://schemas.openxmlformats.org/officeDocument/2006/relationships/customXml" Target="ink/ink304.xml"/><Relationship Id="rId1095" Type="http://schemas.openxmlformats.org/officeDocument/2006/relationships/oleObject" Target="embeddings/oleObject46.bin"/><Relationship Id="rId2146" Type="http://schemas.openxmlformats.org/officeDocument/2006/relationships/image" Target="media/image1061.png"/><Relationship Id="rId2353" Type="http://schemas.openxmlformats.org/officeDocument/2006/relationships/image" Target="media/image1163.png"/><Relationship Id="rId2560" Type="http://schemas.openxmlformats.org/officeDocument/2006/relationships/image" Target="media/image1266.png"/><Relationship Id="rId118" Type="http://schemas.openxmlformats.org/officeDocument/2006/relationships/customXml" Target="ink/ink47.xml"/><Relationship Id="rId325" Type="http://schemas.openxmlformats.org/officeDocument/2006/relationships/image" Target="media/image158.png"/><Relationship Id="rId532" Type="http://schemas.openxmlformats.org/officeDocument/2006/relationships/image" Target="media/image262.png"/><Relationship Id="rId977" Type="http://schemas.openxmlformats.org/officeDocument/2006/relationships/image" Target="media/image484.png"/><Relationship Id="rId1162" Type="http://schemas.openxmlformats.org/officeDocument/2006/relationships/image" Target="media/image576.png"/><Relationship Id="rId2006" Type="http://schemas.openxmlformats.org/officeDocument/2006/relationships/image" Target="media/image992.png"/><Relationship Id="rId2213" Type="http://schemas.openxmlformats.org/officeDocument/2006/relationships/customXml" Target="ink/ink1028.xml"/><Relationship Id="rId2420" Type="http://schemas.openxmlformats.org/officeDocument/2006/relationships/image" Target="media/image1196.png"/><Relationship Id="rId2658" Type="http://schemas.openxmlformats.org/officeDocument/2006/relationships/image" Target="media/image1315.png"/><Relationship Id="rId837" Type="http://schemas.openxmlformats.org/officeDocument/2006/relationships/customXml" Target="ink/ink381.xml"/><Relationship Id="rId1022" Type="http://schemas.openxmlformats.org/officeDocument/2006/relationships/customXml" Target="ink/ink466.xml"/><Relationship Id="rId1467" Type="http://schemas.openxmlformats.org/officeDocument/2006/relationships/image" Target="media/image727.png"/><Relationship Id="rId1674" Type="http://schemas.openxmlformats.org/officeDocument/2006/relationships/oleObject" Target="embeddings/oleObject63.bin"/><Relationship Id="rId1881" Type="http://schemas.openxmlformats.org/officeDocument/2006/relationships/image" Target="media/image931.png"/><Relationship Id="rId2518" Type="http://schemas.openxmlformats.org/officeDocument/2006/relationships/oleObject" Target="embeddings/oleObject111.bin"/><Relationship Id="rId2725" Type="http://schemas.openxmlformats.org/officeDocument/2006/relationships/image" Target="media/image1348.wmf"/><Relationship Id="rId904" Type="http://schemas.openxmlformats.org/officeDocument/2006/relationships/image" Target="media/image448.wmf"/><Relationship Id="rId1327" Type="http://schemas.openxmlformats.org/officeDocument/2006/relationships/image" Target="media/image658.png"/><Relationship Id="rId1534" Type="http://schemas.openxmlformats.org/officeDocument/2006/relationships/image" Target="media/image760.png"/><Relationship Id="rId1741" Type="http://schemas.openxmlformats.org/officeDocument/2006/relationships/customXml" Target="ink/ink801.xml"/><Relationship Id="rId1979" Type="http://schemas.openxmlformats.org/officeDocument/2006/relationships/customXml" Target="ink/ink914.xml"/><Relationship Id="rId33" Type="http://schemas.openxmlformats.org/officeDocument/2006/relationships/image" Target="media/image13.wmf"/><Relationship Id="rId1601" Type="http://schemas.openxmlformats.org/officeDocument/2006/relationships/customXml" Target="ink/ink741.xml"/><Relationship Id="rId1839" Type="http://schemas.openxmlformats.org/officeDocument/2006/relationships/image" Target="media/image911.wmf"/><Relationship Id="rId182" Type="http://schemas.openxmlformats.org/officeDocument/2006/relationships/customXml" Target="ink/ink73.xml"/><Relationship Id="rId1906" Type="http://schemas.openxmlformats.org/officeDocument/2006/relationships/image" Target="media/image942.png"/><Relationship Id="rId487" Type="http://schemas.openxmlformats.org/officeDocument/2006/relationships/customXml" Target="ink/ink217.xml"/><Relationship Id="rId694" Type="http://schemas.openxmlformats.org/officeDocument/2006/relationships/image" Target="media/image344.wmf"/><Relationship Id="rId2070" Type="http://schemas.openxmlformats.org/officeDocument/2006/relationships/customXml" Target="ink/ink957.xml"/><Relationship Id="rId2168" Type="http://schemas.openxmlformats.org/officeDocument/2006/relationships/customXml" Target="ink/ink1006.xml"/><Relationship Id="rId2375" Type="http://schemas.openxmlformats.org/officeDocument/2006/relationships/image" Target="media/image1174.png"/><Relationship Id="rId347" Type="http://schemas.openxmlformats.org/officeDocument/2006/relationships/image" Target="media/image169.png"/><Relationship Id="rId999" Type="http://schemas.openxmlformats.org/officeDocument/2006/relationships/image" Target="media/image495.png"/><Relationship Id="rId1184" Type="http://schemas.openxmlformats.org/officeDocument/2006/relationships/image" Target="media/image587.png"/><Relationship Id="rId2028" Type="http://schemas.openxmlformats.org/officeDocument/2006/relationships/image" Target="media/image1003.png"/><Relationship Id="rId2582" Type="http://schemas.openxmlformats.org/officeDocument/2006/relationships/image" Target="media/image1277.png"/><Relationship Id="rId554" Type="http://schemas.openxmlformats.org/officeDocument/2006/relationships/image" Target="media/image273.png"/><Relationship Id="rId761" Type="http://schemas.openxmlformats.org/officeDocument/2006/relationships/image" Target="media/image376.png"/><Relationship Id="rId859" Type="http://schemas.openxmlformats.org/officeDocument/2006/relationships/customXml" Target="ink/ink392.xml"/><Relationship Id="rId1391" Type="http://schemas.openxmlformats.org/officeDocument/2006/relationships/oleObject" Target="embeddings/oleObject52.bin"/><Relationship Id="rId1489" Type="http://schemas.openxmlformats.org/officeDocument/2006/relationships/image" Target="media/image738.png"/><Relationship Id="rId1696" Type="http://schemas.openxmlformats.org/officeDocument/2006/relationships/image" Target="media/image841.png"/><Relationship Id="rId2235" Type="http://schemas.openxmlformats.org/officeDocument/2006/relationships/image" Target="media/image1105.wmf"/><Relationship Id="rId2442" Type="http://schemas.openxmlformats.org/officeDocument/2006/relationships/image" Target="media/image1207.png"/><Relationship Id="rId207" Type="http://schemas.openxmlformats.org/officeDocument/2006/relationships/image" Target="media/image100.wmf"/><Relationship Id="rId414" Type="http://schemas.openxmlformats.org/officeDocument/2006/relationships/image" Target="media/image203.png"/><Relationship Id="rId621" Type="http://schemas.openxmlformats.org/officeDocument/2006/relationships/image" Target="media/image307.png"/><Relationship Id="rId1044" Type="http://schemas.openxmlformats.org/officeDocument/2006/relationships/customXml" Target="ink/ink476.xml"/><Relationship Id="rId1251" Type="http://schemas.openxmlformats.org/officeDocument/2006/relationships/image" Target="media/image620.png"/><Relationship Id="rId1349" Type="http://schemas.openxmlformats.org/officeDocument/2006/relationships/oleObject" Target="embeddings/oleObject51.bin"/><Relationship Id="rId2302" Type="http://schemas.openxmlformats.org/officeDocument/2006/relationships/image" Target="media/image1138.png"/><Relationship Id="rId2747" Type="http://schemas.openxmlformats.org/officeDocument/2006/relationships/image" Target="media/image1359.wmf"/><Relationship Id="rId719" Type="http://schemas.openxmlformats.org/officeDocument/2006/relationships/image" Target="media/image356.png"/><Relationship Id="rId926" Type="http://schemas.openxmlformats.org/officeDocument/2006/relationships/customXml" Target="ink/ink419.xml"/><Relationship Id="rId1111" Type="http://schemas.openxmlformats.org/officeDocument/2006/relationships/customXml" Target="ink/ink507.xml"/><Relationship Id="rId1556" Type="http://schemas.openxmlformats.org/officeDocument/2006/relationships/image" Target="media/image771.png"/><Relationship Id="rId1763" Type="http://schemas.openxmlformats.org/officeDocument/2006/relationships/customXml" Target="ink/ink812.xml"/><Relationship Id="rId1970" Type="http://schemas.openxmlformats.org/officeDocument/2006/relationships/image" Target="media/image974.png"/><Relationship Id="rId2607" Type="http://schemas.openxmlformats.org/officeDocument/2006/relationships/customXml" Target="ink/ink1187.xml"/><Relationship Id="rId55" Type="http://schemas.openxmlformats.org/officeDocument/2006/relationships/image" Target="media/image24.png"/><Relationship Id="rId1209" Type="http://schemas.openxmlformats.org/officeDocument/2006/relationships/customXml" Target="ink/ink556.xml"/><Relationship Id="rId1416" Type="http://schemas.openxmlformats.org/officeDocument/2006/relationships/customXml" Target="ink/ink655.xml"/><Relationship Id="rId1623" Type="http://schemas.openxmlformats.org/officeDocument/2006/relationships/image" Target="media/image805.wmf"/><Relationship Id="rId1830" Type="http://schemas.openxmlformats.org/officeDocument/2006/relationships/oleObject" Target="embeddings/oleObject73.bin"/><Relationship Id="rId1928" Type="http://schemas.openxmlformats.org/officeDocument/2006/relationships/image" Target="media/image953.png"/><Relationship Id="rId2092" Type="http://schemas.openxmlformats.org/officeDocument/2006/relationships/customXml" Target="ink/ink968.xml"/><Relationship Id="rId271" Type="http://schemas.openxmlformats.org/officeDocument/2006/relationships/customXml" Target="ink/ink111.xml"/><Relationship Id="rId2397" Type="http://schemas.openxmlformats.org/officeDocument/2006/relationships/customXml" Target="ink/ink1106.xml"/><Relationship Id="rId131" Type="http://schemas.openxmlformats.org/officeDocument/2006/relationships/image" Target="media/image62.png"/><Relationship Id="rId369" Type="http://schemas.openxmlformats.org/officeDocument/2006/relationships/image" Target="media/image180.png"/><Relationship Id="rId576" Type="http://schemas.openxmlformats.org/officeDocument/2006/relationships/image" Target="media/image284.png"/><Relationship Id="rId783" Type="http://schemas.openxmlformats.org/officeDocument/2006/relationships/image" Target="media/image387.png"/><Relationship Id="rId990" Type="http://schemas.openxmlformats.org/officeDocument/2006/relationships/customXml" Target="ink/ink450.xml"/><Relationship Id="rId2257" Type="http://schemas.openxmlformats.org/officeDocument/2006/relationships/customXml" Target="ink/ink1048.xml"/><Relationship Id="rId2464" Type="http://schemas.openxmlformats.org/officeDocument/2006/relationships/image" Target="media/image1218.png"/><Relationship Id="rId2671" Type="http://schemas.openxmlformats.org/officeDocument/2006/relationships/customXml" Target="ink/ink1214.xml"/><Relationship Id="rId229" Type="http://schemas.openxmlformats.org/officeDocument/2006/relationships/customXml" Target="ink/ink90.xml"/><Relationship Id="rId436" Type="http://schemas.openxmlformats.org/officeDocument/2006/relationships/image" Target="media/image214.png"/><Relationship Id="rId643" Type="http://schemas.openxmlformats.org/officeDocument/2006/relationships/oleObject" Target="embeddings/oleObject28.bin"/><Relationship Id="rId1066" Type="http://schemas.openxmlformats.org/officeDocument/2006/relationships/customXml" Target="ink/ink486.xml"/><Relationship Id="rId1273" Type="http://schemas.openxmlformats.org/officeDocument/2006/relationships/image" Target="media/image631.png"/><Relationship Id="rId1480" Type="http://schemas.openxmlformats.org/officeDocument/2006/relationships/customXml" Target="ink/ink687.xml"/><Relationship Id="rId2117" Type="http://schemas.openxmlformats.org/officeDocument/2006/relationships/image" Target="media/image1047.png"/><Relationship Id="rId2324" Type="http://schemas.openxmlformats.org/officeDocument/2006/relationships/oleObject" Target="embeddings/oleObject95.bin"/><Relationship Id="rId2769" Type="http://schemas.openxmlformats.org/officeDocument/2006/relationships/customXml" Target="ink/ink1243.xml"/><Relationship Id="rId850" Type="http://schemas.openxmlformats.org/officeDocument/2006/relationships/image" Target="media/image421.png"/><Relationship Id="rId948" Type="http://schemas.openxmlformats.org/officeDocument/2006/relationships/customXml" Target="ink/ink430.xml"/><Relationship Id="rId1133" Type="http://schemas.openxmlformats.org/officeDocument/2006/relationships/customXml" Target="ink/ink518.xml"/><Relationship Id="rId1578" Type="http://schemas.openxmlformats.org/officeDocument/2006/relationships/oleObject" Target="embeddings/oleObject59.bin"/><Relationship Id="rId1785" Type="http://schemas.openxmlformats.org/officeDocument/2006/relationships/image" Target="media/image885.png"/><Relationship Id="rId1992" Type="http://schemas.openxmlformats.org/officeDocument/2006/relationships/image" Target="media/image985.png"/><Relationship Id="rId2531" Type="http://schemas.openxmlformats.org/officeDocument/2006/relationships/image" Target="media/image1252.wmf"/><Relationship Id="rId2629" Type="http://schemas.openxmlformats.org/officeDocument/2006/relationships/customXml" Target="ink/ink1198.xml"/><Relationship Id="rId77" Type="http://schemas.openxmlformats.org/officeDocument/2006/relationships/image" Target="media/image35.emf"/><Relationship Id="rId503" Type="http://schemas.openxmlformats.org/officeDocument/2006/relationships/customXml" Target="ink/ink225.xml"/><Relationship Id="rId710" Type="http://schemas.openxmlformats.org/officeDocument/2006/relationships/customXml" Target="ink/ink321.xml"/><Relationship Id="rId808" Type="http://schemas.openxmlformats.org/officeDocument/2006/relationships/customXml" Target="ink/ink368.xml"/><Relationship Id="rId1340" Type="http://schemas.openxmlformats.org/officeDocument/2006/relationships/customXml" Target="ink/ink619.xml"/><Relationship Id="rId1438" Type="http://schemas.openxmlformats.org/officeDocument/2006/relationships/image" Target="media/image713.png"/><Relationship Id="rId1645" Type="http://schemas.openxmlformats.org/officeDocument/2006/relationships/customXml" Target="ink/ink762.xml"/><Relationship Id="rId1200" Type="http://schemas.openxmlformats.org/officeDocument/2006/relationships/image" Target="media/image595.png"/><Relationship Id="rId1852" Type="http://schemas.openxmlformats.org/officeDocument/2006/relationships/customXml" Target="ink/ink854.xml"/><Relationship Id="rId1505" Type="http://schemas.openxmlformats.org/officeDocument/2006/relationships/image" Target="media/image746.png"/><Relationship Id="rId1712" Type="http://schemas.openxmlformats.org/officeDocument/2006/relationships/image" Target="media/image849.png"/><Relationship Id="rId293" Type="http://schemas.openxmlformats.org/officeDocument/2006/relationships/customXml" Target="ink/ink122.xml"/><Relationship Id="rId2181" Type="http://schemas.openxmlformats.org/officeDocument/2006/relationships/image" Target="media/image1078.png"/><Relationship Id="rId153" Type="http://schemas.openxmlformats.org/officeDocument/2006/relationships/image" Target="media/image73.png"/><Relationship Id="rId360" Type="http://schemas.openxmlformats.org/officeDocument/2006/relationships/customXml" Target="ink/ink156.xml"/><Relationship Id="rId598" Type="http://schemas.openxmlformats.org/officeDocument/2006/relationships/image" Target="media/image295.png"/><Relationship Id="rId2041" Type="http://schemas.openxmlformats.org/officeDocument/2006/relationships/oleObject" Target="embeddings/oleObject82.bin"/><Relationship Id="rId2279" Type="http://schemas.openxmlformats.org/officeDocument/2006/relationships/image" Target="media/image1127.wmf"/><Relationship Id="rId2486" Type="http://schemas.openxmlformats.org/officeDocument/2006/relationships/image" Target="media/image1229.png"/><Relationship Id="rId2693" Type="http://schemas.openxmlformats.org/officeDocument/2006/relationships/customXml" Target="ink/ink1225.xml"/><Relationship Id="rId220" Type="http://schemas.openxmlformats.org/officeDocument/2006/relationships/oleObject" Target="embeddings/oleObject22.bin"/><Relationship Id="rId458" Type="http://schemas.openxmlformats.org/officeDocument/2006/relationships/image" Target="media/image225.png"/><Relationship Id="rId665" Type="http://schemas.openxmlformats.org/officeDocument/2006/relationships/image" Target="media/image329.png"/><Relationship Id="rId872" Type="http://schemas.openxmlformats.org/officeDocument/2006/relationships/image" Target="media/image432.png"/><Relationship Id="rId1088" Type="http://schemas.openxmlformats.org/officeDocument/2006/relationships/customXml" Target="ink/ink497.xml"/><Relationship Id="rId1295" Type="http://schemas.openxmlformats.org/officeDocument/2006/relationships/image" Target="media/image642.png"/><Relationship Id="rId2139" Type="http://schemas.openxmlformats.org/officeDocument/2006/relationships/customXml" Target="ink/ink991.xml"/><Relationship Id="rId2346" Type="http://schemas.openxmlformats.org/officeDocument/2006/relationships/customXml" Target="ink/ink1082.xml"/><Relationship Id="rId2553" Type="http://schemas.openxmlformats.org/officeDocument/2006/relationships/customXml" Target="ink/ink1160.xml"/><Relationship Id="rId2760" Type="http://schemas.openxmlformats.org/officeDocument/2006/relationships/oleObject" Target="embeddings/oleObject149.bin"/><Relationship Id="rId318" Type="http://schemas.openxmlformats.org/officeDocument/2006/relationships/image" Target="media/image155.png"/><Relationship Id="rId525" Type="http://schemas.openxmlformats.org/officeDocument/2006/relationships/customXml" Target="ink/ink235.xml"/><Relationship Id="rId732" Type="http://schemas.openxmlformats.org/officeDocument/2006/relationships/customXml" Target="ink/ink330.xml"/><Relationship Id="rId1155" Type="http://schemas.openxmlformats.org/officeDocument/2006/relationships/customXml" Target="ink/ink529.xml"/><Relationship Id="rId1362" Type="http://schemas.openxmlformats.org/officeDocument/2006/relationships/customXml" Target="ink/ink629.xml"/><Relationship Id="rId2206" Type="http://schemas.openxmlformats.org/officeDocument/2006/relationships/image" Target="media/image1090.png"/><Relationship Id="rId2413" Type="http://schemas.openxmlformats.org/officeDocument/2006/relationships/customXml" Target="ink/ink1114.xml"/><Relationship Id="rId2620" Type="http://schemas.openxmlformats.org/officeDocument/2006/relationships/image" Target="media/image1296.png"/><Relationship Id="rId99" Type="http://schemas.openxmlformats.org/officeDocument/2006/relationships/image" Target="media/image46.png"/><Relationship Id="rId1015" Type="http://schemas.openxmlformats.org/officeDocument/2006/relationships/image" Target="media/image503.png"/><Relationship Id="rId1222" Type="http://schemas.openxmlformats.org/officeDocument/2006/relationships/customXml" Target="ink/ink562.xml"/><Relationship Id="rId1667" Type="http://schemas.openxmlformats.org/officeDocument/2006/relationships/customXml" Target="ink/ink772.xml"/><Relationship Id="rId1874" Type="http://schemas.openxmlformats.org/officeDocument/2006/relationships/customXml" Target="ink/ink865.xml"/><Relationship Id="rId2718" Type="http://schemas.openxmlformats.org/officeDocument/2006/relationships/image" Target="media/image1344.png"/><Relationship Id="rId1527" Type="http://schemas.openxmlformats.org/officeDocument/2006/relationships/image" Target="media/image757.png"/><Relationship Id="rId1734" Type="http://schemas.openxmlformats.org/officeDocument/2006/relationships/oleObject" Target="embeddings/oleObject69.bin"/><Relationship Id="rId1941" Type="http://schemas.openxmlformats.org/officeDocument/2006/relationships/customXml" Target="ink/ink895.xml"/><Relationship Id="rId26" Type="http://schemas.openxmlformats.org/officeDocument/2006/relationships/image" Target="media/image10.wmf"/><Relationship Id="rId175" Type="http://schemas.openxmlformats.org/officeDocument/2006/relationships/image" Target="media/image84.png"/><Relationship Id="rId1801" Type="http://schemas.openxmlformats.org/officeDocument/2006/relationships/image" Target="media/image893.png"/><Relationship Id="rId382" Type="http://schemas.openxmlformats.org/officeDocument/2006/relationships/customXml" Target="ink/ink167.xml"/><Relationship Id="rId687" Type="http://schemas.openxmlformats.org/officeDocument/2006/relationships/image" Target="media/image340.png"/><Relationship Id="rId2063" Type="http://schemas.openxmlformats.org/officeDocument/2006/relationships/image" Target="media/image1020.png"/><Relationship Id="rId2270" Type="http://schemas.openxmlformats.org/officeDocument/2006/relationships/image" Target="media/image1122.png"/><Relationship Id="rId2368" Type="http://schemas.openxmlformats.org/officeDocument/2006/relationships/customXml" Target="ink/ink1093.xml"/><Relationship Id="rId242" Type="http://schemas.openxmlformats.org/officeDocument/2006/relationships/image" Target="media/image117.png"/><Relationship Id="rId894" Type="http://schemas.openxmlformats.org/officeDocument/2006/relationships/customXml" Target="ink/ink404.xml"/><Relationship Id="rId1177" Type="http://schemas.openxmlformats.org/officeDocument/2006/relationships/customXml" Target="ink/ink540.xml"/><Relationship Id="rId2130" Type="http://schemas.openxmlformats.org/officeDocument/2006/relationships/image" Target="media/image1053.png"/><Relationship Id="rId2575" Type="http://schemas.openxmlformats.org/officeDocument/2006/relationships/customXml" Target="ink/ink1171.xml"/><Relationship Id="rId102" Type="http://schemas.openxmlformats.org/officeDocument/2006/relationships/customXml" Target="ink/ink39.xml"/><Relationship Id="rId547" Type="http://schemas.openxmlformats.org/officeDocument/2006/relationships/customXml" Target="ink/ink246.xml"/><Relationship Id="rId754" Type="http://schemas.openxmlformats.org/officeDocument/2006/relationships/customXml" Target="ink/ink341.xml"/><Relationship Id="rId961" Type="http://schemas.openxmlformats.org/officeDocument/2006/relationships/image" Target="media/image476.png"/><Relationship Id="rId1384" Type="http://schemas.openxmlformats.org/officeDocument/2006/relationships/customXml" Target="ink/ink640.xml"/><Relationship Id="rId1591" Type="http://schemas.openxmlformats.org/officeDocument/2006/relationships/customXml" Target="ink/ink736.xml"/><Relationship Id="rId1689" Type="http://schemas.openxmlformats.org/officeDocument/2006/relationships/image" Target="media/image838.wmf"/><Relationship Id="rId2228" Type="http://schemas.openxmlformats.org/officeDocument/2006/relationships/image" Target="media/image1101.png"/><Relationship Id="rId2435" Type="http://schemas.openxmlformats.org/officeDocument/2006/relationships/customXml" Target="ink/ink1125.xml"/><Relationship Id="rId2642" Type="http://schemas.openxmlformats.org/officeDocument/2006/relationships/oleObject" Target="embeddings/oleObject127.bin"/><Relationship Id="rId90" Type="http://schemas.openxmlformats.org/officeDocument/2006/relationships/customXml" Target="ink/ink33.xml"/><Relationship Id="rId407" Type="http://schemas.openxmlformats.org/officeDocument/2006/relationships/image" Target="media/image199.png"/><Relationship Id="rId614" Type="http://schemas.openxmlformats.org/officeDocument/2006/relationships/customXml" Target="ink/ink279.xml"/><Relationship Id="rId821" Type="http://schemas.openxmlformats.org/officeDocument/2006/relationships/customXml" Target="ink/ink374.xml"/><Relationship Id="rId1037" Type="http://schemas.openxmlformats.org/officeDocument/2006/relationships/image" Target="media/image514.png"/><Relationship Id="rId1244" Type="http://schemas.openxmlformats.org/officeDocument/2006/relationships/customXml" Target="ink/ink573.xml"/><Relationship Id="rId1451" Type="http://schemas.openxmlformats.org/officeDocument/2006/relationships/image" Target="media/image719.png"/><Relationship Id="rId1896" Type="http://schemas.openxmlformats.org/officeDocument/2006/relationships/oleObject" Target="embeddings/oleObject79.bin"/><Relationship Id="rId2502" Type="http://schemas.openxmlformats.org/officeDocument/2006/relationships/image" Target="media/image1237.png"/><Relationship Id="rId919" Type="http://schemas.openxmlformats.org/officeDocument/2006/relationships/image" Target="media/image455.png"/><Relationship Id="rId1104" Type="http://schemas.openxmlformats.org/officeDocument/2006/relationships/image" Target="media/image547.png"/><Relationship Id="rId1311" Type="http://schemas.openxmlformats.org/officeDocument/2006/relationships/image" Target="media/image650.png"/><Relationship Id="rId1549" Type="http://schemas.openxmlformats.org/officeDocument/2006/relationships/image" Target="media/image768.wmf"/><Relationship Id="rId1756" Type="http://schemas.openxmlformats.org/officeDocument/2006/relationships/image" Target="media/image871.png"/><Relationship Id="rId1963" Type="http://schemas.openxmlformats.org/officeDocument/2006/relationships/customXml" Target="ink/ink906.xml"/><Relationship Id="rId48" Type="http://schemas.openxmlformats.org/officeDocument/2006/relationships/customXml" Target="ink/ink13.xml"/><Relationship Id="rId1409" Type="http://schemas.openxmlformats.org/officeDocument/2006/relationships/image" Target="media/image699.png"/><Relationship Id="rId1616" Type="http://schemas.openxmlformats.org/officeDocument/2006/relationships/image" Target="media/image801.png"/><Relationship Id="rId1823" Type="http://schemas.openxmlformats.org/officeDocument/2006/relationships/customXml" Target="ink/ink841.xml"/><Relationship Id="rId197" Type="http://schemas.openxmlformats.org/officeDocument/2006/relationships/image" Target="media/image95.png"/><Relationship Id="rId2085" Type="http://schemas.openxmlformats.org/officeDocument/2006/relationships/image" Target="media/image1031.png"/><Relationship Id="rId2292" Type="http://schemas.openxmlformats.org/officeDocument/2006/relationships/image" Target="media/image1133.png"/><Relationship Id="rId264" Type="http://schemas.openxmlformats.org/officeDocument/2006/relationships/image" Target="media/image128.png"/><Relationship Id="rId471" Type="http://schemas.openxmlformats.org/officeDocument/2006/relationships/customXml" Target="ink/ink210.xml"/><Relationship Id="rId2152" Type="http://schemas.openxmlformats.org/officeDocument/2006/relationships/customXml" Target="ink/ink998.xml"/><Relationship Id="rId2597" Type="http://schemas.openxmlformats.org/officeDocument/2006/relationships/customXml" Target="ink/ink1182.xml"/><Relationship Id="rId124" Type="http://schemas.openxmlformats.org/officeDocument/2006/relationships/customXml" Target="ink/ink50.xml"/><Relationship Id="rId569" Type="http://schemas.openxmlformats.org/officeDocument/2006/relationships/customXml" Target="ink/ink257.xml"/><Relationship Id="rId776" Type="http://schemas.openxmlformats.org/officeDocument/2006/relationships/customXml" Target="ink/ink352.xml"/><Relationship Id="rId983" Type="http://schemas.openxmlformats.org/officeDocument/2006/relationships/image" Target="media/image487.png"/><Relationship Id="rId1199" Type="http://schemas.openxmlformats.org/officeDocument/2006/relationships/customXml" Target="ink/ink551.xml"/><Relationship Id="rId2457" Type="http://schemas.openxmlformats.org/officeDocument/2006/relationships/customXml" Target="ink/ink1132.xml"/><Relationship Id="rId2664" Type="http://schemas.openxmlformats.org/officeDocument/2006/relationships/oleObject" Target="embeddings/oleObject128.bin"/><Relationship Id="rId331" Type="http://schemas.openxmlformats.org/officeDocument/2006/relationships/image" Target="media/image161.png"/><Relationship Id="rId429" Type="http://schemas.openxmlformats.org/officeDocument/2006/relationships/customXml" Target="ink/ink189.xml"/><Relationship Id="rId636" Type="http://schemas.openxmlformats.org/officeDocument/2006/relationships/customXml" Target="ink/ink288.xml"/><Relationship Id="rId1059" Type="http://schemas.openxmlformats.org/officeDocument/2006/relationships/image" Target="media/image525.png"/><Relationship Id="rId1266" Type="http://schemas.openxmlformats.org/officeDocument/2006/relationships/customXml" Target="ink/ink584.xml"/><Relationship Id="rId1473" Type="http://schemas.openxmlformats.org/officeDocument/2006/relationships/image" Target="media/image730.png"/><Relationship Id="rId2012" Type="http://schemas.openxmlformats.org/officeDocument/2006/relationships/image" Target="media/image995.png"/><Relationship Id="rId2317" Type="http://schemas.openxmlformats.org/officeDocument/2006/relationships/customXml" Target="ink/ink1073.xml"/><Relationship Id="rId843" Type="http://schemas.openxmlformats.org/officeDocument/2006/relationships/customXml" Target="ink/ink384.xml"/><Relationship Id="rId1126" Type="http://schemas.openxmlformats.org/officeDocument/2006/relationships/image" Target="media/image558.png"/><Relationship Id="rId1680" Type="http://schemas.openxmlformats.org/officeDocument/2006/relationships/oleObject" Target="embeddings/oleObject64.bin"/><Relationship Id="rId1778" Type="http://schemas.openxmlformats.org/officeDocument/2006/relationships/customXml" Target="ink/ink818.xml"/><Relationship Id="rId1985" Type="http://schemas.openxmlformats.org/officeDocument/2006/relationships/customXml" Target="ink/ink917.xml"/><Relationship Id="rId2524" Type="http://schemas.openxmlformats.org/officeDocument/2006/relationships/oleObject" Target="embeddings/oleObject114.bin"/><Relationship Id="rId2731" Type="http://schemas.openxmlformats.org/officeDocument/2006/relationships/image" Target="media/image1351.wmf"/><Relationship Id="rId703" Type="http://schemas.openxmlformats.org/officeDocument/2006/relationships/image" Target="media/image348.png"/><Relationship Id="rId910" Type="http://schemas.openxmlformats.org/officeDocument/2006/relationships/customXml" Target="ink/ink411.xml"/><Relationship Id="rId1333" Type="http://schemas.openxmlformats.org/officeDocument/2006/relationships/image" Target="media/image661.png"/><Relationship Id="rId1540" Type="http://schemas.openxmlformats.org/officeDocument/2006/relationships/image" Target="media/image763.png"/><Relationship Id="rId1638" Type="http://schemas.openxmlformats.org/officeDocument/2006/relationships/image" Target="media/image812.png"/><Relationship Id="rId1400" Type="http://schemas.openxmlformats.org/officeDocument/2006/relationships/customXml" Target="ink/ink647.xml"/><Relationship Id="rId1845" Type="http://schemas.openxmlformats.org/officeDocument/2006/relationships/image" Target="media/image913.png"/><Relationship Id="rId1705" Type="http://schemas.openxmlformats.org/officeDocument/2006/relationships/customXml" Target="ink/ink785.xml"/><Relationship Id="rId1912" Type="http://schemas.openxmlformats.org/officeDocument/2006/relationships/image" Target="media/image945.png"/><Relationship Id="rId286" Type="http://schemas.openxmlformats.org/officeDocument/2006/relationships/image" Target="media/image139.png"/><Relationship Id="rId493" Type="http://schemas.openxmlformats.org/officeDocument/2006/relationships/customXml" Target="ink/ink220.xml"/><Relationship Id="rId2174" Type="http://schemas.openxmlformats.org/officeDocument/2006/relationships/image" Target="media/image1075.wmf"/><Relationship Id="rId2381" Type="http://schemas.openxmlformats.org/officeDocument/2006/relationships/image" Target="media/image1177.png"/><Relationship Id="rId146" Type="http://schemas.openxmlformats.org/officeDocument/2006/relationships/customXml" Target="ink/ink61.xml"/><Relationship Id="rId353" Type="http://schemas.openxmlformats.org/officeDocument/2006/relationships/image" Target="media/image172.png"/><Relationship Id="rId560" Type="http://schemas.openxmlformats.org/officeDocument/2006/relationships/image" Target="media/image276.png"/><Relationship Id="rId798" Type="http://schemas.openxmlformats.org/officeDocument/2006/relationships/customXml" Target="ink/ink363.xml"/><Relationship Id="rId1190" Type="http://schemas.openxmlformats.org/officeDocument/2006/relationships/image" Target="media/image590.png"/><Relationship Id="rId2034" Type="http://schemas.openxmlformats.org/officeDocument/2006/relationships/image" Target="media/image1006.png"/><Relationship Id="rId2241" Type="http://schemas.openxmlformats.org/officeDocument/2006/relationships/customXml" Target="ink/ink1040.xml"/><Relationship Id="rId2479" Type="http://schemas.openxmlformats.org/officeDocument/2006/relationships/customXml" Target="ink/ink1143.xml"/><Relationship Id="rId2686" Type="http://schemas.openxmlformats.org/officeDocument/2006/relationships/image" Target="media/image1329.png"/><Relationship Id="rId213" Type="http://schemas.openxmlformats.org/officeDocument/2006/relationships/image" Target="media/image103.wmf"/><Relationship Id="rId420" Type="http://schemas.openxmlformats.org/officeDocument/2006/relationships/image" Target="media/image206.png"/><Relationship Id="rId658" Type="http://schemas.openxmlformats.org/officeDocument/2006/relationships/customXml" Target="ink/ink297.xml"/><Relationship Id="rId865" Type="http://schemas.openxmlformats.org/officeDocument/2006/relationships/customXml" Target="ink/ink395.xml"/><Relationship Id="rId1050" Type="http://schemas.openxmlformats.org/officeDocument/2006/relationships/image" Target="media/image521.wmf"/><Relationship Id="rId1288" Type="http://schemas.openxmlformats.org/officeDocument/2006/relationships/customXml" Target="ink/ink594.xml"/><Relationship Id="rId1495" Type="http://schemas.openxmlformats.org/officeDocument/2006/relationships/image" Target="media/image741.png"/><Relationship Id="rId2101" Type="http://schemas.openxmlformats.org/officeDocument/2006/relationships/image" Target="media/image1039.png"/><Relationship Id="rId2339" Type="http://schemas.openxmlformats.org/officeDocument/2006/relationships/customXml" Target="ink/ink1079.xml"/><Relationship Id="rId2546" Type="http://schemas.openxmlformats.org/officeDocument/2006/relationships/oleObject" Target="embeddings/oleObject123.bin"/><Relationship Id="rId2753" Type="http://schemas.openxmlformats.org/officeDocument/2006/relationships/customXml" Target="ink/ink1238.xml"/><Relationship Id="rId518" Type="http://schemas.openxmlformats.org/officeDocument/2006/relationships/image" Target="media/image255.png"/><Relationship Id="rId725" Type="http://schemas.openxmlformats.org/officeDocument/2006/relationships/oleObject" Target="embeddings/oleObject33.bin"/><Relationship Id="rId932" Type="http://schemas.openxmlformats.org/officeDocument/2006/relationships/customXml" Target="ink/ink422.xml"/><Relationship Id="rId1148" Type="http://schemas.openxmlformats.org/officeDocument/2006/relationships/image" Target="media/image569.png"/><Relationship Id="rId1355" Type="http://schemas.openxmlformats.org/officeDocument/2006/relationships/image" Target="media/image672.png"/><Relationship Id="rId1562" Type="http://schemas.openxmlformats.org/officeDocument/2006/relationships/image" Target="media/image774.png"/><Relationship Id="rId2406" Type="http://schemas.openxmlformats.org/officeDocument/2006/relationships/image" Target="media/image1189.png"/><Relationship Id="rId2613" Type="http://schemas.openxmlformats.org/officeDocument/2006/relationships/customXml" Target="ink/ink1190.xml"/><Relationship Id="rId1008" Type="http://schemas.openxmlformats.org/officeDocument/2006/relationships/customXml" Target="ink/ink459.xml"/><Relationship Id="rId1215" Type="http://schemas.openxmlformats.org/officeDocument/2006/relationships/image" Target="media/image602.png"/><Relationship Id="rId1422" Type="http://schemas.openxmlformats.org/officeDocument/2006/relationships/customXml" Target="ink/ink658.xml"/><Relationship Id="rId1867" Type="http://schemas.openxmlformats.org/officeDocument/2006/relationships/image" Target="media/image924.png"/><Relationship Id="rId61" Type="http://schemas.openxmlformats.org/officeDocument/2006/relationships/image" Target="media/image27.png"/><Relationship Id="rId1727" Type="http://schemas.openxmlformats.org/officeDocument/2006/relationships/customXml" Target="ink/ink796.xml"/><Relationship Id="rId1934" Type="http://schemas.openxmlformats.org/officeDocument/2006/relationships/image" Target="media/image956.png"/><Relationship Id="rId19" Type="http://schemas.openxmlformats.org/officeDocument/2006/relationships/oleObject" Target="embeddings/oleObject1.bin"/><Relationship Id="rId2196" Type="http://schemas.openxmlformats.org/officeDocument/2006/relationships/customXml" Target="ink/ink1019.xml"/><Relationship Id="rId168" Type="http://schemas.openxmlformats.org/officeDocument/2006/relationships/oleObject" Target="embeddings/oleObject13.bin"/><Relationship Id="rId375" Type="http://schemas.openxmlformats.org/officeDocument/2006/relationships/image" Target="media/image183.png"/><Relationship Id="rId582" Type="http://schemas.openxmlformats.org/officeDocument/2006/relationships/image" Target="media/image287.png"/><Relationship Id="rId2056" Type="http://schemas.openxmlformats.org/officeDocument/2006/relationships/customXml" Target="ink/ink950.xml"/><Relationship Id="rId2263" Type="http://schemas.openxmlformats.org/officeDocument/2006/relationships/customXml" Target="ink/ink1051.xml"/><Relationship Id="rId2470" Type="http://schemas.openxmlformats.org/officeDocument/2006/relationships/image" Target="media/image1221.png"/><Relationship Id="rId3" Type="http://schemas.openxmlformats.org/officeDocument/2006/relationships/styles" Target="styles.xml"/><Relationship Id="rId235" Type="http://schemas.openxmlformats.org/officeDocument/2006/relationships/customXml" Target="ink/ink93.xml"/><Relationship Id="rId442" Type="http://schemas.openxmlformats.org/officeDocument/2006/relationships/image" Target="media/image217.png"/><Relationship Id="rId887" Type="http://schemas.openxmlformats.org/officeDocument/2006/relationships/image" Target="media/image439.png"/><Relationship Id="rId1072" Type="http://schemas.openxmlformats.org/officeDocument/2006/relationships/customXml" Target="ink/ink489.xml"/><Relationship Id="rId2123" Type="http://schemas.openxmlformats.org/officeDocument/2006/relationships/image" Target="media/image1050.png"/><Relationship Id="rId2330" Type="http://schemas.openxmlformats.org/officeDocument/2006/relationships/image" Target="media/image1152.png"/><Relationship Id="rId2568" Type="http://schemas.openxmlformats.org/officeDocument/2006/relationships/image" Target="media/image1270.png"/><Relationship Id="rId2775" Type="http://schemas.openxmlformats.org/officeDocument/2006/relationships/image" Target="media/image1372.emf"/><Relationship Id="rId302" Type="http://schemas.openxmlformats.org/officeDocument/2006/relationships/image" Target="media/image147.png"/><Relationship Id="rId747" Type="http://schemas.openxmlformats.org/officeDocument/2006/relationships/image" Target="media/image369.png"/><Relationship Id="rId954" Type="http://schemas.openxmlformats.org/officeDocument/2006/relationships/customXml" Target="ink/ink433.xml"/><Relationship Id="rId1377" Type="http://schemas.openxmlformats.org/officeDocument/2006/relationships/image" Target="media/image683.png"/><Relationship Id="rId1584" Type="http://schemas.openxmlformats.org/officeDocument/2006/relationships/image" Target="media/image785.png"/><Relationship Id="rId1791" Type="http://schemas.openxmlformats.org/officeDocument/2006/relationships/image" Target="media/image888.png"/><Relationship Id="rId2428" Type="http://schemas.openxmlformats.org/officeDocument/2006/relationships/image" Target="media/image1200.png"/><Relationship Id="rId2635" Type="http://schemas.openxmlformats.org/officeDocument/2006/relationships/customXml" Target="ink/ink1201.xml"/><Relationship Id="rId83" Type="http://schemas.openxmlformats.org/officeDocument/2006/relationships/image" Target="media/image38.png"/><Relationship Id="rId607" Type="http://schemas.openxmlformats.org/officeDocument/2006/relationships/image" Target="media/image300.emf"/><Relationship Id="rId814" Type="http://schemas.openxmlformats.org/officeDocument/2006/relationships/image" Target="media/image403.png"/><Relationship Id="rId1237" Type="http://schemas.openxmlformats.org/officeDocument/2006/relationships/image" Target="media/image613.png"/><Relationship Id="rId1444" Type="http://schemas.openxmlformats.org/officeDocument/2006/relationships/customXml" Target="ink/ink669.xml"/><Relationship Id="rId1651" Type="http://schemas.openxmlformats.org/officeDocument/2006/relationships/customXml" Target="ink/ink764.xml"/><Relationship Id="rId1889" Type="http://schemas.openxmlformats.org/officeDocument/2006/relationships/image" Target="media/image934.wmf"/><Relationship Id="rId2702" Type="http://schemas.openxmlformats.org/officeDocument/2006/relationships/image" Target="media/image1337.png"/><Relationship Id="rId1304" Type="http://schemas.openxmlformats.org/officeDocument/2006/relationships/customXml" Target="ink/ink601.xml"/><Relationship Id="rId1511" Type="http://schemas.openxmlformats.org/officeDocument/2006/relationships/image" Target="media/image749.png"/><Relationship Id="rId1749" Type="http://schemas.openxmlformats.org/officeDocument/2006/relationships/customXml" Target="ink/ink805.xml"/><Relationship Id="rId1956" Type="http://schemas.openxmlformats.org/officeDocument/2006/relationships/image" Target="media/image967.png"/><Relationship Id="rId1609" Type="http://schemas.openxmlformats.org/officeDocument/2006/relationships/customXml" Target="ink/ink745.xml"/><Relationship Id="rId1816" Type="http://schemas.openxmlformats.org/officeDocument/2006/relationships/customXml" Target="ink/ink837.xml"/><Relationship Id="rId10" Type="http://schemas.openxmlformats.org/officeDocument/2006/relationships/customXml" Target="ink/ink2.xml"/><Relationship Id="rId397" Type="http://schemas.openxmlformats.org/officeDocument/2006/relationships/image" Target="media/image194.png"/><Relationship Id="rId2078" Type="http://schemas.openxmlformats.org/officeDocument/2006/relationships/customXml" Target="ink/ink961.xml"/><Relationship Id="rId2285" Type="http://schemas.openxmlformats.org/officeDocument/2006/relationships/image" Target="media/image1130.wmf"/><Relationship Id="rId2492" Type="http://schemas.openxmlformats.org/officeDocument/2006/relationships/image" Target="media/image1232.png"/><Relationship Id="rId257" Type="http://schemas.openxmlformats.org/officeDocument/2006/relationships/customXml" Target="ink/ink104.xml"/><Relationship Id="rId464" Type="http://schemas.openxmlformats.org/officeDocument/2006/relationships/image" Target="media/image228.png"/><Relationship Id="rId1094" Type="http://schemas.openxmlformats.org/officeDocument/2006/relationships/image" Target="media/image543.wmf"/><Relationship Id="rId2145" Type="http://schemas.openxmlformats.org/officeDocument/2006/relationships/customXml" Target="ink/ink994.xml"/><Relationship Id="rId117" Type="http://schemas.openxmlformats.org/officeDocument/2006/relationships/image" Target="media/image55.png"/><Relationship Id="rId671" Type="http://schemas.openxmlformats.org/officeDocument/2006/relationships/image" Target="media/image332.png"/><Relationship Id="rId769" Type="http://schemas.openxmlformats.org/officeDocument/2006/relationships/image" Target="media/image380.png"/><Relationship Id="rId976" Type="http://schemas.openxmlformats.org/officeDocument/2006/relationships/customXml" Target="ink/ink444.xml"/><Relationship Id="rId1399" Type="http://schemas.openxmlformats.org/officeDocument/2006/relationships/image" Target="media/image694.png"/><Relationship Id="rId2352" Type="http://schemas.openxmlformats.org/officeDocument/2006/relationships/customXml" Target="ink/ink1085.xml"/><Relationship Id="rId2657" Type="http://schemas.openxmlformats.org/officeDocument/2006/relationships/customXml" Target="ink/ink1209.xml"/><Relationship Id="rId324" Type="http://schemas.openxmlformats.org/officeDocument/2006/relationships/customXml" Target="ink/ink138.xml"/><Relationship Id="rId531" Type="http://schemas.openxmlformats.org/officeDocument/2006/relationships/customXml" Target="ink/ink238.xml"/><Relationship Id="rId629" Type="http://schemas.openxmlformats.org/officeDocument/2006/relationships/oleObject" Target="embeddings/oleObject26.bin"/><Relationship Id="rId1161" Type="http://schemas.openxmlformats.org/officeDocument/2006/relationships/customXml" Target="ink/ink532.xml"/><Relationship Id="rId1259" Type="http://schemas.openxmlformats.org/officeDocument/2006/relationships/image" Target="media/image624.png"/><Relationship Id="rId1466" Type="http://schemas.openxmlformats.org/officeDocument/2006/relationships/customXml" Target="ink/ink680.xml"/><Relationship Id="rId2005" Type="http://schemas.openxmlformats.org/officeDocument/2006/relationships/customXml" Target="ink/ink927.xml"/><Relationship Id="rId2212" Type="http://schemas.openxmlformats.org/officeDocument/2006/relationships/image" Target="media/image1093.png"/><Relationship Id="rId836" Type="http://schemas.openxmlformats.org/officeDocument/2006/relationships/image" Target="media/image414.png"/><Relationship Id="rId1021" Type="http://schemas.openxmlformats.org/officeDocument/2006/relationships/image" Target="media/image506.png"/><Relationship Id="rId1119" Type="http://schemas.openxmlformats.org/officeDocument/2006/relationships/customXml" Target="ink/ink511.xml"/><Relationship Id="rId1673" Type="http://schemas.openxmlformats.org/officeDocument/2006/relationships/image" Target="media/image830.wmf"/><Relationship Id="rId1880" Type="http://schemas.openxmlformats.org/officeDocument/2006/relationships/customXml" Target="ink/ink868.xml"/><Relationship Id="rId1978" Type="http://schemas.openxmlformats.org/officeDocument/2006/relationships/image" Target="media/image978.png"/><Relationship Id="rId2517" Type="http://schemas.openxmlformats.org/officeDocument/2006/relationships/image" Target="media/image1245.wmf"/><Relationship Id="rId2724" Type="http://schemas.openxmlformats.org/officeDocument/2006/relationships/oleObject" Target="embeddings/oleObject137.bin"/><Relationship Id="rId903" Type="http://schemas.openxmlformats.org/officeDocument/2006/relationships/image" Target="media/image447.png"/><Relationship Id="rId1326" Type="http://schemas.openxmlformats.org/officeDocument/2006/relationships/customXml" Target="ink/ink612.xml"/><Relationship Id="rId1533" Type="http://schemas.openxmlformats.org/officeDocument/2006/relationships/customXml" Target="ink/ink712.xml"/><Relationship Id="rId1740" Type="http://schemas.openxmlformats.org/officeDocument/2006/relationships/image" Target="media/image863.png"/><Relationship Id="rId32" Type="http://schemas.openxmlformats.org/officeDocument/2006/relationships/oleObject" Target="embeddings/oleObject6.bin"/><Relationship Id="rId1600" Type="http://schemas.openxmlformats.org/officeDocument/2006/relationships/image" Target="media/image793.png"/><Relationship Id="rId1838" Type="http://schemas.openxmlformats.org/officeDocument/2006/relationships/customXml" Target="ink/ink847.xml"/><Relationship Id="rId181" Type="http://schemas.openxmlformats.org/officeDocument/2006/relationships/image" Target="media/image87.png"/><Relationship Id="rId1905" Type="http://schemas.openxmlformats.org/officeDocument/2006/relationships/customXml" Target="ink/ink877.xml"/><Relationship Id="rId279" Type="http://schemas.openxmlformats.org/officeDocument/2006/relationships/customXml" Target="ink/ink115.xml"/><Relationship Id="rId486" Type="http://schemas.openxmlformats.org/officeDocument/2006/relationships/image" Target="media/image239.png"/><Relationship Id="rId693" Type="http://schemas.openxmlformats.org/officeDocument/2006/relationships/image" Target="media/image343.png"/><Relationship Id="rId2167" Type="http://schemas.openxmlformats.org/officeDocument/2006/relationships/image" Target="media/image1071.png"/><Relationship Id="rId2374" Type="http://schemas.openxmlformats.org/officeDocument/2006/relationships/customXml" Target="ink/ink1096.xml"/><Relationship Id="rId2581" Type="http://schemas.openxmlformats.org/officeDocument/2006/relationships/customXml" Target="ink/ink1174.xml"/><Relationship Id="rId139" Type="http://schemas.openxmlformats.org/officeDocument/2006/relationships/image" Target="media/image66.png"/><Relationship Id="rId346" Type="http://schemas.openxmlformats.org/officeDocument/2006/relationships/customXml" Target="ink/ink149.xml"/><Relationship Id="rId553" Type="http://schemas.openxmlformats.org/officeDocument/2006/relationships/customXml" Target="ink/ink249.xml"/><Relationship Id="rId760" Type="http://schemas.openxmlformats.org/officeDocument/2006/relationships/customXml" Target="ink/ink344.xml"/><Relationship Id="rId998" Type="http://schemas.openxmlformats.org/officeDocument/2006/relationships/customXml" Target="ink/ink454.xml"/><Relationship Id="rId1183" Type="http://schemas.openxmlformats.org/officeDocument/2006/relationships/customXml" Target="ink/ink543.xml"/><Relationship Id="rId1390" Type="http://schemas.openxmlformats.org/officeDocument/2006/relationships/image" Target="media/image690.wmf"/><Relationship Id="rId2027" Type="http://schemas.openxmlformats.org/officeDocument/2006/relationships/customXml" Target="ink/ink938.xml"/><Relationship Id="rId2234" Type="http://schemas.openxmlformats.org/officeDocument/2006/relationships/oleObject" Target="embeddings/oleObject86.bin"/><Relationship Id="rId2441" Type="http://schemas.openxmlformats.org/officeDocument/2006/relationships/customXml" Target="ink/ink1127.xml"/><Relationship Id="rId2679" Type="http://schemas.openxmlformats.org/officeDocument/2006/relationships/customXml" Target="ink/ink1218.xml"/><Relationship Id="rId206" Type="http://schemas.openxmlformats.org/officeDocument/2006/relationships/customXml" Target="ink/ink85.xml"/><Relationship Id="rId413" Type="http://schemas.openxmlformats.org/officeDocument/2006/relationships/customXml" Target="ink/ink181.xml"/><Relationship Id="rId858" Type="http://schemas.openxmlformats.org/officeDocument/2006/relationships/image" Target="media/image425.png"/><Relationship Id="rId1043" Type="http://schemas.openxmlformats.org/officeDocument/2006/relationships/image" Target="media/image517.png"/><Relationship Id="rId1488" Type="http://schemas.openxmlformats.org/officeDocument/2006/relationships/customXml" Target="ink/ink691.xml"/><Relationship Id="rId1695" Type="http://schemas.openxmlformats.org/officeDocument/2006/relationships/customXml" Target="ink/ink780.xml"/><Relationship Id="rId2539" Type="http://schemas.openxmlformats.org/officeDocument/2006/relationships/image" Target="media/image1256.wmf"/><Relationship Id="rId2746" Type="http://schemas.openxmlformats.org/officeDocument/2006/relationships/oleObject" Target="embeddings/oleObject145.bin"/><Relationship Id="rId620" Type="http://schemas.openxmlformats.org/officeDocument/2006/relationships/customXml" Target="ink/ink282.xml"/><Relationship Id="rId718" Type="http://schemas.openxmlformats.org/officeDocument/2006/relationships/customXml" Target="ink/ink325.xml"/><Relationship Id="rId925" Type="http://schemas.openxmlformats.org/officeDocument/2006/relationships/image" Target="media/image458.png"/><Relationship Id="rId1250" Type="http://schemas.openxmlformats.org/officeDocument/2006/relationships/customXml" Target="ink/ink576.xml"/><Relationship Id="rId1348" Type="http://schemas.openxmlformats.org/officeDocument/2006/relationships/image" Target="media/image669.wmf"/><Relationship Id="rId1555" Type="http://schemas.openxmlformats.org/officeDocument/2006/relationships/customXml" Target="ink/ink721.xml"/><Relationship Id="rId1762" Type="http://schemas.openxmlformats.org/officeDocument/2006/relationships/image" Target="media/image874.png"/><Relationship Id="rId2301" Type="http://schemas.openxmlformats.org/officeDocument/2006/relationships/customXml" Target="ink/ink1065.xml"/><Relationship Id="rId2606" Type="http://schemas.openxmlformats.org/officeDocument/2006/relationships/image" Target="media/image1289.png"/><Relationship Id="rId1110" Type="http://schemas.openxmlformats.org/officeDocument/2006/relationships/image" Target="media/image550.png"/><Relationship Id="rId1208" Type="http://schemas.openxmlformats.org/officeDocument/2006/relationships/image" Target="media/image599.png"/><Relationship Id="rId1415" Type="http://schemas.openxmlformats.org/officeDocument/2006/relationships/image" Target="media/image702.png"/><Relationship Id="rId54" Type="http://schemas.openxmlformats.org/officeDocument/2006/relationships/customXml" Target="ink/ink16.xml"/><Relationship Id="rId1622" Type="http://schemas.openxmlformats.org/officeDocument/2006/relationships/image" Target="media/image804.png"/><Relationship Id="rId1927" Type="http://schemas.openxmlformats.org/officeDocument/2006/relationships/customXml" Target="ink/ink888.xml"/><Relationship Id="rId2091" Type="http://schemas.openxmlformats.org/officeDocument/2006/relationships/image" Target="media/image1034.png"/><Relationship Id="rId2189" Type="http://schemas.openxmlformats.org/officeDocument/2006/relationships/image" Target="media/image1082.png"/><Relationship Id="rId270" Type="http://schemas.openxmlformats.org/officeDocument/2006/relationships/image" Target="media/image131.png"/><Relationship Id="rId2396" Type="http://schemas.openxmlformats.org/officeDocument/2006/relationships/image" Target="media/image1184.png"/><Relationship Id="rId130" Type="http://schemas.openxmlformats.org/officeDocument/2006/relationships/customXml" Target="ink/ink53.xml"/><Relationship Id="rId368" Type="http://schemas.openxmlformats.org/officeDocument/2006/relationships/customXml" Target="ink/ink160.xml"/><Relationship Id="rId575" Type="http://schemas.openxmlformats.org/officeDocument/2006/relationships/customXml" Target="ink/ink260.xml"/><Relationship Id="rId782" Type="http://schemas.openxmlformats.org/officeDocument/2006/relationships/customXml" Target="ink/ink355.xml"/><Relationship Id="rId2049" Type="http://schemas.openxmlformats.org/officeDocument/2006/relationships/image" Target="media/image1013.png"/><Relationship Id="rId2256" Type="http://schemas.openxmlformats.org/officeDocument/2006/relationships/image" Target="media/image1115.png"/><Relationship Id="rId2463" Type="http://schemas.openxmlformats.org/officeDocument/2006/relationships/customXml" Target="ink/ink1135.xml"/><Relationship Id="rId2670" Type="http://schemas.openxmlformats.org/officeDocument/2006/relationships/image" Target="media/image1321.png"/><Relationship Id="rId228" Type="http://schemas.openxmlformats.org/officeDocument/2006/relationships/image" Target="media/image110.png"/><Relationship Id="rId435" Type="http://schemas.openxmlformats.org/officeDocument/2006/relationships/customXml" Target="ink/ink192.xml"/><Relationship Id="rId642" Type="http://schemas.openxmlformats.org/officeDocument/2006/relationships/image" Target="media/image318.wmf"/><Relationship Id="rId1065" Type="http://schemas.openxmlformats.org/officeDocument/2006/relationships/image" Target="media/image528.png"/><Relationship Id="rId1272" Type="http://schemas.openxmlformats.org/officeDocument/2006/relationships/customXml" Target="ink/ink586.xml"/><Relationship Id="rId2116" Type="http://schemas.openxmlformats.org/officeDocument/2006/relationships/customXml" Target="ink/ink980.xml"/><Relationship Id="rId2323" Type="http://schemas.openxmlformats.org/officeDocument/2006/relationships/image" Target="media/image1149.wmf"/><Relationship Id="rId2530" Type="http://schemas.openxmlformats.org/officeDocument/2006/relationships/image" Target="media/image1251.png"/><Relationship Id="rId2768" Type="http://schemas.openxmlformats.org/officeDocument/2006/relationships/image" Target="media/image1369.png"/><Relationship Id="rId502" Type="http://schemas.openxmlformats.org/officeDocument/2006/relationships/image" Target="media/image247.png"/><Relationship Id="rId947" Type="http://schemas.openxmlformats.org/officeDocument/2006/relationships/image" Target="media/image469.png"/><Relationship Id="rId1132" Type="http://schemas.openxmlformats.org/officeDocument/2006/relationships/image" Target="media/image561.png"/><Relationship Id="rId1577" Type="http://schemas.openxmlformats.org/officeDocument/2006/relationships/image" Target="media/image782.wmf"/><Relationship Id="rId1784" Type="http://schemas.openxmlformats.org/officeDocument/2006/relationships/customXml" Target="ink/ink821.xml"/><Relationship Id="rId1991" Type="http://schemas.openxmlformats.org/officeDocument/2006/relationships/customXml" Target="ink/ink920.xml"/><Relationship Id="rId2628" Type="http://schemas.openxmlformats.org/officeDocument/2006/relationships/image" Target="media/image1300.png"/><Relationship Id="rId76" Type="http://schemas.openxmlformats.org/officeDocument/2006/relationships/image" Target="media/image34.png"/><Relationship Id="rId807" Type="http://schemas.openxmlformats.org/officeDocument/2006/relationships/image" Target="media/image399.png"/><Relationship Id="rId1437" Type="http://schemas.openxmlformats.org/officeDocument/2006/relationships/customXml" Target="ink/ink666.xml"/><Relationship Id="rId1644" Type="http://schemas.openxmlformats.org/officeDocument/2006/relationships/image" Target="media/image815.png"/><Relationship Id="rId1851" Type="http://schemas.openxmlformats.org/officeDocument/2006/relationships/image" Target="media/image916.png"/><Relationship Id="rId1504" Type="http://schemas.openxmlformats.org/officeDocument/2006/relationships/customXml" Target="ink/ink699.xml"/><Relationship Id="rId1711" Type="http://schemas.openxmlformats.org/officeDocument/2006/relationships/customXml" Target="ink/ink788.xml"/><Relationship Id="rId1949" Type="http://schemas.openxmlformats.org/officeDocument/2006/relationships/customXml" Target="ink/ink899.xml"/><Relationship Id="rId292" Type="http://schemas.openxmlformats.org/officeDocument/2006/relationships/image" Target="media/image142.png"/><Relationship Id="rId1809" Type="http://schemas.openxmlformats.org/officeDocument/2006/relationships/image" Target="media/image897.png"/><Relationship Id="rId597" Type="http://schemas.openxmlformats.org/officeDocument/2006/relationships/customXml" Target="ink/ink271.xml"/><Relationship Id="rId2180" Type="http://schemas.openxmlformats.org/officeDocument/2006/relationships/customXml" Target="ink/ink1011.xml"/><Relationship Id="rId2278" Type="http://schemas.openxmlformats.org/officeDocument/2006/relationships/image" Target="media/image1126.png"/><Relationship Id="rId2485" Type="http://schemas.openxmlformats.org/officeDocument/2006/relationships/customXml" Target="ink/ink1146.xml"/><Relationship Id="rId152" Type="http://schemas.openxmlformats.org/officeDocument/2006/relationships/customXml" Target="ink/ink64.xml"/><Relationship Id="rId457" Type="http://schemas.openxmlformats.org/officeDocument/2006/relationships/customXml" Target="ink/ink203.xml"/><Relationship Id="rId1087" Type="http://schemas.openxmlformats.org/officeDocument/2006/relationships/image" Target="media/image539.png"/><Relationship Id="rId1294" Type="http://schemas.openxmlformats.org/officeDocument/2006/relationships/customXml" Target="ink/ink597.xml"/><Relationship Id="rId2040" Type="http://schemas.openxmlformats.org/officeDocument/2006/relationships/image" Target="media/image1009.wmf"/><Relationship Id="rId2138" Type="http://schemas.openxmlformats.org/officeDocument/2006/relationships/image" Target="media/image1057.png"/><Relationship Id="rId2692" Type="http://schemas.openxmlformats.org/officeDocument/2006/relationships/image" Target="media/image1332.png"/><Relationship Id="rId664" Type="http://schemas.openxmlformats.org/officeDocument/2006/relationships/customXml" Target="ink/ink300.xml"/><Relationship Id="rId871" Type="http://schemas.openxmlformats.org/officeDocument/2006/relationships/customXml" Target="ink/ink398.xml"/><Relationship Id="rId969" Type="http://schemas.openxmlformats.org/officeDocument/2006/relationships/image" Target="media/image480.png"/><Relationship Id="rId1599" Type="http://schemas.openxmlformats.org/officeDocument/2006/relationships/customXml" Target="ink/ink740.xml"/><Relationship Id="rId2345" Type="http://schemas.openxmlformats.org/officeDocument/2006/relationships/oleObject" Target="embeddings/oleObject98.bin"/><Relationship Id="rId2552" Type="http://schemas.openxmlformats.org/officeDocument/2006/relationships/image" Target="media/image1262.png"/><Relationship Id="rId317" Type="http://schemas.openxmlformats.org/officeDocument/2006/relationships/customXml" Target="ink/ink134.xml"/><Relationship Id="rId524" Type="http://schemas.openxmlformats.org/officeDocument/2006/relationships/image" Target="media/image258.png"/><Relationship Id="rId731" Type="http://schemas.openxmlformats.org/officeDocument/2006/relationships/image" Target="media/image361.png"/><Relationship Id="rId1154" Type="http://schemas.openxmlformats.org/officeDocument/2006/relationships/image" Target="media/image572.png"/><Relationship Id="rId1361" Type="http://schemas.openxmlformats.org/officeDocument/2006/relationships/image" Target="media/image675.png"/><Relationship Id="rId1459" Type="http://schemas.openxmlformats.org/officeDocument/2006/relationships/image" Target="media/image723.png"/><Relationship Id="rId2205" Type="http://schemas.openxmlformats.org/officeDocument/2006/relationships/customXml" Target="ink/ink1024.xml"/><Relationship Id="rId2412" Type="http://schemas.openxmlformats.org/officeDocument/2006/relationships/image" Target="media/image1192.png"/><Relationship Id="rId98" Type="http://schemas.openxmlformats.org/officeDocument/2006/relationships/customXml" Target="ink/ink37.xml"/><Relationship Id="rId829" Type="http://schemas.openxmlformats.org/officeDocument/2006/relationships/customXml" Target="ink/ink377.xml"/><Relationship Id="rId1014" Type="http://schemas.openxmlformats.org/officeDocument/2006/relationships/customXml" Target="ink/ink462.xml"/><Relationship Id="rId1221" Type="http://schemas.openxmlformats.org/officeDocument/2006/relationships/image" Target="media/image605.png"/><Relationship Id="rId1666" Type="http://schemas.openxmlformats.org/officeDocument/2006/relationships/image" Target="media/image826.png"/><Relationship Id="rId1873" Type="http://schemas.openxmlformats.org/officeDocument/2006/relationships/image" Target="media/image927.png"/><Relationship Id="rId2717" Type="http://schemas.openxmlformats.org/officeDocument/2006/relationships/customXml" Target="ink/ink1233.xml"/><Relationship Id="rId1319" Type="http://schemas.openxmlformats.org/officeDocument/2006/relationships/image" Target="media/image654.png"/><Relationship Id="rId1526" Type="http://schemas.openxmlformats.org/officeDocument/2006/relationships/customXml" Target="ink/ink710.xml"/><Relationship Id="rId1733" Type="http://schemas.openxmlformats.org/officeDocument/2006/relationships/image" Target="media/image860.wmf"/><Relationship Id="rId1940" Type="http://schemas.openxmlformats.org/officeDocument/2006/relationships/image" Target="media/image959.png"/><Relationship Id="rId25" Type="http://schemas.openxmlformats.org/officeDocument/2006/relationships/oleObject" Target="embeddings/oleObject4.bin"/><Relationship Id="rId1800" Type="http://schemas.openxmlformats.org/officeDocument/2006/relationships/customXml" Target="ink/ink829.xml"/><Relationship Id="rId174" Type="http://schemas.openxmlformats.org/officeDocument/2006/relationships/customXml" Target="ink/ink69.xml"/><Relationship Id="rId381" Type="http://schemas.openxmlformats.org/officeDocument/2006/relationships/image" Target="media/image186.png"/><Relationship Id="rId2062" Type="http://schemas.openxmlformats.org/officeDocument/2006/relationships/customXml" Target="ink/ink953.xml"/><Relationship Id="rId241" Type="http://schemas.openxmlformats.org/officeDocument/2006/relationships/customXml" Target="ink/ink96.xml"/><Relationship Id="rId479" Type="http://schemas.openxmlformats.org/officeDocument/2006/relationships/image" Target="media/image236.wmf"/><Relationship Id="rId686" Type="http://schemas.openxmlformats.org/officeDocument/2006/relationships/customXml" Target="ink/ink311.xml"/><Relationship Id="rId893" Type="http://schemas.openxmlformats.org/officeDocument/2006/relationships/image" Target="media/image442.png"/><Relationship Id="rId2367" Type="http://schemas.openxmlformats.org/officeDocument/2006/relationships/image" Target="media/image1170.png"/><Relationship Id="rId2574" Type="http://schemas.openxmlformats.org/officeDocument/2006/relationships/image" Target="media/image1273.png"/><Relationship Id="rId339" Type="http://schemas.openxmlformats.org/officeDocument/2006/relationships/image" Target="media/image165.png"/><Relationship Id="rId546" Type="http://schemas.openxmlformats.org/officeDocument/2006/relationships/image" Target="media/image269.png"/><Relationship Id="rId753" Type="http://schemas.openxmlformats.org/officeDocument/2006/relationships/image" Target="media/image372.png"/><Relationship Id="rId1176" Type="http://schemas.openxmlformats.org/officeDocument/2006/relationships/image" Target="media/image583.png"/><Relationship Id="rId1383" Type="http://schemas.openxmlformats.org/officeDocument/2006/relationships/image" Target="media/image686.png"/><Relationship Id="rId2227" Type="http://schemas.openxmlformats.org/officeDocument/2006/relationships/customXml" Target="ink/ink1035.xml"/><Relationship Id="rId2434" Type="http://schemas.openxmlformats.org/officeDocument/2006/relationships/image" Target="media/image1203.png"/><Relationship Id="rId101" Type="http://schemas.openxmlformats.org/officeDocument/2006/relationships/image" Target="media/image47.png"/><Relationship Id="rId406" Type="http://schemas.openxmlformats.org/officeDocument/2006/relationships/customXml" Target="ink/ink179.xml"/><Relationship Id="rId960" Type="http://schemas.openxmlformats.org/officeDocument/2006/relationships/customXml" Target="ink/ink436.xml"/><Relationship Id="rId1036" Type="http://schemas.openxmlformats.org/officeDocument/2006/relationships/customXml" Target="ink/ink472.xml"/><Relationship Id="rId1243" Type="http://schemas.openxmlformats.org/officeDocument/2006/relationships/image" Target="media/image616.png"/><Relationship Id="rId1590" Type="http://schemas.openxmlformats.org/officeDocument/2006/relationships/image" Target="media/image788.png"/><Relationship Id="rId1688" Type="http://schemas.openxmlformats.org/officeDocument/2006/relationships/oleObject" Target="embeddings/oleObject65.bin"/><Relationship Id="rId1895" Type="http://schemas.openxmlformats.org/officeDocument/2006/relationships/image" Target="media/image937.wmf"/><Relationship Id="rId2641" Type="http://schemas.openxmlformats.org/officeDocument/2006/relationships/image" Target="media/image1307.wmf"/><Relationship Id="rId2739" Type="http://schemas.openxmlformats.org/officeDocument/2006/relationships/image" Target="media/image1355.wmf"/><Relationship Id="rId613" Type="http://schemas.openxmlformats.org/officeDocument/2006/relationships/image" Target="media/image303.png"/><Relationship Id="rId820" Type="http://schemas.openxmlformats.org/officeDocument/2006/relationships/image" Target="media/image406.png"/><Relationship Id="rId918" Type="http://schemas.openxmlformats.org/officeDocument/2006/relationships/customXml" Target="ink/ink415.xml"/><Relationship Id="rId1450" Type="http://schemas.openxmlformats.org/officeDocument/2006/relationships/customXml" Target="ink/ink672.xml"/><Relationship Id="rId1548" Type="http://schemas.openxmlformats.org/officeDocument/2006/relationships/image" Target="media/image767.png"/><Relationship Id="rId1755" Type="http://schemas.openxmlformats.org/officeDocument/2006/relationships/customXml" Target="ink/ink808.xml"/><Relationship Id="rId2501" Type="http://schemas.openxmlformats.org/officeDocument/2006/relationships/customXml" Target="ink/ink1154.xml"/><Relationship Id="rId1103" Type="http://schemas.openxmlformats.org/officeDocument/2006/relationships/customXml" Target="ink/ink503.xml"/><Relationship Id="rId1310" Type="http://schemas.openxmlformats.org/officeDocument/2006/relationships/customXml" Target="ink/ink604.xml"/><Relationship Id="rId1408" Type="http://schemas.openxmlformats.org/officeDocument/2006/relationships/customXml" Target="ink/ink651.xml"/><Relationship Id="rId1962" Type="http://schemas.openxmlformats.org/officeDocument/2006/relationships/image" Target="media/image970.png"/><Relationship Id="rId47" Type="http://schemas.openxmlformats.org/officeDocument/2006/relationships/image" Target="media/image20.png"/><Relationship Id="rId1615" Type="http://schemas.openxmlformats.org/officeDocument/2006/relationships/customXml" Target="ink/ink748.xml"/><Relationship Id="rId1822" Type="http://schemas.openxmlformats.org/officeDocument/2006/relationships/customXml" Target="ink/ink840.xml"/><Relationship Id="rId196" Type="http://schemas.openxmlformats.org/officeDocument/2006/relationships/customXml" Target="ink/ink80.xml"/><Relationship Id="rId2084" Type="http://schemas.openxmlformats.org/officeDocument/2006/relationships/customXml" Target="ink/ink964.xml"/><Relationship Id="rId2291" Type="http://schemas.openxmlformats.org/officeDocument/2006/relationships/customXml" Target="ink/ink1060.xml"/><Relationship Id="rId263" Type="http://schemas.openxmlformats.org/officeDocument/2006/relationships/customXml" Target="ink/ink107.xml"/><Relationship Id="rId470" Type="http://schemas.openxmlformats.org/officeDocument/2006/relationships/image" Target="media/image231.png"/><Relationship Id="rId2151" Type="http://schemas.openxmlformats.org/officeDocument/2006/relationships/image" Target="media/image1063.png"/><Relationship Id="rId2389" Type="http://schemas.openxmlformats.org/officeDocument/2006/relationships/image" Target="media/image1181.wmf"/><Relationship Id="rId2596" Type="http://schemas.openxmlformats.org/officeDocument/2006/relationships/image" Target="media/image1284.png"/><Relationship Id="rId123" Type="http://schemas.openxmlformats.org/officeDocument/2006/relationships/image" Target="media/image58.png"/><Relationship Id="rId330" Type="http://schemas.openxmlformats.org/officeDocument/2006/relationships/customXml" Target="ink/ink141.xml"/><Relationship Id="rId568" Type="http://schemas.openxmlformats.org/officeDocument/2006/relationships/image" Target="media/image280.png"/><Relationship Id="rId775" Type="http://schemas.openxmlformats.org/officeDocument/2006/relationships/image" Target="media/image383.png"/><Relationship Id="rId982" Type="http://schemas.openxmlformats.org/officeDocument/2006/relationships/customXml" Target="ink/ink446.xml"/><Relationship Id="rId1198" Type="http://schemas.openxmlformats.org/officeDocument/2006/relationships/image" Target="media/image594.png"/><Relationship Id="rId2011" Type="http://schemas.openxmlformats.org/officeDocument/2006/relationships/customXml" Target="ink/ink930.xml"/><Relationship Id="rId2249" Type="http://schemas.openxmlformats.org/officeDocument/2006/relationships/customXml" Target="ink/ink1044.xml"/><Relationship Id="rId2456" Type="http://schemas.openxmlformats.org/officeDocument/2006/relationships/oleObject" Target="embeddings/oleObject104.bin"/><Relationship Id="rId2663" Type="http://schemas.openxmlformats.org/officeDocument/2006/relationships/image" Target="media/image1318.wmf"/><Relationship Id="rId428" Type="http://schemas.openxmlformats.org/officeDocument/2006/relationships/image" Target="media/image210.png"/><Relationship Id="rId635" Type="http://schemas.openxmlformats.org/officeDocument/2006/relationships/image" Target="media/image314.png"/><Relationship Id="rId842" Type="http://schemas.openxmlformats.org/officeDocument/2006/relationships/image" Target="media/image417.png"/><Relationship Id="rId1058" Type="http://schemas.openxmlformats.org/officeDocument/2006/relationships/customXml" Target="ink/ink482.xml"/><Relationship Id="rId1265" Type="http://schemas.openxmlformats.org/officeDocument/2006/relationships/image" Target="media/image627.png"/><Relationship Id="rId1472" Type="http://schemas.openxmlformats.org/officeDocument/2006/relationships/customXml" Target="ink/ink683.xml"/><Relationship Id="rId2109" Type="http://schemas.openxmlformats.org/officeDocument/2006/relationships/image" Target="media/image1043.png"/><Relationship Id="rId2316" Type="http://schemas.openxmlformats.org/officeDocument/2006/relationships/image" Target="media/image1145.png"/><Relationship Id="rId2523" Type="http://schemas.openxmlformats.org/officeDocument/2006/relationships/image" Target="media/image1248.wmf"/><Relationship Id="rId2730" Type="http://schemas.openxmlformats.org/officeDocument/2006/relationships/oleObject" Target="embeddings/oleObject140.bin"/><Relationship Id="rId702" Type="http://schemas.openxmlformats.org/officeDocument/2006/relationships/customXml" Target="ink/ink317.xml"/><Relationship Id="rId1125" Type="http://schemas.openxmlformats.org/officeDocument/2006/relationships/customXml" Target="ink/ink514.xml"/><Relationship Id="rId1332" Type="http://schemas.openxmlformats.org/officeDocument/2006/relationships/customXml" Target="ink/ink615.xml"/><Relationship Id="rId1777" Type="http://schemas.openxmlformats.org/officeDocument/2006/relationships/image" Target="media/image881.png"/><Relationship Id="rId1984" Type="http://schemas.openxmlformats.org/officeDocument/2006/relationships/image" Target="media/image981.png"/><Relationship Id="rId69" Type="http://schemas.openxmlformats.org/officeDocument/2006/relationships/image" Target="media/image31.png"/><Relationship Id="rId1637" Type="http://schemas.openxmlformats.org/officeDocument/2006/relationships/customXml" Target="ink/ink758.xml"/><Relationship Id="rId1844" Type="http://schemas.openxmlformats.org/officeDocument/2006/relationships/customXml" Target="ink/ink850.xml"/><Relationship Id="rId1704" Type="http://schemas.openxmlformats.org/officeDocument/2006/relationships/image" Target="media/image845.png"/><Relationship Id="rId285" Type="http://schemas.openxmlformats.org/officeDocument/2006/relationships/customXml" Target="ink/ink118.xml"/><Relationship Id="rId1911" Type="http://schemas.openxmlformats.org/officeDocument/2006/relationships/customXml" Target="ink/ink880.xml"/><Relationship Id="rId492" Type="http://schemas.openxmlformats.org/officeDocument/2006/relationships/image" Target="media/image242.png"/><Relationship Id="rId797" Type="http://schemas.openxmlformats.org/officeDocument/2006/relationships/image" Target="media/image394.png"/><Relationship Id="rId2173" Type="http://schemas.openxmlformats.org/officeDocument/2006/relationships/image" Target="media/image1074.png"/><Relationship Id="rId2380" Type="http://schemas.openxmlformats.org/officeDocument/2006/relationships/customXml" Target="ink/ink1099.xml"/><Relationship Id="rId2478" Type="http://schemas.openxmlformats.org/officeDocument/2006/relationships/image" Target="media/image1225.png"/><Relationship Id="rId145" Type="http://schemas.openxmlformats.org/officeDocument/2006/relationships/image" Target="media/image69.png"/><Relationship Id="rId352" Type="http://schemas.openxmlformats.org/officeDocument/2006/relationships/customXml" Target="ink/ink152.xml"/><Relationship Id="rId1287" Type="http://schemas.openxmlformats.org/officeDocument/2006/relationships/image" Target="media/image638.png"/><Relationship Id="rId2033" Type="http://schemas.openxmlformats.org/officeDocument/2006/relationships/customXml" Target="ink/ink941.xml"/><Relationship Id="rId2240" Type="http://schemas.openxmlformats.org/officeDocument/2006/relationships/image" Target="media/image1107.png"/><Relationship Id="rId2685" Type="http://schemas.openxmlformats.org/officeDocument/2006/relationships/customXml" Target="ink/ink1221.xml"/><Relationship Id="rId212" Type="http://schemas.openxmlformats.org/officeDocument/2006/relationships/oleObject" Target="embeddings/oleObject18.bin"/><Relationship Id="rId657" Type="http://schemas.openxmlformats.org/officeDocument/2006/relationships/image" Target="media/image325.png"/><Relationship Id="rId864" Type="http://schemas.openxmlformats.org/officeDocument/2006/relationships/image" Target="media/image428.png"/><Relationship Id="rId1494" Type="http://schemas.openxmlformats.org/officeDocument/2006/relationships/customXml" Target="ink/ink694.xml"/><Relationship Id="rId1799" Type="http://schemas.openxmlformats.org/officeDocument/2006/relationships/image" Target="media/image892.png"/><Relationship Id="rId2100" Type="http://schemas.openxmlformats.org/officeDocument/2006/relationships/customXml" Target="ink/ink972.xml"/><Relationship Id="rId2338" Type="http://schemas.openxmlformats.org/officeDocument/2006/relationships/image" Target="media/image1156.png"/><Relationship Id="rId2545" Type="http://schemas.openxmlformats.org/officeDocument/2006/relationships/image" Target="media/image1259.wmf"/><Relationship Id="rId2752" Type="http://schemas.openxmlformats.org/officeDocument/2006/relationships/image" Target="media/image1361.png"/><Relationship Id="rId517" Type="http://schemas.openxmlformats.org/officeDocument/2006/relationships/customXml" Target="ink/ink231.xml"/><Relationship Id="rId724" Type="http://schemas.openxmlformats.org/officeDocument/2006/relationships/oleObject" Target="embeddings/oleObject32.bin"/><Relationship Id="rId931" Type="http://schemas.openxmlformats.org/officeDocument/2006/relationships/image" Target="media/image461.png"/><Relationship Id="rId1147" Type="http://schemas.openxmlformats.org/officeDocument/2006/relationships/customXml" Target="ink/ink525.xml"/><Relationship Id="rId1354" Type="http://schemas.openxmlformats.org/officeDocument/2006/relationships/customXml" Target="ink/ink625.xml"/><Relationship Id="rId1561" Type="http://schemas.openxmlformats.org/officeDocument/2006/relationships/customXml" Target="ink/ink724.xml"/><Relationship Id="rId2405" Type="http://schemas.openxmlformats.org/officeDocument/2006/relationships/customXml" Target="ink/ink1110.xml"/><Relationship Id="rId2612" Type="http://schemas.openxmlformats.org/officeDocument/2006/relationships/image" Target="media/image1292.png"/><Relationship Id="rId60" Type="http://schemas.openxmlformats.org/officeDocument/2006/relationships/customXml" Target="ink/ink19.xml"/><Relationship Id="rId1007" Type="http://schemas.openxmlformats.org/officeDocument/2006/relationships/image" Target="media/image499.png"/><Relationship Id="rId1214" Type="http://schemas.openxmlformats.org/officeDocument/2006/relationships/customXml" Target="ink/ink558.xml"/><Relationship Id="rId1421" Type="http://schemas.openxmlformats.org/officeDocument/2006/relationships/image" Target="media/image705.png"/><Relationship Id="rId1659" Type="http://schemas.openxmlformats.org/officeDocument/2006/relationships/customXml" Target="ink/ink768.xml"/><Relationship Id="rId1866" Type="http://schemas.openxmlformats.org/officeDocument/2006/relationships/customXml" Target="ink/ink861.xml"/><Relationship Id="rId1519" Type="http://schemas.openxmlformats.org/officeDocument/2006/relationships/image" Target="media/image753.png"/><Relationship Id="rId1726" Type="http://schemas.openxmlformats.org/officeDocument/2006/relationships/image" Target="media/image856.png"/><Relationship Id="rId1933" Type="http://schemas.openxmlformats.org/officeDocument/2006/relationships/customXml" Target="ink/ink891.xml"/><Relationship Id="rId18" Type="http://schemas.openxmlformats.org/officeDocument/2006/relationships/image" Target="media/image6.wmf"/><Relationship Id="rId2195" Type="http://schemas.openxmlformats.org/officeDocument/2006/relationships/image" Target="media/image1085.png"/><Relationship Id="rId167" Type="http://schemas.openxmlformats.org/officeDocument/2006/relationships/oleObject" Target="embeddings/oleObject12.bin"/><Relationship Id="rId374" Type="http://schemas.openxmlformats.org/officeDocument/2006/relationships/customXml" Target="ink/ink163.xml"/><Relationship Id="rId581" Type="http://schemas.openxmlformats.org/officeDocument/2006/relationships/customXml" Target="ink/ink263.xml"/><Relationship Id="rId2055" Type="http://schemas.openxmlformats.org/officeDocument/2006/relationships/image" Target="media/image1016.png"/><Relationship Id="rId2262" Type="http://schemas.openxmlformats.org/officeDocument/2006/relationships/image" Target="media/image1118.png"/><Relationship Id="rId234" Type="http://schemas.openxmlformats.org/officeDocument/2006/relationships/image" Target="media/image113.png"/><Relationship Id="rId679" Type="http://schemas.openxmlformats.org/officeDocument/2006/relationships/image" Target="media/image336.png"/><Relationship Id="rId886" Type="http://schemas.openxmlformats.org/officeDocument/2006/relationships/customXml" Target="ink/ink401.xml"/><Relationship Id="rId2567" Type="http://schemas.openxmlformats.org/officeDocument/2006/relationships/customXml" Target="ink/ink1167.xml"/><Relationship Id="rId2774" Type="http://schemas.openxmlformats.org/officeDocument/2006/relationships/customXml" Target="ink/ink1245.xml"/><Relationship Id="rId2" Type="http://schemas.openxmlformats.org/officeDocument/2006/relationships/numbering" Target="numbering.xml"/><Relationship Id="rId441" Type="http://schemas.openxmlformats.org/officeDocument/2006/relationships/customXml" Target="ink/ink195.xml"/><Relationship Id="rId539" Type="http://schemas.openxmlformats.org/officeDocument/2006/relationships/customXml" Target="ink/ink242.xml"/><Relationship Id="rId746" Type="http://schemas.openxmlformats.org/officeDocument/2006/relationships/customXml" Target="ink/ink337.xml"/><Relationship Id="rId1071" Type="http://schemas.openxmlformats.org/officeDocument/2006/relationships/image" Target="media/image531.png"/><Relationship Id="rId1169" Type="http://schemas.openxmlformats.org/officeDocument/2006/relationships/customXml" Target="ink/ink536.xml"/><Relationship Id="rId1376" Type="http://schemas.openxmlformats.org/officeDocument/2006/relationships/customXml" Target="ink/ink636.xml"/><Relationship Id="rId1583" Type="http://schemas.openxmlformats.org/officeDocument/2006/relationships/customXml" Target="ink/ink732.xml"/><Relationship Id="rId2122" Type="http://schemas.openxmlformats.org/officeDocument/2006/relationships/customXml" Target="ink/ink983.xml"/><Relationship Id="rId2427" Type="http://schemas.openxmlformats.org/officeDocument/2006/relationships/customXml" Target="ink/ink1121.xml"/><Relationship Id="rId301" Type="http://schemas.openxmlformats.org/officeDocument/2006/relationships/customXml" Target="ink/ink126.xml"/><Relationship Id="rId953" Type="http://schemas.openxmlformats.org/officeDocument/2006/relationships/image" Target="media/image472.png"/><Relationship Id="rId1029" Type="http://schemas.openxmlformats.org/officeDocument/2006/relationships/image" Target="media/image510.png"/><Relationship Id="rId1236" Type="http://schemas.openxmlformats.org/officeDocument/2006/relationships/customXml" Target="ink/ink569.xml"/><Relationship Id="rId1790" Type="http://schemas.openxmlformats.org/officeDocument/2006/relationships/customXml" Target="ink/ink824.xml"/><Relationship Id="rId1888" Type="http://schemas.openxmlformats.org/officeDocument/2006/relationships/customXml" Target="ink/ink873.xml"/><Relationship Id="rId2634" Type="http://schemas.openxmlformats.org/officeDocument/2006/relationships/image" Target="media/image1303.png"/><Relationship Id="rId82" Type="http://schemas.openxmlformats.org/officeDocument/2006/relationships/customXml" Target="ink/ink30.xml"/><Relationship Id="rId606" Type="http://schemas.openxmlformats.org/officeDocument/2006/relationships/image" Target="media/image299.png"/><Relationship Id="rId813" Type="http://schemas.openxmlformats.org/officeDocument/2006/relationships/customXml" Target="ink/ink370.xml"/><Relationship Id="rId1443" Type="http://schemas.openxmlformats.org/officeDocument/2006/relationships/image" Target="media/image715.png"/><Relationship Id="rId1650" Type="http://schemas.openxmlformats.org/officeDocument/2006/relationships/image" Target="media/image818.png"/><Relationship Id="rId1748" Type="http://schemas.openxmlformats.org/officeDocument/2006/relationships/image" Target="media/image867.png"/><Relationship Id="rId2701" Type="http://schemas.openxmlformats.org/officeDocument/2006/relationships/customXml" Target="ink/ink1227.xml"/><Relationship Id="rId1303" Type="http://schemas.openxmlformats.org/officeDocument/2006/relationships/image" Target="media/image646.png"/><Relationship Id="rId1510" Type="http://schemas.openxmlformats.org/officeDocument/2006/relationships/customXml" Target="ink/ink702.xml"/><Relationship Id="rId1955" Type="http://schemas.openxmlformats.org/officeDocument/2006/relationships/customXml" Target="ink/ink902.xml"/><Relationship Id="rId1608" Type="http://schemas.openxmlformats.org/officeDocument/2006/relationships/image" Target="media/image797.png"/><Relationship Id="rId1815" Type="http://schemas.openxmlformats.org/officeDocument/2006/relationships/image" Target="media/image900.png"/><Relationship Id="rId189" Type="http://schemas.openxmlformats.org/officeDocument/2006/relationships/image" Target="media/image91.png"/><Relationship Id="rId396" Type="http://schemas.openxmlformats.org/officeDocument/2006/relationships/customXml" Target="ink/ink174.xml"/><Relationship Id="rId2077" Type="http://schemas.openxmlformats.org/officeDocument/2006/relationships/image" Target="media/image1027.png"/><Relationship Id="rId2284" Type="http://schemas.openxmlformats.org/officeDocument/2006/relationships/oleObject" Target="embeddings/oleObject91.bin"/><Relationship Id="rId2491" Type="http://schemas.openxmlformats.org/officeDocument/2006/relationships/customXml" Target="ink/ink1149.xml"/><Relationship Id="rId256" Type="http://schemas.openxmlformats.org/officeDocument/2006/relationships/image" Target="media/image124.png"/><Relationship Id="rId463" Type="http://schemas.openxmlformats.org/officeDocument/2006/relationships/customXml" Target="ink/ink206.xml"/><Relationship Id="rId670" Type="http://schemas.openxmlformats.org/officeDocument/2006/relationships/customXml" Target="ink/ink303.xml"/><Relationship Id="rId1093" Type="http://schemas.openxmlformats.org/officeDocument/2006/relationships/image" Target="media/image542.png"/><Relationship Id="rId2144" Type="http://schemas.openxmlformats.org/officeDocument/2006/relationships/image" Target="media/image1060.png"/><Relationship Id="rId2351" Type="http://schemas.openxmlformats.org/officeDocument/2006/relationships/image" Target="media/image1162.png"/><Relationship Id="rId2589" Type="http://schemas.openxmlformats.org/officeDocument/2006/relationships/customXml" Target="ink/ink1178.xml"/><Relationship Id="rId116" Type="http://schemas.openxmlformats.org/officeDocument/2006/relationships/customXml" Target="ink/ink46.xml"/><Relationship Id="rId323" Type="http://schemas.openxmlformats.org/officeDocument/2006/relationships/customXml" Target="ink/ink137.xml"/><Relationship Id="rId530" Type="http://schemas.openxmlformats.org/officeDocument/2006/relationships/image" Target="media/image261.png"/><Relationship Id="rId768" Type="http://schemas.openxmlformats.org/officeDocument/2006/relationships/customXml" Target="ink/ink348.xml"/><Relationship Id="rId975" Type="http://schemas.openxmlformats.org/officeDocument/2006/relationships/image" Target="media/image483.png"/><Relationship Id="rId1160" Type="http://schemas.openxmlformats.org/officeDocument/2006/relationships/image" Target="media/image575.png"/><Relationship Id="rId1398" Type="http://schemas.openxmlformats.org/officeDocument/2006/relationships/customXml" Target="ink/ink646.xml"/><Relationship Id="rId2004" Type="http://schemas.openxmlformats.org/officeDocument/2006/relationships/image" Target="media/image991.png"/><Relationship Id="rId2211" Type="http://schemas.openxmlformats.org/officeDocument/2006/relationships/customXml" Target="ink/ink1027.xml"/><Relationship Id="rId2449" Type="http://schemas.openxmlformats.org/officeDocument/2006/relationships/customXml" Target="ink/ink1131.xml"/><Relationship Id="rId2656" Type="http://schemas.openxmlformats.org/officeDocument/2006/relationships/image" Target="media/image1314.png"/><Relationship Id="rId628" Type="http://schemas.openxmlformats.org/officeDocument/2006/relationships/image" Target="media/image311.wmf"/><Relationship Id="rId835" Type="http://schemas.openxmlformats.org/officeDocument/2006/relationships/customXml" Target="ink/ink380.xml"/><Relationship Id="rId1258" Type="http://schemas.openxmlformats.org/officeDocument/2006/relationships/customXml" Target="ink/ink580.xml"/><Relationship Id="rId1465" Type="http://schemas.openxmlformats.org/officeDocument/2006/relationships/image" Target="media/image726.png"/><Relationship Id="rId1672" Type="http://schemas.openxmlformats.org/officeDocument/2006/relationships/image" Target="media/image829.png"/><Relationship Id="rId2309" Type="http://schemas.openxmlformats.org/officeDocument/2006/relationships/customXml" Target="ink/ink1069.xml"/><Relationship Id="rId2516" Type="http://schemas.openxmlformats.org/officeDocument/2006/relationships/oleObject" Target="embeddings/oleObject110.bin"/><Relationship Id="rId2723" Type="http://schemas.openxmlformats.org/officeDocument/2006/relationships/image" Target="media/image1347.wmf"/><Relationship Id="rId1020" Type="http://schemas.openxmlformats.org/officeDocument/2006/relationships/customXml" Target="ink/ink465.xml"/><Relationship Id="rId1118" Type="http://schemas.openxmlformats.org/officeDocument/2006/relationships/image" Target="media/image554.png"/><Relationship Id="rId1325" Type="http://schemas.openxmlformats.org/officeDocument/2006/relationships/image" Target="media/image657.png"/><Relationship Id="rId1532" Type="http://schemas.openxmlformats.org/officeDocument/2006/relationships/oleObject" Target="embeddings/oleObject55.bin"/><Relationship Id="rId1977" Type="http://schemas.openxmlformats.org/officeDocument/2006/relationships/customXml" Target="ink/ink913.xml"/><Relationship Id="rId902" Type="http://schemas.openxmlformats.org/officeDocument/2006/relationships/customXml" Target="ink/ink408.xml"/><Relationship Id="rId1837" Type="http://schemas.openxmlformats.org/officeDocument/2006/relationships/image" Target="media/image910.png"/><Relationship Id="rId31" Type="http://schemas.openxmlformats.org/officeDocument/2006/relationships/image" Target="media/image12.wmf"/><Relationship Id="rId2099" Type="http://schemas.openxmlformats.org/officeDocument/2006/relationships/image" Target="media/image1038.png"/><Relationship Id="rId180" Type="http://schemas.openxmlformats.org/officeDocument/2006/relationships/customXml" Target="ink/ink72.xml"/><Relationship Id="rId278" Type="http://schemas.openxmlformats.org/officeDocument/2006/relationships/image" Target="media/image135.png"/><Relationship Id="rId1904" Type="http://schemas.openxmlformats.org/officeDocument/2006/relationships/image" Target="media/image941.png"/><Relationship Id="rId485" Type="http://schemas.openxmlformats.org/officeDocument/2006/relationships/customXml" Target="ink/ink216.xml"/><Relationship Id="rId692" Type="http://schemas.openxmlformats.org/officeDocument/2006/relationships/customXml" Target="ink/ink314.xml"/><Relationship Id="rId2166" Type="http://schemas.openxmlformats.org/officeDocument/2006/relationships/customXml" Target="ink/ink1005.xml"/><Relationship Id="rId2373" Type="http://schemas.openxmlformats.org/officeDocument/2006/relationships/image" Target="media/image1173.png"/><Relationship Id="rId2580" Type="http://schemas.openxmlformats.org/officeDocument/2006/relationships/image" Target="media/image1276.png"/><Relationship Id="rId138" Type="http://schemas.openxmlformats.org/officeDocument/2006/relationships/customXml" Target="ink/ink57.xml"/><Relationship Id="rId345" Type="http://schemas.openxmlformats.org/officeDocument/2006/relationships/image" Target="media/image168.png"/><Relationship Id="rId552" Type="http://schemas.openxmlformats.org/officeDocument/2006/relationships/image" Target="media/image272.png"/><Relationship Id="rId997" Type="http://schemas.openxmlformats.org/officeDocument/2006/relationships/image" Target="media/image494.png"/><Relationship Id="rId1182" Type="http://schemas.openxmlformats.org/officeDocument/2006/relationships/image" Target="media/image586.png"/><Relationship Id="rId2026" Type="http://schemas.openxmlformats.org/officeDocument/2006/relationships/image" Target="media/image1002.png"/><Relationship Id="rId2233" Type="http://schemas.openxmlformats.org/officeDocument/2006/relationships/image" Target="media/image1104.wmf"/><Relationship Id="rId2440" Type="http://schemas.openxmlformats.org/officeDocument/2006/relationships/image" Target="media/image1206.png"/><Relationship Id="rId2678" Type="http://schemas.openxmlformats.org/officeDocument/2006/relationships/image" Target="media/image1325.png"/><Relationship Id="rId205" Type="http://schemas.openxmlformats.org/officeDocument/2006/relationships/image" Target="media/image99.png"/><Relationship Id="rId412" Type="http://schemas.openxmlformats.org/officeDocument/2006/relationships/image" Target="media/image202.png"/><Relationship Id="rId857" Type="http://schemas.openxmlformats.org/officeDocument/2006/relationships/customXml" Target="ink/ink391.xml"/><Relationship Id="rId1042" Type="http://schemas.openxmlformats.org/officeDocument/2006/relationships/customXml" Target="ink/ink475.xml"/><Relationship Id="rId1487" Type="http://schemas.openxmlformats.org/officeDocument/2006/relationships/image" Target="media/image737.png"/><Relationship Id="rId1694" Type="http://schemas.openxmlformats.org/officeDocument/2006/relationships/oleObject" Target="embeddings/oleObject68.bin"/><Relationship Id="rId2300" Type="http://schemas.openxmlformats.org/officeDocument/2006/relationships/image" Target="media/image1137.png"/><Relationship Id="rId2538" Type="http://schemas.openxmlformats.org/officeDocument/2006/relationships/oleObject" Target="embeddings/oleObject119.bin"/><Relationship Id="rId2745" Type="http://schemas.openxmlformats.org/officeDocument/2006/relationships/image" Target="media/image1358.wmf"/><Relationship Id="rId717" Type="http://schemas.openxmlformats.org/officeDocument/2006/relationships/image" Target="media/image355.png"/><Relationship Id="rId924" Type="http://schemas.openxmlformats.org/officeDocument/2006/relationships/customXml" Target="ink/ink418.xml"/><Relationship Id="rId1347" Type="http://schemas.openxmlformats.org/officeDocument/2006/relationships/image" Target="media/image668.png"/><Relationship Id="rId1554" Type="http://schemas.openxmlformats.org/officeDocument/2006/relationships/image" Target="media/image770.png"/><Relationship Id="rId1761" Type="http://schemas.openxmlformats.org/officeDocument/2006/relationships/customXml" Target="ink/ink811.xml"/><Relationship Id="rId1999" Type="http://schemas.openxmlformats.org/officeDocument/2006/relationships/customXml" Target="ink/ink924.xml"/><Relationship Id="rId2605" Type="http://schemas.openxmlformats.org/officeDocument/2006/relationships/customXml" Target="ink/ink1186.xml"/><Relationship Id="rId53" Type="http://schemas.openxmlformats.org/officeDocument/2006/relationships/image" Target="media/image23.png"/><Relationship Id="rId1207" Type="http://schemas.openxmlformats.org/officeDocument/2006/relationships/customXml" Target="ink/ink555.xml"/><Relationship Id="rId1414" Type="http://schemas.openxmlformats.org/officeDocument/2006/relationships/customXml" Target="ink/ink654.xml"/><Relationship Id="rId1621" Type="http://schemas.openxmlformats.org/officeDocument/2006/relationships/customXml" Target="ink/ink751.xml"/><Relationship Id="rId1859" Type="http://schemas.openxmlformats.org/officeDocument/2006/relationships/image" Target="media/image920.png"/><Relationship Id="rId1719" Type="http://schemas.openxmlformats.org/officeDocument/2006/relationships/customXml" Target="ink/ink792.xml"/><Relationship Id="rId1926" Type="http://schemas.openxmlformats.org/officeDocument/2006/relationships/image" Target="media/image952.png"/><Relationship Id="rId2090" Type="http://schemas.openxmlformats.org/officeDocument/2006/relationships/customXml" Target="ink/ink967.xml"/><Relationship Id="rId2188" Type="http://schemas.openxmlformats.org/officeDocument/2006/relationships/customXml" Target="ink/ink1015.xml"/><Relationship Id="rId2395" Type="http://schemas.openxmlformats.org/officeDocument/2006/relationships/customXml" Target="ink/ink1105.xml"/><Relationship Id="rId367" Type="http://schemas.openxmlformats.org/officeDocument/2006/relationships/image" Target="media/image179.png"/><Relationship Id="rId574" Type="http://schemas.openxmlformats.org/officeDocument/2006/relationships/image" Target="media/image283.png"/><Relationship Id="rId2048" Type="http://schemas.openxmlformats.org/officeDocument/2006/relationships/customXml" Target="ink/ink946.xml"/><Relationship Id="rId2255" Type="http://schemas.openxmlformats.org/officeDocument/2006/relationships/customXml" Target="ink/ink1047.xml"/><Relationship Id="rId227" Type="http://schemas.openxmlformats.org/officeDocument/2006/relationships/customXml" Target="ink/ink89.xml"/><Relationship Id="rId781" Type="http://schemas.openxmlformats.org/officeDocument/2006/relationships/image" Target="media/image386.png"/><Relationship Id="rId879" Type="http://schemas.openxmlformats.org/officeDocument/2006/relationships/oleObject" Target="embeddings/oleObject38.bin"/><Relationship Id="rId2462" Type="http://schemas.openxmlformats.org/officeDocument/2006/relationships/image" Target="media/image1217.png"/><Relationship Id="rId2767" Type="http://schemas.openxmlformats.org/officeDocument/2006/relationships/customXml" Target="ink/ink1242.xml"/><Relationship Id="rId434" Type="http://schemas.openxmlformats.org/officeDocument/2006/relationships/image" Target="media/image213.png"/><Relationship Id="rId641" Type="http://schemas.openxmlformats.org/officeDocument/2006/relationships/image" Target="media/image317.png"/><Relationship Id="rId739" Type="http://schemas.openxmlformats.org/officeDocument/2006/relationships/image" Target="media/image365.png"/><Relationship Id="rId1064" Type="http://schemas.openxmlformats.org/officeDocument/2006/relationships/customXml" Target="ink/ink485.xml"/><Relationship Id="rId1271" Type="http://schemas.openxmlformats.org/officeDocument/2006/relationships/image" Target="media/image630.png"/><Relationship Id="rId1369" Type="http://schemas.openxmlformats.org/officeDocument/2006/relationships/image" Target="media/image679.png"/><Relationship Id="rId1576" Type="http://schemas.openxmlformats.org/officeDocument/2006/relationships/oleObject" Target="embeddings/oleObject58.bin"/><Relationship Id="rId2115" Type="http://schemas.openxmlformats.org/officeDocument/2006/relationships/image" Target="media/image1046.png"/><Relationship Id="rId2322" Type="http://schemas.openxmlformats.org/officeDocument/2006/relationships/oleObject" Target="embeddings/oleObject94.bin"/><Relationship Id="rId501" Type="http://schemas.openxmlformats.org/officeDocument/2006/relationships/customXml" Target="ink/ink224.xml"/><Relationship Id="rId946" Type="http://schemas.openxmlformats.org/officeDocument/2006/relationships/customXml" Target="ink/ink429.xml"/><Relationship Id="rId1131" Type="http://schemas.openxmlformats.org/officeDocument/2006/relationships/customXml" Target="ink/ink517.xml"/><Relationship Id="rId1229" Type="http://schemas.openxmlformats.org/officeDocument/2006/relationships/image" Target="media/image609.png"/><Relationship Id="rId1783" Type="http://schemas.openxmlformats.org/officeDocument/2006/relationships/image" Target="media/image884.png"/><Relationship Id="rId1990" Type="http://schemas.openxmlformats.org/officeDocument/2006/relationships/image" Target="media/image984.png"/><Relationship Id="rId2627" Type="http://schemas.openxmlformats.org/officeDocument/2006/relationships/customXml" Target="ink/ink1197.xml"/><Relationship Id="rId75" Type="http://schemas.openxmlformats.org/officeDocument/2006/relationships/customXml" Target="ink/ink27.xml"/><Relationship Id="rId806" Type="http://schemas.openxmlformats.org/officeDocument/2006/relationships/customXml" Target="ink/ink367.xml"/><Relationship Id="rId1436" Type="http://schemas.openxmlformats.org/officeDocument/2006/relationships/customXml" Target="ink/ink665.xml"/><Relationship Id="rId1643" Type="http://schemas.openxmlformats.org/officeDocument/2006/relationships/customXml" Target="ink/ink761.xml"/><Relationship Id="rId1850" Type="http://schemas.openxmlformats.org/officeDocument/2006/relationships/customXml" Target="ink/ink853.xml"/><Relationship Id="rId1503" Type="http://schemas.openxmlformats.org/officeDocument/2006/relationships/image" Target="media/image745.png"/><Relationship Id="rId1710" Type="http://schemas.openxmlformats.org/officeDocument/2006/relationships/image" Target="media/image848.png"/><Relationship Id="rId1948" Type="http://schemas.openxmlformats.org/officeDocument/2006/relationships/image" Target="media/image963.png"/><Relationship Id="rId291" Type="http://schemas.openxmlformats.org/officeDocument/2006/relationships/customXml" Target="ink/ink121.xml"/><Relationship Id="rId1808" Type="http://schemas.openxmlformats.org/officeDocument/2006/relationships/customXml" Target="ink/ink833.xml"/><Relationship Id="rId151" Type="http://schemas.openxmlformats.org/officeDocument/2006/relationships/image" Target="media/image72.png"/><Relationship Id="rId389" Type="http://schemas.openxmlformats.org/officeDocument/2006/relationships/image" Target="media/image190.png"/><Relationship Id="rId596" Type="http://schemas.openxmlformats.org/officeDocument/2006/relationships/image" Target="media/image294.png"/><Relationship Id="rId2277" Type="http://schemas.openxmlformats.org/officeDocument/2006/relationships/customXml" Target="ink/ink1057.xml"/><Relationship Id="rId2484" Type="http://schemas.openxmlformats.org/officeDocument/2006/relationships/image" Target="media/image1228.png"/><Relationship Id="rId2691" Type="http://schemas.openxmlformats.org/officeDocument/2006/relationships/customXml" Target="ink/ink1224.xml"/><Relationship Id="rId249" Type="http://schemas.openxmlformats.org/officeDocument/2006/relationships/customXml" Target="ink/ink100.xml"/><Relationship Id="rId456" Type="http://schemas.openxmlformats.org/officeDocument/2006/relationships/image" Target="media/image224.png"/><Relationship Id="rId663" Type="http://schemas.openxmlformats.org/officeDocument/2006/relationships/image" Target="media/image328.png"/><Relationship Id="rId870" Type="http://schemas.openxmlformats.org/officeDocument/2006/relationships/image" Target="media/image431.png"/><Relationship Id="rId1086" Type="http://schemas.openxmlformats.org/officeDocument/2006/relationships/customXml" Target="ink/ink496.xml"/><Relationship Id="rId1293" Type="http://schemas.openxmlformats.org/officeDocument/2006/relationships/image" Target="media/image641.png"/><Relationship Id="rId2137" Type="http://schemas.openxmlformats.org/officeDocument/2006/relationships/customXml" Target="ink/ink990.xml"/><Relationship Id="rId2344" Type="http://schemas.openxmlformats.org/officeDocument/2006/relationships/image" Target="media/image1159.wmf"/><Relationship Id="rId2551" Type="http://schemas.openxmlformats.org/officeDocument/2006/relationships/customXml" Target="ink/ink1159.xml"/><Relationship Id="rId109" Type="http://schemas.openxmlformats.org/officeDocument/2006/relationships/image" Target="media/image51.png"/><Relationship Id="rId316" Type="http://schemas.openxmlformats.org/officeDocument/2006/relationships/image" Target="media/image154.png"/><Relationship Id="rId523" Type="http://schemas.openxmlformats.org/officeDocument/2006/relationships/customXml" Target="ink/ink234.xml"/><Relationship Id="rId968" Type="http://schemas.openxmlformats.org/officeDocument/2006/relationships/customXml" Target="ink/ink440.xml"/><Relationship Id="rId1153" Type="http://schemas.openxmlformats.org/officeDocument/2006/relationships/customXml" Target="ink/ink528.xml"/><Relationship Id="rId1598" Type="http://schemas.openxmlformats.org/officeDocument/2006/relationships/image" Target="media/image792.png"/><Relationship Id="rId2204" Type="http://schemas.openxmlformats.org/officeDocument/2006/relationships/image" Target="media/image1089.png"/><Relationship Id="rId2649" Type="http://schemas.openxmlformats.org/officeDocument/2006/relationships/customXml" Target="ink/ink1205.xml"/><Relationship Id="rId97" Type="http://schemas.openxmlformats.org/officeDocument/2006/relationships/image" Target="media/image45.png"/><Relationship Id="rId730" Type="http://schemas.openxmlformats.org/officeDocument/2006/relationships/customXml" Target="ink/ink329.xml"/><Relationship Id="rId828" Type="http://schemas.openxmlformats.org/officeDocument/2006/relationships/oleObject" Target="embeddings/oleObject35.bin"/><Relationship Id="rId1013" Type="http://schemas.openxmlformats.org/officeDocument/2006/relationships/image" Target="media/image502.png"/><Relationship Id="rId1360" Type="http://schemas.openxmlformats.org/officeDocument/2006/relationships/customXml" Target="ink/ink628.xml"/><Relationship Id="rId1458" Type="http://schemas.openxmlformats.org/officeDocument/2006/relationships/customXml" Target="ink/ink676.xml"/><Relationship Id="rId1665" Type="http://schemas.openxmlformats.org/officeDocument/2006/relationships/customXml" Target="ink/ink771.xml"/><Relationship Id="rId1872" Type="http://schemas.openxmlformats.org/officeDocument/2006/relationships/customXml" Target="ink/ink864.xml"/><Relationship Id="rId2411" Type="http://schemas.openxmlformats.org/officeDocument/2006/relationships/customXml" Target="ink/ink1113.xml"/><Relationship Id="rId2509" Type="http://schemas.openxmlformats.org/officeDocument/2006/relationships/image" Target="media/image1241.wmf"/><Relationship Id="rId2716" Type="http://schemas.openxmlformats.org/officeDocument/2006/relationships/customXml" Target="ink/ink1232.xml"/><Relationship Id="rId1220" Type="http://schemas.openxmlformats.org/officeDocument/2006/relationships/customXml" Target="ink/ink561.xml"/><Relationship Id="rId1318" Type="http://schemas.openxmlformats.org/officeDocument/2006/relationships/customXml" Target="ink/ink608.xml"/><Relationship Id="rId1525" Type="http://schemas.openxmlformats.org/officeDocument/2006/relationships/image" Target="media/image756.png"/><Relationship Id="rId1732" Type="http://schemas.openxmlformats.org/officeDocument/2006/relationships/image" Target="media/image859.png"/><Relationship Id="rId24" Type="http://schemas.openxmlformats.org/officeDocument/2006/relationships/image" Target="media/image9.wmf"/><Relationship Id="rId2299" Type="http://schemas.openxmlformats.org/officeDocument/2006/relationships/customXml" Target="ink/ink1064.xml"/><Relationship Id="rId173" Type="http://schemas.openxmlformats.org/officeDocument/2006/relationships/image" Target="media/image83.emf"/><Relationship Id="rId380" Type="http://schemas.openxmlformats.org/officeDocument/2006/relationships/customXml" Target="ink/ink166.xml"/><Relationship Id="rId2061" Type="http://schemas.openxmlformats.org/officeDocument/2006/relationships/image" Target="media/image1019.png"/><Relationship Id="rId240" Type="http://schemas.openxmlformats.org/officeDocument/2006/relationships/image" Target="media/image116.png"/><Relationship Id="rId478" Type="http://schemas.openxmlformats.org/officeDocument/2006/relationships/image" Target="media/image235.png"/><Relationship Id="rId685" Type="http://schemas.openxmlformats.org/officeDocument/2006/relationships/image" Target="media/image339.png"/><Relationship Id="rId892" Type="http://schemas.openxmlformats.org/officeDocument/2006/relationships/customXml" Target="ink/ink403.xml"/><Relationship Id="rId2159" Type="http://schemas.openxmlformats.org/officeDocument/2006/relationships/image" Target="media/image1067.png"/><Relationship Id="rId2366" Type="http://schemas.openxmlformats.org/officeDocument/2006/relationships/customXml" Target="ink/ink1092.xml"/><Relationship Id="rId2573" Type="http://schemas.openxmlformats.org/officeDocument/2006/relationships/customXml" Target="ink/ink1170.xml"/><Relationship Id="rId100" Type="http://schemas.openxmlformats.org/officeDocument/2006/relationships/customXml" Target="ink/ink38.xml"/><Relationship Id="rId338" Type="http://schemas.openxmlformats.org/officeDocument/2006/relationships/customXml" Target="ink/ink145.xml"/><Relationship Id="rId545" Type="http://schemas.openxmlformats.org/officeDocument/2006/relationships/customXml" Target="ink/ink245.xml"/><Relationship Id="rId752" Type="http://schemas.openxmlformats.org/officeDocument/2006/relationships/customXml" Target="ink/ink340.xml"/><Relationship Id="rId1175" Type="http://schemas.openxmlformats.org/officeDocument/2006/relationships/customXml" Target="ink/ink539.xml"/><Relationship Id="rId1382" Type="http://schemas.openxmlformats.org/officeDocument/2006/relationships/customXml" Target="ink/ink639.xml"/><Relationship Id="rId2019" Type="http://schemas.openxmlformats.org/officeDocument/2006/relationships/customXml" Target="ink/ink934.xml"/><Relationship Id="rId2226" Type="http://schemas.openxmlformats.org/officeDocument/2006/relationships/image" Target="media/image1100.png"/><Relationship Id="rId2433" Type="http://schemas.openxmlformats.org/officeDocument/2006/relationships/customXml" Target="ink/ink1124.xml"/><Relationship Id="rId2640" Type="http://schemas.openxmlformats.org/officeDocument/2006/relationships/oleObject" Target="embeddings/oleObject126.bin"/><Relationship Id="rId405" Type="http://schemas.openxmlformats.org/officeDocument/2006/relationships/image" Target="media/image198.png"/><Relationship Id="rId612" Type="http://schemas.openxmlformats.org/officeDocument/2006/relationships/customXml" Target="ink/ink278.xml"/><Relationship Id="rId1035" Type="http://schemas.openxmlformats.org/officeDocument/2006/relationships/image" Target="media/image513.png"/><Relationship Id="rId1242" Type="http://schemas.openxmlformats.org/officeDocument/2006/relationships/customXml" Target="ink/ink572.xml"/><Relationship Id="rId1687" Type="http://schemas.openxmlformats.org/officeDocument/2006/relationships/image" Target="media/image837.wmf"/><Relationship Id="rId1894" Type="http://schemas.openxmlformats.org/officeDocument/2006/relationships/oleObject" Target="embeddings/oleObject78.bin"/><Relationship Id="rId2500" Type="http://schemas.openxmlformats.org/officeDocument/2006/relationships/image" Target="media/image1236.png"/><Relationship Id="rId2738" Type="http://schemas.openxmlformats.org/officeDocument/2006/relationships/oleObject" Target="embeddings/oleObject142.bin"/><Relationship Id="rId917" Type="http://schemas.openxmlformats.org/officeDocument/2006/relationships/image" Target="media/image454.png"/><Relationship Id="rId1102" Type="http://schemas.openxmlformats.org/officeDocument/2006/relationships/image" Target="media/image546.png"/><Relationship Id="rId1547" Type="http://schemas.openxmlformats.org/officeDocument/2006/relationships/customXml" Target="ink/ink718.xml"/><Relationship Id="rId1754" Type="http://schemas.openxmlformats.org/officeDocument/2006/relationships/image" Target="media/image870.png"/><Relationship Id="rId1961" Type="http://schemas.openxmlformats.org/officeDocument/2006/relationships/customXml" Target="ink/ink905.xml"/><Relationship Id="rId46" Type="http://schemas.openxmlformats.org/officeDocument/2006/relationships/customXml" Target="ink/ink12.xml"/><Relationship Id="rId1407" Type="http://schemas.openxmlformats.org/officeDocument/2006/relationships/image" Target="media/image698.png"/><Relationship Id="rId1614" Type="http://schemas.openxmlformats.org/officeDocument/2006/relationships/image" Target="media/image800.png"/><Relationship Id="rId1821" Type="http://schemas.openxmlformats.org/officeDocument/2006/relationships/image" Target="media/image903.png"/><Relationship Id="rId195" Type="http://schemas.openxmlformats.org/officeDocument/2006/relationships/image" Target="media/image94.png"/><Relationship Id="rId1919" Type="http://schemas.openxmlformats.org/officeDocument/2006/relationships/customXml" Target="ink/ink884.xml"/><Relationship Id="rId2083" Type="http://schemas.openxmlformats.org/officeDocument/2006/relationships/image" Target="media/image1030.png"/><Relationship Id="rId2290" Type="http://schemas.openxmlformats.org/officeDocument/2006/relationships/image" Target="media/image1132.png"/><Relationship Id="rId2388" Type="http://schemas.openxmlformats.org/officeDocument/2006/relationships/customXml" Target="ink/ink1103.xml"/><Relationship Id="rId2595" Type="http://schemas.openxmlformats.org/officeDocument/2006/relationships/customXml" Target="ink/ink1181.xml"/><Relationship Id="rId262" Type="http://schemas.openxmlformats.org/officeDocument/2006/relationships/image" Target="media/image127.png"/><Relationship Id="rId567" Type="http://schemas.openxmlformats.org/officeDocument/2006/relationships/customXml" Target="ink/ink256.xml"/><Relationship Id="rId1197" Type="http://schemas.openxmlformats.org/officeDocument/2006/relationships/customXml" Target="ink/ink550.xml"/><Relationship Id="rId2150" Type="http://schemas.openxmlformats.org/officeDocument/2006/relationships/customXml" Target="ink/ink997.xml"/><Relationship Id="rId2248" Type="http://schemas.openxmlformats.org/officeDocument/2006/relationships/image" Target="media/image1111.png"/><Relationship Id="rId122" Type="http://schemas.openxmlformats.org/officeDocument/2006/relationships/customXml" Target="ink/ink49.xml"/><Relationship Id="rId774" Type="http://schemas.openxmlformats.org/officeDocument/2006/relationships/customXml" Target="ink/ink351.xml"/><Relationship Id="rId981" Type="http://schemas.openxmlformats.org/officeDocument/2006/relationships/oleObject" Target="embeddings/oleObject43.bin"/><Relationship Id="rId1057" Type="http://schemas.openxmlformats.org/officeDocument/2006/relationships/image" Target="media/image524.png"/><Relationship Id="rId2010" Type="http://schemas.openxmlformats.org/officeDocument/2006/relationships/image" Target="media/image994.png"/><Relationship Id="rId2455" Type="http://schemas.openxmlformats.org/officeDocument/2006/relationships/image" Target="media/image1214.wmf"/><Relationship Id="rId2662" Type="http://schemas.openxmlformats.org/officeDocument/2006/relationships/image" Target="media/image1317.png"/><Relationship Id="rId427" Type="http://schemas.openxmlformats.org/officeDocument/2006/relationships/customXml" Target="ink/ink188.xml"/><Relationship Id="rId634" Type="http://schemas.openxmlformats.org/officeDocument/2006/relationships/customXml" Target="ink/ink287.xml"/><Relationship Id="rId841" Type="http://schemas.openxmlformats.org/officeDocument/2006/relationships/customXml" Target="ink/ink383.xml"/><Relationship Id="rId1264" Type="http://schemas.openxmlformats.org/officeDocument/2006/relationships/customXml" Target="ink/ink583.xml"/><Relationship Id="rId1471" Type="http://schemas.openxmlformats.org/officeDocument/2006/relationships/image" Target="media/image729.png"/><Relationship Id="rId1569" Type="http://schemas.openxmlformats.org/officeDocument/2006/relationships/customXml" Target="ink/ink728.xml"/><Relationship Id="rId2108" Type="http://schemas.openxmlformats.org/officeDocument/2006/relationships/customXml" Target="ink/ink976.xml"/><Relationship Id="rId2315" Type="http://schemas.openxmlformats.org/officeDocument/2006/relationships/customXml" Target="ink/ink1072.xml"/><Relationship Id="rId2522" Type="http://schemas.openxmlformats.org/officeDocument/2006/relationships/oleObject" Target="embeddings/oleObject113.bin"/><Relationship Id="rId701" Type="http://schemas.openxmlformats.org/officeDocument/2006/relationships/image" Target="media/image347.png"/><Relationship Id="rId939" Type="http://schemas.openxmlformats.org/officeDocument/2006/relationships/image" Target="media/image465.png"/><Relationship Id="rId1124" Type="http://schemas.openxmlformats.org/officeDocument/2006/relationships/image" Target="media/image557.png"/><Relationship Id="rId1331" Type="http://schemas.openxmlformats.org/officeDocument/2006/relationships/image" Target="media/image660.png"/><Relationship Id="rId1776" Type="http://schemas.openxmlformats.org/officeDocument/2006/relationships/customXml" Target="ink/ink817.xml"/><Relationship Id="rId1983" Type="http://schemas.openxmlformats.org/officeDocument/2006/relationships/customXml" Target="ink/ink916.xml"/><Relationship Id="rId68" Type="http://schemas.openxmlformats.org/officeDocument/2006/relationships/customXml" Target="ink/ink23.xml"/><Relationship Id="rId1429" Type="http://schemas.openxmlformats.org/officeDocument/2006/relationships/image" Target="media/image709.png"/><Relationship Id="rId1636" Type="http://schemas.openxmlformats.org/officeDocument/2006/relationships/image" Target="media/image811.png"/><Relationship Id="rId1843" Type="http://schemas.openxmlformats.org/officeDocument/2006/relationships/image" Target="media/image912.png"/><Relationship Id="rId1703" Type="http://schemas.openxmlformats.org/officeDocument/2006/relationships/customXml" Target="ink/ink784.xml"/><Relationship Id="rId1910" Type="http://schemas.openxmlformats.org/officeDocument/2006/relationships/image" Target="media/image944.png"/><Relationship Id="rId284" Type="http://schemas.openxmlformats.org/officeDocument/2006/relationships/image" Target="media/image138.png"/><Relationship Id="rId491" Type="http://schemas.openxmlformats.org/officeDocument/2006/relationships/customXml" Target="ink/ink219.xml"/><Relationship Id="rId2172" Type="http://schemas.openxmlformats.org/officeDocument/2006/relationships/customXml" Target="ink/ink1008.xml"/><Relationship Id="rId144" Type="http://schemas.openxmlformats.org/officeDocument/2006/relationships/customXml" Target="ink/ink60.xml"/><Relationship Id="rId589" Type="http://schemas.openxmlformats.org/officeDocument/2006/relationships/customXml" Target="ink/ink267.xml"/><Relationship Id="rId796" Type="http://schemas.openxmlformats.org/officeDocument/2006/relationships/customXml" Target="ink/ink362.xml"/><Relationship Id="rId2477" Type="http://schemas.openxmlformats.org/officeDocument/2006/relationships/customXml" Target="ink/ink1142.xml"/><Relationship Id="rId2684" Type="http://schemas.openxmlformats.org/officeDocument/2006/relationships/image" Target="media/image1328.png"/><Relationship Id="rId351" Type="http://schemas.openxmlformats.org/officeDocument/2006/relationships/image" Target="media/image171.png"/><Relationship Id="rId449" Type="http://schemas.openxmlformats.org/officeDocument/2006/relationships/customXml" Target="ink/ink199.xml"/><Relationship Id="rId656" Type="http://schemas.openxmlformats.org/officeDocument/2006/relationships/customXml" Target="ink/ink296.xml"/><Relationship Id="rId863" Type="http://schemas.openxmlformats.org/officeDocument/2006/relationships/customXml" Target="ink/ink394.xml"/><Relationship Id="rId1079" Type="http://schemas.openxmlformats.org/officeDocument/2006/relationships/image" Target="media/image535.png"/><Relationship Id="rId1286" Type="http://schemas.openxmlformats.org/officeDocument/2006/relationships/customXml" Target="ink/ink593.xml"/><Relationship Id="rId1493" Type="http://schemas.openxmlformats.org/officeDocument/2006/relationships/image" Target="media/image740.png"/><Relationship Id="rId2032" Type="http://schemas.openxmlformats.org/officeDocument/2006/relationships/image" Target="media/image1005.png"/><Relationship Id="rId2337" Type="http://schemas.openxmlformats.org/officeDocument/2006/relationships/customXml" Target="ink/ink1078.xml"/><Relationship Id="rId2544" Type="http://schemas.openxmlformats.org/officeDocument/2006/relationships/oleObject" Target="embeddings/oleObject122.bin"/><Relationship Id="rId211" Type="http://schemas.openxmlformats.org/officeDocument/2006/relationships/image" Target="media/image102.wmf"/><Relationship Id="rId309" Type="http://schemas.openxmlformats.org/officeDocument/2006/relationships/customXml" Target="ink/ink130.xml"/><Relationship Id="rId516" Type="http://schemas.openxmlformats.org/officeDocument/2006/relationships/image" Target="media/image254.png"/><Relationship Id="rId1146" Type="http://schemas.openxmlformats.org/officeDocument/2006/relationships/image" Target="media/image568.png"/><Relationship Id="rId1798" Type="http://schemas.openxmlformats.org/officeDocument/2006/relationships/customXml" Target="ink/ink828.xml"/><Relationship Id="rId2751" Type="http://schemas.openxmlformats.org/officeDocument/2006/relationships/customXml" Target="ink/ink1237.xml"/><Relationship Id="rId723" Type="http://schemas.openxmlformats.org/officeDocument/2006/relationships/image" Target="media/image358.png"/><Relationship Id="rId930" Type="http://schemas.openxmlformats.org/officeDocument/2006/relationships/customXml" Target="ink/ink421.xml"/><Relationship Id="rId1006" Type="http://schemas.openxmlformats.org/officeDocument/2006/relationships/customXml" Target="ink/ink458.xml"/><Relationship Id="rId1353" Type="http://schemas.openxmlformats.org/officeDocument/2006/relationships/image" Target="media/image671.png"/><Relationship Id="rId1560" Type="http://schemas.openxmlformats.org/officeDocument/2006/relationships/image" Target="media/image773.png"/><Relationship Id="rId1658" Type="http://schemas.openxmlformats.org/officeDocument/2006/relationships/image" Target="media/image822.png"/><Relationship Id="rId1865" Type="http://schemas.openxmlformats.org/officeDocument/2006/relationships/image" Target="media/image923.png"/><Relationship Id="rId2404" Type="http://schemas.openxmlformats.org/officeDocument/2006/relationships/image" Target="media/image1188.png"/><Relationship Id="rId2611" Type="http://schemas.openxmlformats.org/officeDocument/2006/relationships/customXml" Target="ink/ink1189.xml"/><Relationship Id="rId2709" Type="http://schemas.openxmlformats.org/officeDocument/2006/relationships/image" Target="media/image1341.wmf"/><Relationship Id="rId1213" Type="http://schemas.openxmlformats.org/officeDocument/2006/relationships/oleObject" Target="embeddings/oleObject48.bin"/><Relationship Id="rId1420" Type="http://schemas.openxmlformats.org/officeDocument/2006/relationships/customXml" Target="ink/ink657.xml"/><Relationship Id="rId1518" Type="http://schemas.openxmlformats.org/officeDocument/2006/relationships/customXml" Target="ink/ink706.xml"/><Relationship Id="rId1725" Type="http://schemas.openxmlformats.org/officeDocument/2006/relationships/customXml" Target="ink/ink795.xml"/><Relationship Id="rId1932" Type="http://schemas.openxmlformats.org/officeDocument/2006/relationships/image" Target="media/image955.png"/><Relationship Id="rId17" Type="http://schemas.openxmlformats.org/officeDocument/2006/relationships/image" Target="media/image5.png"/><Relationship Id="rId2194" Type="http://schemas.openxmlformats.org/officeDocument/2006/relationships/customXml" Target="ink/ink1018.xml"/><Relationship Id="rId166" Type="http://schemas.openxmlformats.org/officeDocument/2006/relationships/image" Target="media/image80.wmf"/><Relationship Id="rId373" Type="http://schemas.openxmlformats.org/officeDocument/2006/relationships/image" Target="media/image182.png"/><Relationship Id="rId580" Type="http://schemas.openxmlformats.org/officeDocument/2006/relationships/image" Target="media/image286.png"/><Relationship Id="rId2054" Type="http://schemas.openxmlformats.org/officeDocument/2006/relationships/customXml" Target="ink/ink949.xml"/><Relationship Id="rId2261" Type="http://schemas.openxmlformats.org/officeDocument/2006/relationships/customXml" Target="ink/ink1050.xml"/><Relationship Id="rId2499" Type="http://schemas.openxmlformats.org/officeDocument/2006/relationships/customXml" Target="ink/ink1153.xml"/><Relationship Id="rId1" Type="http://schemas.openxmlformats.org/officeDocument/2006/relationships/customXml" Target="../customXml/item1.xml"/><Relationship Id="rId233" Type="http://schemas.openxmlformats.org/officeDocument/2006/relationships/customXml" Target="ink/ink92.xml"/><Relationship Id="rId440" Type="http://schemas.openxmlformats.org/officeDocument/2006/relationships/image" Target="media/image216.png"/><Relationship Id="rId678" Type="http://schemas.openxmlformats.org/officeDocument/2006/relationships/customXml" Target="ink/ink307.xml"/><Relationship Id="rId885" Type="http://schemas.openxmlformats.org/officeDocument/2006/relationships/image" Target="media/image438.png"/><Relationship Id="rId1070" Type="http://schemas.openxmlformats.org/officeDocument/2006/relationships/customXml" Target="ink/ink488.xml"/><Relationship Id="rId2121" Type="http://schemas.openxmlformats.org/officeDocument/2006/relationships/image" Target="media/image1049.png"/><Relationship Id="rId2359" Type="http://schemas.openxmlformats.org/officeDocument/2006/relationships/image" Target="media/image1166.png"/><Relationship Id="rId2566" Type="http://schemas.openxmlformats.org/officeDocument/2006/relationships/image" Target="media/image1269.png"/><Relationship Id="rId2773" Type="http://schemas.openxmlformats.org/officeDocument/2006/relationships/customXml" Target="ink/ink1244.xml"/><Relationship Id="rId300" Type="http://schemas.openxmlformats.org/officeDocument/2006/relationships/image" Target="media/image146.png"/><Relationship Id="rId538" Type="http://schemas.openxmlformats.org/officeDocument/2006/relationships/image" Target="media/image265.png"/><Relationship Id="rId745" Type="http://schemas.openxmlformats.org/officeDocument/2006/relationships/image" Target="media/image368.png"/><Relationship Id="rId952" Type="http://schemas.openxmlformats.org/officeDocument/2006/relationships/customXml" Target="ink/ink432.xml"/><Relationship Id="rId1168" Type="http://schemas.openxmlformats.org/officeDocument/2006/relationships/image" Target="media/image579.png"/><Relationship Id="rId1375" Type="http://schemas.openxmlformats.org/officeDocument/2006/relationships/image" Target="media/image682.png"/><Relationship Id="rId1582" Type="http://schemas.openxmlformats.org/officeDocument/2006/relationships/image" Target="media/image784.png"/><Relationship Id="rId2219" Type="http://schemas.openxmlformats.org/officeDocument/2006/relationships/customXml" Target="ink/ink1031.xml"/><Relationship Id="rId2426" Type="http://schemas.openxmlformats.org/officeDocument/2006/relationships/image" Target="media/image1199.png"/><Relationship Id="rId2633" Type="http://schemas.openxmlformats.org/officeDocument/2006/relationships/customXml" Target="ink/ink1200.xml"/><Relationship Id="rId81" Type="http://schemas.openxmlformats.org/officeDocument/2006/relationships/image" Target="media/image37.png"/><Relationship Id="rId605" Type="http://schemas.openxmlformats.org/officeDocument/2006/relationships/customXml" Target="ink/ink275.xml"/><Relationship Id="rId812" Type="http://schemas.openxmlformats.org/officeDocument/2006/relationships/image" Target="media/image402.png"/><Relationship Id="rId1028" Type="http://schemas.openxmlformats.org/officeDocument/2006/relationships/customXml" Target="ink/ink468.xml"/><Relationship Id="rId1235" Type="http://schemas.openxmlformats.org/officeDocument/2006/relationships/image" Target="media/image612.png"/><Relationship Id="rId1442" Type="http://schemas.openxmlformats.org/officeDocument/2006/relationships/customXml" Target="ink/ink668.xml"/><Relationship Id="rId1887" Type="http://schemas.openxmlformats.org/officeDocument/2006/relationships/customXml" Target="ink/ink872.xml"/><Relationship Id="rId1302" Type="http://schemas.openxmlformats.org/officeDocument/2006/relationships/customXml" Target="ink/ink600.xml"/><Relationship Id="rId1747" Type="http://schemas.openxmlformats.org/officeDocument/2006/relationships/customXml" Target="ink/ink804.xml"/><Relationship Id="rId1954" Type="http://schemas.openxmlformats.org/officeDocument/2006/relationships/image" Target="media/image966.png"/><Relationship Id="rId2700" Type="http://schemas.openxmlformats.org/officeDocument/2006/relationships/oleObject" Target="embeddings/oleObject131.bin"/><Relationship Id="rId39" Type="http://schemas.openxmlformats.org/officeDocument/2006/relationships/image" Target="media/image16.png"/><Relationship Id="rId1607" Type="http://schemas.openxmlformats.org/officeDocument/2006/relationships/customXml" Target="ink/ink744.xml"/><Relationship Id="rId1814" Type="http://schemas.openxmlformats.org/officeDocument/2006/relationships/customXml" Target="ink/ink836.xml"/><Relationship Id="rId188" Type="http://schemas.openxmlformats.org/officeDocument/2006/relationships/customXml" Target="ink/ink76.xml"/><Relationship Id="rId395" Type="http://schemas.openxmlformats.org/officeDocument/2006/relationships/image" Target="media/image193.png"/><Relationship Id="rId2076" Type="http://schemas.openxmlformats.org/officeDocument/2006/relationships/customXml" Target="ink/ink960.xml"/><Relationship Id="rId2283" Type="http://schemas.openxmlformats.org/officeDocument/2006/relationships/image" Target="media/image1129.wmf"/><Relationship Id="rId2490" Type="http://schemas.openxmlformats.org/officeDocument/2006/relationships/image" Target="media/image1231.png"/><Relationship Id="rId2588" Type="http://schemas.openxmlformats.org/officeDocument/2006/relationships/image" Target="media/image1280.png"/><Relationship Id="rId255" Type="http://schemas.openxmlformats.org/officeDocument/2006/relationships/customXml" Target="ink/ink103.xml"/><Relationship Id="rId462" Type="http://schemas.openxmlformats.org/officeDocument/2006/relationships/image" Target="media/image227.png"/><Relationship Id="rId1092" Type="http://schemas.openxmlformats.org/officeDocument/2006/relationships/customXml" Target="ink/ink499.xml"/><Relationship Id="rId1397" Type="http://schemas.openxmlformats.org/officeDocument/2006/relationships/image" Target="media/image693.png"/><Relationship Id="rId2143" Type="http://schemas.openxmlformats.org/officeDocument/2006/relationships/customXml" Target="ink/ink993.xml"/><Relationship Id="rId2350" Type="http://schemas.openxmlformats.org/officeDocument/2006/relationships/customXml" Target="ink/ink1084.xml"/><Relationship Id="rId115" Type="http://schemas.openxmlformats.org/officeDocument/2006/relationships/image" Target="media/image54.png"/><Relationship Id="rId322" Type="http://schemas.openxmlformats.org/officeDocument/2006/relationships/image" Target="media/image157.png"/><Relationship Id="rId767" Type="http://schemas.openxmlformats.org/officeDocument/2006/relationships/image" Target="media/image379.png"/><Relationship Id="rId974" Type="http://schemas.openxmlformats.org/officeDocument/2006/relationships/customXml" Target="ink/ink443.xml"/><Relationship Id="rId2003" Type="http://schemas.openxmlformats.org/officeDocument/2006/relationships/customXml" Target="ink/ink926.xml"/><Relationship Id="rId2210" Type="http://schemas.openxmlformats.org/officeDocument/2006/relationships/image" Target="media/image1092.png"/><Relationship Id="rId2448" Type="http://schemas.openxmlformats.org/officeDocument/2006/relationships/image" Target="media/image1210.png"/><Relationship Id="rId2655" Type="http://schemas.openxmlformats.org/officeDocument/2006/relationships/customXml" Target="ink/ink1208.xml"/><Relationship Id="rId627" Type="http://schemas.openxmlformats.org/officeDocument/2006/relationships/image" Target="media/image310.png"/><Relationship Id="rId834" Type="http://schemas.openxmlformats.org/officeDocument/2006/relationships/image" Target="media/image413.png"/><Relationship Id="rId1257" Type="http://schemas.openxmlformats.org/officeDocument/2006/relationships/image" Target="media/image623.png"/><Relationship Id="rId1464" Type="http://schemas.openxmlformats.org/officeDocument/2006/relationships/customXml" Target="ink/ink679.xml"/><Relationship Id="rId1671" Type="http://schemas.openxmlformats.org/officeDocument/2006/relationships/customXml" Target="ink/ink774.xml"/><Relationship Id="rId2308" Type="http://schemas.openxmlformats.org/officeDocument/2006/relationships/image" Target="media/image1141.png"/><Relationship Id="rId2515" Type="http://schemas.openxmlformats.org/officeDocument/2006/relationships/image" Target="media/image1244.wmf"/><Relationship Id="rId2722" Type="http://schemas.openxmlformats.org/officeDocument/2006/relationships/oleObject" Target="embeddings/oleObject136.bin"/><Relationship Id="rId901" Type="http://schemas.openxmlformats.org/officeDocument/2006/relationships/image" Target="media/image446.png"/><Relationship Id="rId1117" Type="http://schemas.openxmlformats.org/officeDocument/2006/relationships/customXml" Target="ink/ink510.xml"/><Relationship Id="rId1324" Type="http://schemas.openxmlformats.org/officeDocument/2006/relationships/customXml" Target="ink/ink611.xml"/><Relationship Id="rId1531" Type="http://schemas.openxmlformats.org/officeDocument/2006/relationships/image" Target="media/image759.wmf"/><Relationship Id="rId1769" Type="http://schemas.openxmlformats.org/officeDocument/2006/relationships/customXml" Target="ink/ink813.xml"/><Relationship Id="rId1976" Type="http://schemas.openxmlformats.org/officeDocument/2006/relationships/image" Target="media/image977.png"/><Relationship Id="rId30" Type="http://schemas.openxmlformats.org/officeDocument/2006/relationships/customXml" Target="ink/ink7.xml"/><Relationship Id="rId1629" Type="http://schemas.openxmlformats.org/officeDocument/2006/relationships/customXml" Target="ink/ink754.xml"/><Relationship Id="rId1836" Type="http://schemas.openxmlformats.org/officeDocument/2006/relationships/customXml" Target="ink/ink846.xml"/><Relationship Id="rId1903" Type="http://schemas.openxmlformats.org/officeDocument/2006/relationships/customXml" Target="ink/ink876.xml"/><Relationship Id="rId2098" Type="http://schemas.openxmlformats.org/officeDocument/2006/relationships/customXml" Target="ink/ink971.xml"/><Relationship Id="rId277" Type="http://schemas.openxmlformats.org/officeDocument/2006/relationships/customXml" Target="ink/ink114.xml"/><Relationship Id="rId484" Type="http://schemas.openxmlformats.org/officeDocument/2006/relationships/image" Target="media/image238.png"/><Relationship Id="rId2165" Type="http://schemas.openxmlformats.org/officeDocument/2006/relationships/image" Target="media/image1070.png"/><Relationship Id="rId137" Type="http://schemas.openxmlformats.org/officeDocument/2006/relationships/image" Target="media/image65.png"/><Relationship Id="rId344" Type="http://schemas.openxmlformats.org/officeDocument/2006/relationships/customXml" Target="ink/ink148.xml"/><Relationship Id="rId691" Type="http://schemas.openxmlformats.org/officeDocument/2006/relationships/image" Target="media/image342.png"/><Relationship Id="rId789" Type="http://schemas.openxmlformats.org/officeDocument/2006/relationships/image" Target="media/image390.png"/><Relationship Id="rId996" Type="http://schemas.openxmlformats.org/officeDocument/2006/relationships/customXml" Target="ink/ink453.xml"/><Relationship Id="rId2025" Type="http://schemas.openxmlformats.org/officeDocument/2006/relationships/customXml" Target="ink/ink937.xml"/><Relationship Id="rId2372" Type="http://schemas.openxmlformats.org/officeDocument/2006/relationships/customXml" Target="ink/ink1095.xml"/><Relationship Id="rId2677" Type="http://schemas.openxmlformats.org/officeDocument/2006/relationships/customXml" Target="ink/ink1217.xml"/><Relationship Id="rId551" Type="http://schemas.openxmlformats.org/officeDocument/2006/relationships/customXml" Target="ink/ink248.xml"/><Relationship Id="rId649" Type="http://schemas.openxmlformats.org/officeDocument/2006/relationships/image" Target="media/image321.png"/><Relationship Id="rId856" Type="http://schemas.openxmlformats.org/officeDocument/2006/relationships/image" Target="media/image424.png"/><Relationship Id="rId1181" Type="http://schemas.openxmlformats.org/officeDocument/2006/relationships/customXml" Target="ink/ink542.xml"/><Relationship Id="rId1279" Type="http://schemas.openxmlformats.org/officeDocument/2006/relationships/image" Target="media/image634.png"/><Relationship Id="rId1486" Type="http://schemas.openxmlformats.org/officeDocument/2006/relationships/customXml" Target="ink/ink690.xml"/><Relationship Id="rId2232" Type="http://schemas.openxmlformats.org/officeDocument/2006/relationships/image" Target="media/image1103.png"/><Relationship Id="rId2537" Type="http://schemas.openxmlformats.org/officeDocument/2006/relationships/image" Target="media/image1255.wmf"/><Relationship Id="rId204" Type="http://schemas.openxmlformats.org/officeDocument/2006/relationships/customXml" Target="ink/ink84.xml"/><Relationship Id="rId411" Type="http://schemas.openxmlformats.org/officeDocument/2006/relationships/customXml" Target="ink/ink180.xml"/><Relationship Id="rId509" Type="http://schemas.openxmlformats.org/officeDocument/2006/relationships/customXml" Target="ink/ink227.xml"/><Relationship Id="rId1041" Type="http://schemas.openxmlformats.org/officeDocument/2006/relationships/image" Target="media/image516.png"/><Relationship Id="rId1139" Type="http://schemas.openxmlformats.org/officeDocument/2006/relationships/customXml" Target="ink/ink521.xml"/><Relationship Id="rId1346" Type="http://schemas.openxmlformats.org/officeDocument/2006/relationships/customXml" Target="ink/ink622.xml"/><Relationship Id="rId1693" Type="http://schemas.openxmlformats.org/officeDocument/2006/relationships/image" Target="media/image840.wmf"/><Relationship Id="rId1998" Type="http://schemas.openxmlformats.org/officeDocument/2006/relationships/image" Target="media/image988.png"/><Relationship Id="rId2744" Type="http://schemas.openxmlformats.org/officeDocument/2006/relationships/image" Target="media/image1357.png"/><Relationship Id="rId716" Type="http://schemas.openxmlformats.org/officeDocument/2006/relationships/customXml" Target="ink/ink324.xml"/><Relationship Id="rId923" Type="http://schemas.openxmlformats.org/officeDocument/2006/relationships/image" Target="media/image457.png"/><Relationship Id="rId1553" Type="http://schemas.openxmlformats.org/officeDocument/2006/relationships/customXml" Target="ink/ink720.xml"/><Relationship Id="rId1760" Type="http://schemas.openxmlformats.org/officeDocument/2006/relationships/image" Target="media/image873.png"/><Relationship Id="rId1858" Type="http://schemas.openxmlformats.org/officeDocument/2006/relationships/customXml" Target="ink/ink857.xml"/><Relationship Id="rId2604" Type="http://schemas.openxmlformats.org/officeDocument/2006/relationships/image" Target="media/image1288.png"/><Relationship Id="rId52" Type="http://schemas.openxmlformats.org/officeDocument/2006/relationships/customXml" Target="ink/ink15.xml"/><Relationship Id="rId1206" Type="http://schemas.openxmlformats.org/officeDocument/2006/relationships/image" Target="media/image598.png"/><Relationship Id="rId1413" Type="http://schemas.openxmlformats.org/officeDocument/2006/relationships/image" Target="media/image701.png"/><Relationship Id="rId1620" Type="http://schemas.openxmlformats.org/officeDocument/2006/relationships/image" Target="media/image803.png"/><Relationship Id="rId1718" Type="http://schemas.openxmlformats.org/officeDocument/2006/relationships/image" Target="media/image852.png"/><Relationship Id="rId1925" Type="http://schemas.openxmlformats.org/officeDocument/2006/relationships/customXml" Target="ink/ink887.xml"/><Relationship Id="rId299" Type="http://schemas.openxmlformats.org/officeDocument/2006/relationships/customXml" Target="ink/ink125.xml"/><Relationship Id="rId2187" Type="http://schemas.openxmlformats.org/officeDocument/2006/relationships/image" Target="media/image1081.png"/><Relationship Id="rId2394" Type="http://schemas.openxmlformats.org/officeDocument/2006/relationships/image" Target="media/image1183.png"/><Relationship Id="rId159" Type="http://schemas.openxmlformats.org/officeDocument/2006/relationships/image" Target="media/image77.wmf"/><Relationship Id="rId366" Type="http://schemas.openxmlformats.org/officeDocument/2006/relationships/customXml" Target="ink/ink159.xml"/><Relationship Id="rId573" Type="http://schemas.openxmlformats.org/officeDocument/2006/relationships/customXml" Target="ink/ink259.xml"/><Relationship Id="rId780" Type="http://schemas.openxmlformats.org/officeDocument/2006/relationships/customXml" Target="ink/ink354.xml"/><Relationship Id="rId2047" Type="http://schemas.openxmlformats.org/officeDocument/2006/relationships/image" Target="media/image1012.png"/><Relationship Id="rId2254" Type="http://schemas.openxmlformats.org/officeDocument/2006/relationships/image" Target="media/image1114.png"/><Relationship Id="rId2461" Type="http://schemas.openxmlformats.org/officeDocument/2006/relationships/customXml" Target="ink/ink1134.xml"/><Relationship Id="rId2699" Type="http://schemas.openxmlformats.org/officeDocument/2006/relationships/image" Target="media/image1336.wmf"/><Relationship Id="rId226" Type="http://schemas.openxmlformats.org/officeDocument/2006/relationships/image" Target="media/image109.png"/><Relationship Id="rId433" Type="http://schemas.openxmlformats.org/officeDocument/2006/relationships/customXml" Target="ink/ink191.xml"/><Relationship Id="rId878" Type="http://schemas.openxmlformats.org/officeDocument/2006/relationships/image" Target="media/image435.wmf"/><Relationship Id="rId1063" Type="http://schemas.openxmlformats.org/officeDocument/2006/relationships/image" Target="media/image527.png"/><Relationship Id="rId1270" Type="http://schemas.openxmlformats.org/officeDocument/2006/relationships/customXml" Target="ink/ink585.xml"/><Relationship Id="rId2114" Type="http://schemas.openxmlformats.org/officeDocument/2006/relationships/customXml" Target="ink/ink979.xml"/><Relationship Id="rId2559" Type="http://schemas.openxmlformats.org/officeDocument/2006/relationships/customXml" Target="ink/ink1163.xml"/><Relationship Id="rId2766" Type="http://schemas.openxmlformats.org/officeDocument/2006/relationships/image" Target="media/image1368.png"/><Relationship Id="rId640" Type="http://schemas.openxmlformats.org/officeDocument/2006/relationships/customXml" Target="ink/ink290.xml"/><Relationship Id="rId738" Type="http://schemas.openxmlformats.org/officeDocument/2006/relationships/customXml" Target="ink/ink333.xml"/><Relationship Id="rId945" Type="http://schemas.openxmlformats.org/officeDocument/2006/relationships/image" Target="media/image468.png"/><Relationship Id="rId1368" Type="http://schemas.openxmlformats.org/officeDocument/2006/relationships/customXml" Target="ink/ink632.xml"/><Relationship Id="rId1575" Type="http://schemas.openxmlformats.org/officeDocument/2006/relationships/image" Target="media/image781.wmf"/><Relationship Id="rId1782" Type="http://schemas.openxmlformats.org/officeDocument/2006/relationships/customXml" Target="ink/ink820.xml"/><Relationship Id="rId2321" Type="http://schemas.openxmlformats.org/officeDocument/2006/relationships/image" Target="media/image1148.wmf"/><Relationship Id="rId2419" Type="http://schemas.openxmlformats.org/officeDocument/2006/relationships/customXml" Target="ink/ink1117.xml"/><Relationship Id="rId2626" Type="http://schemas.openxmlformats.org/officeDocument/2006/relationships/image" Target="media/image1299.png"/><Relationship Id="rId74" Type="http://schemas.openxmlformats.org/officeDocument/2006/relationships/customXml" Target="ink/ink26.xml"/><Relationship Id="rId500" Type="http://schemas.openxmlformats.org/officeDocument/2006/relationships/image" Target="media/image246.png"/><Relationship Id="rId805" Type="http://schemas.openxmlformats.org/officeDocument/2006/relationships/image" Target="media/image398.png"/><Relationship Id="rId1130" Type="http://schemas.openxmlformats.org/officeDocument/2006/relationships/image" Target="media/image560.png"/><Relationship Id="rId1228" Type="http://schemas.openxmlformats.org/officeDocument/2006/relationships/customXml" Target="ink/ink565.xml"/><Relationship Id="rId1435" Type="http://schemas.openxmlformats.org/officeDocument/2006/relationships/image" Target="media/image712.png"/><Relationship Id="rId1642" Type="http://schemas.openxmlformats.org/officeDocument/2006/relationships/image" Target="media/image814.png"/><Relationship Id="rId1947" Type="http://schemas.openxmlformats.org/officeDocument/2006/relationships/customXml" Target="ink/ink898.xml"/><Relationship Id="rId1502" Type="http://schemas.openxmlformats.org/officeDocument/2006/relationships/customXml" Target="ink/ink698.xml"/><Relationship Id="rId1807" Type="http://schemas.openxmlformats.org/officeDocument/2006/relationships/image" Target="media/image896.png"/><Relationship Id="rId290" Type="http://schemas.openxmlformats.org/officeDocument/2006/relationships/image" Target="media/image141.png"/><Relationship Id="rId388" Type="http://schemas.openxmlformats.org/officeDocument/2006/relationships/customXml" Target="ink/ink170.xml"/><Relationship Id="rId2069" Type="http://schemas.openxmlformats.org/officeDocument/2006/relationships/image" Target="media/image1023.png"/><Relationship Id="rId150" Type="http://schemas.openxmlformats.org/officeDocument/2006/relationships/customXml" Target="ink/ink63.xml"/><Relationship Id="rId595" Type="http://schemas.openxmlformats.org/officeDocument/2006/relationships/customXml" Target="ink/ink270.xml"/><Relationship Id="rId2276" Type="http://schemas.openxmlformats.org/officeDocument/2006/relationships/image" Target="media/image1125.png"/><Relationship Id="rId2483" Type="http://schemas.openxmlformats.org/officeDocument/2006/relationships/customXml" Target="ink/ink1145.xml"/><Relationship Id="rId2690" Type="http://schemas.openxmlformats.org/officeDocument/2006/relationships/image" Target="media/image1331.png"/><Relationship Id="rId248" Type="http://schemas.openxmlformats.org/officeDocument/2006/relationships/image" Target="media/image120.png"/><Relationship Id="rId455" Type="http://schemas.openxmlformats.org/officeDocument/2006/relationships/customXml" Target="ink/ink202.xml"/><Relationship Id="rId662" Type="http://schemas.openxmlformats.org/officeDocument/2006/relationships/customXml" Target="ink/ink299.xml"/><Relationship Id="rId1085" Type="http://schemas.openxmlformats.org/officeDocument/2006/relationships/image" Target="media/image538.png"/><Relationship Id="rId1292" Type="http://schemas.openxmlformats.org/officeDocument/2006/relationships/customXml" Target="ink/ink596.xml"/><Relationship Id="rId2136" Type="http://schemas.openxmlformats.org/officeDocument/2006/relationships/image" Target="media/image1056.png"/><Relationship Id="rId2343" Type="http://schemas.openxmlformats.org/officeDocument/2006/relationships/customXml" Target="ink/ink1081.xml"/><Relationship Id="rId2550" Type="http://schemas.openxmlformats.org/officeDocument/2006/relationships/image" Target="media/image1261.png"/><Relationship Id="rId108" Type="http://schemas.openxmlformats.org/officeDocument/2006/relationships/customXml" Target="ink/ink42.xml"/><Relationship Id="rId315" Type="http://schemas.openxmlformats.org/officeDocument/2006/relationships/customXml" Target="ink/ink133.xml"/><Relationship Id="rId522" Type="http://schemas.openxmlformats.org/officeDocument/2006/relationships/image" Target="media/image257.png"/><Relationship Id="rId967" Type="http://schemas.openxmlformats.org/officeDocument/2006/relationships/image" Target="media/image479.png"/><Relationship Id="rId1152" Type="http://schemas.openxmlformats.org/officeDocument/2006/relationships/image" Target="media/image571.png"/><Relationship Id="rId1597" Type="http://schemas.openxmlformats.org/officeDocument/2006/relationships/customXml" Target="ink/ink739.xml"/><Relationship Id="rId2203" Type="http://schemas.openxmlformats.org/officeDocument/2006/relationships/customXml" Target="ink/ink1023.xml"/><Relationship Id="rId2410" Type="http://schemas.openxmlformats.org/officeDocument/2006/relationships/image" Target="media/image1191.png"/><Relationship Id="rId2648" Type="http://schemas.openxmlformats.org/officeDocument/2006/relationships/image" Target="media/image1310.png"/><Relationship Id="rId96" Type="http://schemas.openxmlformats.org/officeDocument/2006/relationships/customXml" Target="ink/ink36.xml"/><Relationship Id="rId827" Type="http://schemas.openxmlformats.org/officeDocument/2006/relationships/image" Target="media/image410.wmf"/><Relationship Id="rId1012" Type="http://schemas.openxmlformats.org/officeDocument/2006/relationships/customXml" Target="ink/ink461.xml"/><Relationship Id="rId1457" Type="http://schemas.openxmlformats.org/officeDocument/2006/relationships/image" Target="media/image722.png"/><Relationship Id="rId1664" Type="http://schemas.openxmlformats.org/officeDocument/2006/relationships/image" Target="media/image825.png"/><Relationship Id="rId1871" Type="http://schemas.openxmlformats.org/officeDocument/2006/relationships/image" Target="media/image926.png"/><Relationship Id="rId2508" Type="http://schemas.openxmlformats.org/officeDocument/2006/relationships/oleObject" Target="embeddings/oleObject106.bin"/><Relationship Id="rId2715" Type="http://schemas.openxmlformats.org/officeDocument/2006/relationships/image" Target="media/image1343.png"/><Relationship Id="rId1317" Type="http://schemas.openxmlformats.org/officeDocument/2006/relationships/image" Target="media/image653.png"/><Relationship Id="rId1524" Type="http://schemas.openxmlformats.org/officeDocument/2006/relationships/customXml" Target="ink/ink709.xml"/><Relationship Id="rId1731" Type="http://schemas.openxmlformats.org/officeDocument/2006/relationships/customXml" Target="ink/ink798.xml"/><Relationship Id="rId1969" Type="http://schemas.openxmlformats.org/officeDocument/2006/relationships/customXml" Target="ink/ink909.xml"/><Relationship Id="rId23" Type="http://schemas.openxmlformats.org/officeDocument/2006/relationships/oleObject" Target="embeddings/oleObject3.bin"/><Relationship Id="rId1829" Type="http://schemas.openxmlformats.org/officeDocument/2006/relationships/image" Target="media/image907.wmf"/><Relationship Id="rId2298" Type="http://schemas.openxmlformats.org/officeDocument/2006/relationships/image" Target="media/image1136.png"/><Relationship Id="rId172" Type="http://schemas.openxmlformats.org/officeDocument/2006/relationships/oleObject" Target="embeddings/oleObject15.bin"/><Relationship Id="rId477" Type="http://schemas.openxmlformats.org/officeDocument/2006/relationships/customXml" Target="ink/ink213.xml"/><Relationship Id="rId684" Type="http://schemas.openxmlformats.org/officeDocument/2006/relationships/customXml" Target="ink/ink310.xml"/><Relationship Id="rId2060" Type="http://schemas.openxmlformats.org/officeDocument/2006/relationships/customXml" Target="ink/ink952.xml"/><Relationship Id="rId2158" Type="http://schemas.openxmlformats.org/officeDocument/2006/relationships/customXml" Target="ink/ink1001.xml"/><Relationship Id="rId2365" Type="http://schemas.openxmlformats.org/officeDocument/2006/relationships/image" Target="media/image1169.png"/><Relationship Id="rId337" Type="http://schemas.openxmlformats.org/officeDocument/2006/relationships/image" Target="media/image164.png"/><Relationship Id="rId891" Type="http://schemas.openxmlformats.org/officeDocument/2006/relationships/image" Target="media/image441.png"/><Relationship Id="rId989" Type="http://schemas.openxmlformats.org/officeDocument/2006/relationships/image" Target="media/image490.png"/><Relationship Id="rId2018" Type="http://schemas.openxmlformats.org/officeDocument/2006/relationships/image" Target="media/image998.png"/><Relationship Id="rId2572" Type="http://schemas.openxmlformats.org/officeDocument/2006/relationships/image" Target="media/image1272.png"/><Relationship Id="rId544" Type="http://schemas.openxmlformats.org/officeDocument/2006/relationships/image" Target="media/image268.png"/><Relationship Id="rId751" Type="http://schemas.openxmlformats.org/officeDocument/2006/relationships/image" Target="media/image371.png"/><Relationship Id="rId849" Type="http://schemas.openxmlformats.org/officeDocument/2006/relationships/customXml" Target="ink/ink387.xml"/><Relationship Id="rId1174" Type="http://schemas.openxmlformats.org/officeDocument/2006/relationships/image" Target="media/image582.png"/><Relationship Id="rId1381" Type="http://schemas.openxmlformats.org/officeDocument/2006/relationships/image" Target="media/image685.png"/><Relationship Id="rId1479" Type="http://schemas.openxmlformats.org/officeDocument/2006/relationships/image" Target="media/image733.png"/><Relationship Id="rId1686" Type="http://schemas.openxmlformats.org/officeDocument/2006/relationships/image" Target="media/image836.png"/><Relationship Id="rId2225" Type="http://schemas.openxmlformats.org/officeDocument/2006/relationships/customXml" Target="ink/ink1034.xml"/><Relationship Id="rId2432" Type="http://schemas.openxmlformats.org/officeDocument/2006/relationships/image" Target="media/image1202.png"/><Relationship Id="rId404" Type="http://schemas.openxmlformats.org/officeDocument/2006/relationships/customXml" Target="ink/ink178.xml"/><Relationship Id="rId611" Type="http://schemas.openxmlformats.org/officeDocument/2006/relationships/image" Target="media/image302.png"/><Relationship Id="rId1034" Type="http://schemas.openxmlformats.org/officeDocument/2006/relationships/customXml" Target="ink/ink471.xml"/><Relationship Id="rId1241" Type="http://schemas.openxmlformats.org/officeDocument/2006/relationships/image" Target="media/image615.png"/><Relationship Id="rId1339" Type="http://schemas.openxmlformats.org/officeDocument/2006/relationships/image" Target="media/image664.png"/><Relationship Id="rId1893" Type="http://schemas.openxmlformats.org/officeDocument/2006/relationships/image" Target="media/image936.wmf"/><Relationship Id="rId2737" Type="http://schemas.openxmlformats.org/officeDocument/2006/relationships/image" Target="media/image1354.wmf"/><Relationship Id="rId709" Type="http://schemas.openxmlformats.org/officeDocument/2006/relationships/image" Target="media/image351.png"/><Relationship Id="rId916" Type="http://schemas.openxmlformats.org/officeDocument/2006/relationships/customXml" Target="ink/ink414.xml"/><Relationship Id="rId1101" Type="http://schemas.openxmlformats.org/officeDocument/2006/relationships/customXml" Target="ink/ink502.xml"/><Relationship Id="rId1546" Type="http://schemas.openxmlformats.org/officeDocument/2006/relationships/image" Target="media/image766.png"/><Relationship Id="rId1753" Type="http://schemas.openxmlformats.org/officeDocument/2006/relationships/customXml" Target="ink/ink807.xml"/><Relationship Id="rId1960" Type="http://schemas.openxmlformats.org/officeDocument/2006/relationships/image" Target="media/image969.png"/><Relationship Id="rId45" Type="http://schemas.openxmlformats.org/officeDocument/2006/relationships/image" Target="media/image19.png"/><Relationship Id="rId1406" Type="http://schemas.openxmlformats.org/officeDocument/2006/relationships/customXml" Target="ink/ink650.xml"/><Relationship Id="rId1613" Type="http://schemas.openxmlformats.org/officeDocument/2006/relationships/customXml" Target="ink/ink747.xml"/><Relationship Id="rId1820" Type="http://schemas.openxmlformats.org/officeDocument/2006/relationships/customXml" Target="ink/ink839.xml"/><Relationship Id="rId194" Type="http://schemas.openxmlformats.org/officeDocument/2006/relationships/customXml" Target="ink/ink79.xml"/><Relationship Id="rId1918" Type="http://schemas.openxmlformats.org/officeDocument/2006/relationships/image" Target="media/image948.png"/><Relationship Id="rId2082" Type="http://schemas.openxmlformats.org/officeDocument/2006/relationships/customXml" Target="ink/ink963.xml"/><Relationship Id="rId261" Type="http://schemas.openxmlformats.org/officeDocument/2006/relationships/customXml" Target="ink/ink106.xml"/><Relationship Id="rId499" Type="http://schemas.openxmlformats.org/officeDocument/2006/relationships/customXml" Target="ink/ink223.xml"/><Relationship Id="rId2387" Type="http://schemas.openxmlformats.org/officeDocument/2006/relationships/image" Target="media/image1180.png"/><Relationship Id="rId2594" Type="http://schemas.openxmlformats.org/officeDocument/2006/relationships/image" Target="media/image1283.png"/><Relationship Id="rId359" Type="http://schemas.openxmlformats.org/officeDocument/2006/relationships/image" Target="media/image175.png"/><Relationship Id="rId566" Type="http://schemas.openxmlformats.org/officeDocument/2006/relationships/image" Target="media/image279.png"/><Relationship Id="rId773" Type="http://schemas.openxmlformats.org/officeDocument/2006/relationships/image" Target="media/image382.png"/><Relationship Id="rId1196" Type="http://schemas.openxmlformats.org/officeDocument/2006/relationships/image" Target="media/image593.png"/><Relationship Id="rId2247" Type="http://schemas.openxmlformats.org/officeDocument/2006/relationships/customXml" Target="ink/ink1043.xml"/><Relationship Id="rId2454" Type="http://schemas.openxmlformats.org/officeDocument/2006/relationships/oleObject" Target="embeddings/oleObject103.bin"/><Relationship Id="rId121" Type="http://schemas.openxmlformats.org/officeDocument/2006/relationships/image" Target="media/image57.png"/><Relationship Id="rId219" Type="http://schemas.openxmlformats.org/officeDocument/2006/relationships/image" Target="media/image106.wmf"/><Relationship Id="rId426" Type="http://schemas.openxmlformats.org/officeDocument/2006/relationships/image" Target="media/image209.png"/><Relationship Id="rId633" Type="http://schemas.openxmlformats.org/officeDocument/2006/relationships/image" Target="media/image313.png"/><Relationship Id="rId980" Type="http://schemas.openxmlformats.org/officeDocument/2006/relationships/image" Target="media/image486.wmf"/><Relationship Id="rId1056" Type="http://schemas.openxmlformats.org/officeDocument/2006/relationships/customXml" Target="ink/ink481.xml"/><Relationship Id="rId1263" Type="http://schemas.openxmlformats.org/officeDocument/2006/relationships/image" Target="media/image626.png"/><Relationship Id="rId2107" Type="http://schemas.openxmlformats.org/officeDocument/2006/relationships/image" Target="media/image1042.png"/><Relationship Id="rId2314" Type="http://schemas.openxmlformats.org/officeDocument/2006/relationships/image" Target="media/image1144.png"/><Relationship Id="rId2661" Type="http://schemas.openxmlformats.org/officeDocument/2006/relationships/customXml" Target="ink/ink1211.xml"/><Relationship Id="rId2759" Type="http://schemas.openxmlformats.org/officeDocument/2006/relationships/image" Target="media/image1365.wmf"/><Relationship Id="rId840" Type="http://schemas.openxmlformats.org/officeDocument/2006/relationships/image" Target="media/image416.png"/><Relationship Id="rId938" Type="http://schemas.openxmlformats.org/officeDocument/2006/relationships/customXml" Target="ink/ink425.xml"/><Relationship Id="rId1470" Type="http://schemas.openxmlformats.org/officeDocument/2006/relationships/customXml" Target="ink/ink682.xml"/><Relationship Id="rId1568" Type="http://schemas.openxmlformats.org/officeDocument/2006/relationships/image" Target="media/image777.png"/><Relationship Id="rId1775" Type="http://schemas.openxmlformats.org/officeDocument/2006/relationships/image" Target="media/image880.png"/><Relationship Id="rId2521" Type="http://schemas.openxmlformats.org/officeDocument/2006/relationships/image" Target="media/image1247.wmf"/><Relationship Id="rId2619" Type="http://schemas.openxmlformats.org/officeDocument/2006/relationships/customXml" Target="ink/ink1193.xml"/><Relationship Id="rId67" Type="http://schemas.openxmlformats.org/officeDocument/2006/relationships/image" Target="media/image30.png"/><Relationship Id="rId700" Type="http://schemas.openxmlformats.org/officeDocument/2006/relationships/customXml" Target="ink/ink316.xml"/><Relationship Id="rId1123" Type="http://schemas.openxmlformats.org/officeDocument/2006/relationships/customXml" Target="ink/ink513.xml"/><Relationship Id="rId1330" Type="http://schemas.openxmlformats.org/officeDocument/2006/relationships/customXml" Target="ink/ink614.xml"/><Relationship Id="rId1428" Type="http://schemas.openxmlformats.org/officeDocument/2006/relationships/customXml" Target="ink/ink661.xml"/><Relationship Id="rId1635" Type="http://schemas.openxmlformats.org/officeDocument/2006/relationships/customXml" Target="ink/ink757.xml"/><Relationship Id="rId1982" Type="http://schemas.openxmlformats.org/officeDocument/2006/relationships/image" Target="media/image980.png"/><Relationship Id="rId1842" Type="http://schemas.openxmlformats.org/officeDocument/2006/relationships/customXml" Target="ink/ink849.xml"/><Relationship Id="rId1702" Type="http://schemas.openxmlformats.org/officeDocument/2006/relationships/image" Target="media/image844.png"/><Relationship Id="rId283" Type="http://schemas.openxmlformats.org/officeDocument/2006/relationships/customXml" Target="ink/ink117.xml"/><Relationship Id="rId490" Type="http://schemas.openxmlformats.org/officeDocument/2006/relationships/image" Target="media/image241.png"/><Relationship Id="rId2171" Type="http://schemas.openxmlformats.org/officeDocument/2006/relationships/image" Target="media/image1073.png"/><Relationship Id="rId143" Type="http://schemas.openxmlformats.org/officeDocument/2006/relationships/image" Target="media/image68.png"/><Relationship Id="rId350" Type="http://schemas.openxmlformats.org/officeDocument/2006/relationships/customXml" Target="ink/ink151.xml"/><Relationship Id="rId588" Type="http://schemas.openxmlformats.org/officeDocument/2006/relationships/image" Target="media/image290.png"/><Relationship Id="rId795" Type="http://schemas.openxmlformats.org/officeDocument/2006/relationships/image" Target="media/image393.png"/><Relationship Id="rId2031" Type="http://schemas.openxmlformats.org/officeDocument/2006/relationships/customXml" Target="ink/ink940.xml"/><Relationship Id="rId2269" Type="http://schemas.openxmlformats.org/officeDocument/2006/relationships/customXml" Target="ink/ink1054.xml"/><Relationship Id="rId2476" Type="http://schemas.openxmlformats.org/officeDocument/2006/relationships/image" Target="media/image1224.png"/><Relationship Id="rId2683" Type="http://schemas.openxmlformats.org/officeDocument/2006/relationships/customXml" Target="ink/ink1220.xml"/><Relationship Id="rId9" Type="http://schemas.openxmlformats.org/officeDocument/2006/relationships/image" Target="media/image1.png"/><Relationship Id="rId210" Type="http://schemas.openxmlformats.org/officeDocument/2006/relationships/oleObject" Target="embeddings/oleObject17.bin"/><Relationship Id="rId448" Type="http://schemas.openxmlformats.org/officeDocument/2006/relationships/image" Target="media/image220.png"/><Relationship Id="rId655" Type="http://schemas.openxmlformats.org/officeDocument/2006/relationships/image" Target="media/image324.png"/><Relationship Id="rId862" Type="http://schemas.openxmlformats.org/officeDocument/2006/relationships/image" Target="media/image427.png"/><Relationship Id="rId1078" Type="http://schemas.openxmlformats.org/officeDocument/2006/relationships/customXml" Target="ink/ink492.xml"/><Relationship Id="rId1285" Type="http://schemas.openxmlformats.org/officeDocument/2006/relationships/image" Target="media/image637.png"/><Relationship Id="rId1492" Type="http://schemas.openxmlformats.org/officeDocument/2006/relationships/customXml" Target="ink/ink693.xml"/><Relationship Id="rId2129" Type="http://schemas.openxmlformats.org/officeDocument/2006/relationships/customXml" Target="ink/ink986.xml"/><Relationship Id="rId2336" Type="http://schemas.openxmlformats.org/officeDocument/2006/relationships/oleObject" Target="embeddings/oleObject97.bin"/><Relationship Id="rId2543" Type="http://schemas.openxmlformats.org/officeDocument/2006/relationships/image" Target="media/image1258.wmf"/><Relationship Id="rId2750" Type="http://schemas.openxmlformats.org/officeDocument/2006/relationships/oleObject" Target="embeddings/oleObject147.bin"/><Relationship Id="rId308" Type="http://schemas.openxmlformats.org/officeDocument/2006/relationships/image" Target="media/image150.png"/><Relationship Id="rId515" Type="http://schemas.openxmlformats.org/officeDocument/2006/relationships/customXml" Target="ink/ink230.xml"/><Relationship Id="rId722" Type="http://schemas.openxmlformats.org/officeDocument/2006/relationships/customXml" Target="ink/ink327.xml"/><Relationship Id="rId1145" Type="http://schemas.openxmlformats.org/officeDocument/2006/relationships/customXml" Target="ink/ink524.xml"/><Relationship Id="rId1352" Type="http://schemas.openxmlformats.org/officeDocument/2006/relationships/customXml" Target="ink/ink624.xml"/><Relationship Id="rId1797" Type="http://schemas.openxmlformats.org/officeDocument/2006/relationships/image" Target="media/image891.png"/><Relationship Id="rId2403" Type="http://schemas.openxmlformats.org/officeDocument/2006/relationships/customXml" Target="ink/ink1109.xml"/><Relationship Id="rId89" Type="http://schemas.openxmlformats.org/officeDocument/2006/relationships/image" Target="media/image41.png"/><Relationship Id="rId1005" Type="http://schemas.openxmlformats.org/officeDocument/2006/relationships/image" Target="media/image498.png"/><Relationship Id="rId1212" Type="http://schemas.openxmlformats.org/officeDocument/2006/relationships/image" Target="media/image601.png"/><Relationship Id="rId1657" Type="http://schemas.openxmlformats.org/officeDocument/2006/relationships/customXml" Target="ink/ink767.xml"/><Relationship Id="rId1864" Type="http://schemas.openxmlformats.org/officeDocument/2006/relationships/customXml" Target="ink/ink860.xml"/><Relationship Id="rId2610" Type="http://schemas.openxmlformats.org/officeDocument/2006/relationships/image" Target="media/image1291.png"/><Relationship Id="rId2708" Type="http://schemas.openxmlformats.org/officeDocument/2006/relationships/image" Target="media/image1340.png"/><Relationship Id="rId1517" Type="http://schemas.openxmlformats.org/officeDocument/2006/relationships/image" Target="media/image752.png"/><Relationship Id="rId1724" Type="http://schemas.openxmlformats.org/officeDocument/2006/relationships/image" Target="media/image855.png"/><Relationship Id="rId16" Type="http://schemas.openxmlformats.org/officeDocument/2006/relationships/customXml" Target="ink/ink5.xml"/><Relationship Id="rId1931" Type="http://schemas.openxmlformats.org/officeDocument/2006/relationships/customXml" Target="ink/ink890.xml"/><Relationship Id="rId2193" Type="http://schemas.openxmlformats.org/officeDocument/2006/relationships/image" Target="media/image1084.png"/><Relationship Id="rId2498" Type="http://schemas.openxmlformats.org/officeDocument/2006/relationships/image" Target="media/image1235.png"/><Relationship Id="rId165" Type="http://schemas.openxmlformats.org/officeDocument/2006/relationships/image" Target="media/image79.png"/><Relationship Id="rId372" Type="http://schemas.openxmlformats.org/officeDocument/2006/relationships/customXml" Target="ink/ink162.xml"/><Relationship Id="rId677" Type="http://schemas.openxmlformats.org/officeDocument/2006/relationships/image" Target="media/image335.png"/><Relationship Id="rId2053" Type="http://schemas.openxmlformats.org/officeDocument/2006/relationships/image" Target="media/image1015.png"/><Relationship Id="rId2260" Type="http://schemas.openxmlformats.org/officeDocument/2006/relationships/image" Target="media/image1117.png"/><Relationship Id="rId2358" Type="http://schemas.openxmlformats.org/officeDocument/2006/relationships/customXml" Target="ink/ink1088.xml"/><Relationship Id="rId232" Type="http://schemas.openxmlformats.org/officeDocument/2006/relationships/image" Target="media/image112.png"/><Relationship Id="rId884" Type="http://schemas.openxmlformats.org/officeDocument/2006/relationships/customXml" Target="ink/ink400.xml"/><Relationship Id="rId2120" Type="http://schemas.openxmlformats.org/officeDocument/2006/relationships/customXml" Target="ink/ink982.xml"/><Relationship Id="rId2565" Type="http://schemas.openxmlformats.org/officeDocument/2006/relationships/customXml" Target="ink/ink1166.xml"/><Relationship Id="rId2772" Type="http://schemas.openxmlformats.org/officeDocument/2006/relationships/oleObject" Target="embeddings/oleObject151.bin"/><Relationship Id="rId537" Type="http://schemas.openxmlformats.org/officeDocument/2006/relationships/customXml" Target="ink/ink241.xml"/><Relationship Id="rId744" Type="http://schemas.openxmlformats.org/officeDocument/2006/relationships/customXml" Target="ink/ink336.xml"/><Relationship Id="rId951" Type="http://schemas.openxmlformats.org/officeDocument/2006/relationships/image" Target="media/image471.png"/><Relationship Id="rId1167" Type="http://schemas.openxmlformats.org/officeDocument/2006/relationships/customXml" Target="ink/ink535.xml"/><Relationship Id="rId1374" Type="http://schemas.openxmlformats.org/officeDocument/2006/relationships/customXml" Target="ink/ink635.xml"/><Relationship Id="rId1581" Type="http://schemas.openxmlformats.org/officeDocument/2006/relationships/customXml" Target="ink/ink731.xml"/><Relationship Id="rId1679" Type="http://schemas.openxmlformats.org/officeDocument/2006/relationships/image" Target="media/image833.wmf"/><Relationship Id="rId2218" Type="http://schemas.openxmlformats.org/officeDocument/2006/relationships/image" Target="media/image1096.png"/><Relationship Id="rId2425" Type="http://schemas.openxmlformats.org/officeDocument/2006/relationships/customXml" Target="ink/ink1120.xml"/><Relationship Id="rId2632" Type="http://schemas.openxmlformats.org/officeDocument/2006/relationships/image" Target="media/image1302.png"/><Relationship Id="rId80" Type="http://schemas.openxmlformats.org/officeDocument/2006/relationships/customXml" Target="ink/ink29.xml"/><Relationship Id="rId604" Type="http://schemas.openxmlformats.org/officeDocument/2006/relationships/image" Target="media/image298.png"/><Relationship Id="rId811" Type="http://schemas.openxmlformats.org/officeDocument/2006/relationships/customXml" Target="ink/ink369.xml"/><Relationship Id="rId1027" Type="http://schemas.openxmlformats.org/officeDocument/2006/relationships/oleObject" Target="embeddings/oleObject44.bin"/><Relationship Id="rId1234" Type="http://schemas.openxmlformats.org/officeDocument/2006/relationships/customXml" Target="ink/ink568.xml"/><Relationship Id="rId1441" Type="http://schemas.openxmlformats.org/officeDocument/2006/relationships/oleObject" Target="embeddings/oleObject53.bin"/><Relationship Id="rId1886" Type="http://schemas.openxmlformats.org/officeDocument/2006/relationships/customXml" Target="ink/ink871.xml"/><Relationship Id="rId909" Type="http://schemas.openxmlformats.org/officeDocument/2006/relationships/image" Target="media/image450.png"/><Relationship Id="rId1301" Type="http://schemas.openxmlformats.org/officeDocument/2006/relationships/image" Target="media/image645.png"/><Relationship Id="rId1539" Type="http://schemas.openxmlformats.org/officeDocument/2006/relationships/customXml" Target="ink/ink715.xml"/><Relationship Id="rId1746" Type="http://schemas.openxmlformats.org/officeDocument/2006/relationships/image" Target="media/image866.png"/><Relationship Id="rId1953" Type="http://schemas.openxmlformats.org/officeDocument/2006/relationships/customXml" Target="ink/ink901.xml"/><Relationship Id="rId38" Type="http://schemas.openxmlformats.org/officeDocument/2006/relationships/customXml" Target="ink/ink8.xml"/><Relationship Id="rId1606" Type="http://schemas.openxmlformats.org/officeDocument/2006/relationships/image" Target="media/image796.png"/><Relationship Id="rId1813" Type="http://schemas.openxmlformats.org/officeDocument/2006/relationships/image" Target="media/image899.png"/><Relationship Id="rId187" Type="http://schemas.openxmlformats.org/officeDocument/2006/relationships/image" Target="media/image90.png"/><Relationship Id="rId394" Type="http://schemas.openxmlformats.org/officeDocument/2006/relationships/customXml" Target="ink/ink173.xml"/><Relationship Id="rId2075" Type="http://schemas.openxmlformats.org/officeDocument/2006/relationships/image" Target="media/image1026.png"/><Relationship Id="rId2282" Type="http://schemas.openxmlformats.org/officeDocument/2006/relationships/oleObject" Target="embeddings/oleObject90.bin"/><Relationship Id="rId254" Type="http://schemas.openxmlformats.org/officeDocument/2006/relationships/image" Target="media/image123.png"/><Relationship Id="rId699" Type="http://schemas.openxmlformats.org/officeDocument/2006/relationships/image" Target="media/image346.png"/><Relationship Id="rId1091" Type="http://schemas.openxmlformats.org/officeDocument/2006/relationships/image" Target="media/image541.png"/><Relationship Id="rId2587" Type="http://schemas.openxmlformats.org/officeDocument/2006/relationships/customXml" Target="ink/ink1177.xml"/><Relationship Id="rId114" Type="http://schemas.openxmlformats.org/officeDocument/2006/relationships/customXml" Target="ink/ink45.xml"/><Relationship Id="rId461" Type="http://schemas.openxmlformats.org/officeDocument/2006/relationships/customXml" Target="ink/ink205.xml"/><Relationship Id="rId559" Type="http://schemas.openxmlformats.org/officeDocument/2006/relationships/customXml" Target="ink/ink252.xml"/><Relationship Id="rId766" Type="http://schemas.openxmlformats.org/officeDocument/2006/relationships/customXml" Target="ink/ink347.xml"/><Relationship Id="rId1189" Type="http://schemas.openxmlformats.org/officeDocument/2006/relationships/customXml" Target="ink/ink546.xml"/><Relationship Id="rId1396" Type="http://schemas.openxmlformats.org/officeDocument/2006/relationships/customXml" Target="ink/ink645.xml"/><Relationship Id="rId2142" Type="http://schemas.openxmlformats.org/officeDocument/2006/relationships/image" Target="media/image1059.png"/><Relationship Id="rId2447" Type="http://schemas.openxmlformats.org/officeDocument/2006/relationships/customXml" Target="ink/ink1130.xml"/><Relationship Id="rId321" Type="http://schemas.openxmlformats.org/officeDocument/2006/relationships/customXml" Target="ink/ink136.xml"/><Relationship Id="rId419" Type="http://schemas.openxmlformats.org/officeDocument/2006/relationships/customXml" Target="ink/ink184.xml"/><Relationship Id="rId626" Type="http://schemas.openxmlformats.org/officeDocument/2006/relationships/customXml" Target="ink/ink285.xml"/><Relationship Id="rId973" Type="http://schemas.openxmlformats.org/officeDocument/2006/relationships/image" Target="media/image482.png"/><Relationship Id="rId1049" Type="http://schemas.openxmlformats.org/officeDocument/2006/relationships/image" Target="media/image520.png"/><Relationship Id="rId1256" Type="http://schemas.openxmlformats.org/officeDocument/2006/relationships/customXml" Target="ink/ink579.xml"/><Relationship Id="rId2002" Type="http://schemas.openxmlformats.org/officeDocument/2006/relationships/image" Target="media/image990.png"/><Relationship Id="rId2307" Type="http://schemas.openxmlformats.org/officeDocument/2006/relationships/customXml" Target="ink/ink1068.xml"/><Relationship Id="rId2654" Type="http://schemas.openxmlformats.org/officeDocument/2006/relationships/image" Target="media/image1313.png"/><Relationship Id="rId833" Type="http://schemas.openxmlformats.org/officeDocument/2006/relationships/customXml" Target="ink/ink379.xml"/><Relationship Id="rId1116" Type="http://schemas.openxmlformats.org/officeDocument/2006/relationships/image" Target="media/image553.png"/><Relationship Id="rId1463" Type="http://schemas.openxmlformats.org/officeDocument/2006/relationships/image" Target="media/image725.png"/><Relationship Id="rId1670" Type="http://schemas.openxmlformats.org/officeDocument/2006/relationships/image" Target="media/image828.png"/><Relationship Id="rId1768" Type="http://schemas.openxmlformats.org/officeDocument/2006/relationships/oleObject" Target="embeddings/oleObject72.bin"/><Relationship Id="rId2514" Type="http://schemas.openxmlformats.org/officeDocument/2006/relationships/oleObject" Target="embeddings/oleObject109.bin"/><Relationship Id="rId2721" Type="http://schemas.openxmlformats.org/officeDocument/2006/relationships/image" Target="media/image1346.wmf"/><Relationship Id="rId900" Type="http://schemas.openxmlformats.org/officeDocument/2006/relationships/customXml" Target="ink/ink407.xml"/><Relationship Id="rId1323" Type="http://schemas.openxmlformats.org/officeDocument/2006/relationships/image" Target="media/image656.png"/><Relationship Id="rId1530" Type="http://schemas.openxmlformats.org/officeDocument/2006/relationships/oleObject" Target="embeddings/oleObject54.bin"/><Relationship Id="rId1628" Type="http://schemas.openxmlformats.org/officeDocument/2006/relationships/image" Target="media/image807.png"/><Relationship Id="rId1975" Type="http://schemas.openxmlformats.org/officeDocument/2006/relationships/customXml" Target="ink/ink912.xml"/><Relationship Id="rId1835" Type="http://schemas.openxmlformats.org/officeDocument/2006/relationships/customXml" Target="ink/ink845.xml"/><Relationship Id="rId1902" Type="http://schemas.openxmlformats.org/officeDocument/2006/relationships/image" Target="media/image940.png"/><Relationship Id="rId2097" Type="http://schemas.openxmlformats.org/officeDocument/2006/relationships/image" Target="media/image1037.png"/><Relationship Id="rId276" Type="http://schemas.openxmlformats.org/officeDocument/2006/relationships/image" Target="media/image134.png"/><Relationship Id="rId483" Type="http://schemas.openxmlformats.org/officeDocument/2006/relationships/customXml" Target="ink/ink215.xml"/><Relationship Id="rId690" Type="http://schemas.openxmlformats.org/officeDocument/2006/relationships/customXml" Target="ink/ink313.xml"/><Relationship Id="rId2164" Type="http://schemas.openxmlformats.org/officeDocument/2006/relationships/customXml" Target="ink/ink1004.xml"/><Relationship Id="rId2371" Type="http://schemas.openxmlformats.org/officeDocument/2006/relationships/image" Target="media/image1172.png"/><Relationship Id="rId136" Type="http://schemas.openxmlformats.org/officeDocument/2006/relationships/customXml" Target="ink/ink56.xml"/><Relationship Id="rId343" Type="http://schemas.openxmlformats.org/officeDocument/2006/relationships/image" Target="media/image167.png"/><Relationship Id="rId550" Type="http://schemas.openxmlformats.org/officeDocument/2006/relationships/image" Target="media/image271.png"/><Relationship Id="rId788" Type="http://schemas.openxmlformats.org/officeDocument/2006/relationships/customXml" Target="ink/ink358.xml"/><Relationship Id="rId995" Type="http://schemas.openxmlformats.org/officeDocument/2006/relationships/image" Target="media/image493.png"/><Relationship Id="rId1180" Type="http://schemas.openxmlformats.org/officeDocument/2006/relationships/image" Target="media/image585.png"/><Relationship Id="rId2024" Type="http://schemas.openxmlformats.org/officeDocument/2006/relationships/image" Target="media/image1001.png"/><Relationship Id="rId2231" Type="http://schemas.openxmlformats.org/officeDocument/2006/relationships/customXml" Target="ink/ink1037.xml"/><Relationship Id="rId2469" Type="http://schemas.openxmlformats.org/officeDocument/2006/relationships/customXml" Target="ink/ink1138.xml"/><Relationship Id="rId2676" Type="http://schemas.openxmlformats.org/officeDocument/2006/relationships/image" Target="media/image1324.png"/><Relationship Id="rId203" Type="http://schemas.openxmlformats.org/officeDocument/2006/relationships/image" Target="media/image98.png"/><Relationship Id="rId648" Type="http://schemas.openxmlformats.org/officeDocument/2006/relationships/customXml" Target="ink/ink292.xml"/><Relationship Id="rId855" Type="http://schemas.openxmlformats.org/officeDocument/2006/relationships/customXml" Target="ink/ink390.xml"/><Relationship Id="rId1040" Type="http://schemas.openxmlformats.org/officeDocument/2006/relationships/customXml" Target="ink/ink474.xml"/><Relationship Id="rId1278" Type="http://schemas.openxmlformats.org/officeDocument/2006/relationships/customXml" Target="ink/ink589.xml"/><Relationship Id="rId1485" Type="http://schemas.openxmlformats.org/officeDocument/2006/relationships/image" Target="media/image736.png"/><Relationship Id="rId1692" Type="http://schemas.openxmlformats.org/officeDocument/2006/relationships/oleObject" Target="embeddings/oleObject67.bin"/><Relationship Id="rId2329" Type="http://schemas.openxmlformats.org/officeDocument/2006/relationships/customXml" Target="ink/ink1076.xml"/><Relationship Id="rId2536" Type="http://schemas.openxmlformats.org/officeDocument/2006/relationships/oleObject" Target="embeddings/oleObject118.bin"/><Relationship Id="rId2743" Type="http://schemas.openxmlformats.org/officeDocument/2006/relationships/customXml" Target="ink/ink1236.xml"/><Relationship Id="rId410" Type="http://schemas.openxmlformats.org/officeDocument/2006/relationships/image" Target="media/image201.emf"/><Relationship Id="rId508" Type="http://schemas.openxmlformats.org/officeDocument/2006/relationships/oleObject" Target="embeddings/oleObject25.bin"/><Relationship Id="rId715" Type="http://schemas.openxmlformats.org/officeDocument/2006/relationships/image" Target="media/image354.png"/><Relationship Id="rId922" Type="http://schemas.openxmlformats.org/officeDocument/2006/relationships/customXml" Target="ink/ink417.xml"/><Relationship Id="rId1138" Type="http://schemas.openxmlformats.org/officeDocument/2006/relationships/image" Target="media/image564.png"/><Relationship Id="rId1345" Type="http://schemas.openxmlformats.org/officeDocument/2006/relationships/image" Target="media/image667.png"/><Relationship Id="rId1552" Type="http://schemas.openxmlformats.org/officeDocument/2006/relationships/image" Target="media/image769.png"/><Relationship Id="rId1997" Type="http://schemas.openxmlformats.org/officeDocument/2006/relationships/customXml" Target="ink/ink923.xml"/><Relationship Id="rId2603" Type="http://schemas.openxmlformats.org/officeDocument/2006/relationships/customXml" Target="ink/ink1185.xml"/><Relationship Id="rId1205" Type="http://schemas.openxmlformats.org/officeDocument/2006/relationships/customXml" Target="ink/ink554.xml"/><Relationship Id="rId1857" Type="http://schemas.openxmlformats.org/officeDocument/2006/relationships/image" Target="media/image919.png"/><Relationship Id="rId51" Type="http://schemas.openxmlformats.org/officeDocument/2006/relationships/image" Target="media/image22.png"/><Relationship Id="rId1412" Type="http://schemas.openxmlformats.org/officeDocument/2006/relationships/customXml" Target="ink/ink653.xml"/><Relationship Id="rId1717" Type="http://schemas.openxmlformats.org/officeDocument/2006/relationships/customXml" Target="ink/ink791.xml"/><Relationship Id="rId1924" Type="http://schemas.openxmlformats.org/officeDocument/2006/relationships/image" Target="media/image951.png"/><Relationship Id="rId298" Type="http://schemas.openxmlformats.org/officeDocument/2006/relationships/image" Target="media/image145.png"/><Relationship Id="rId158" Type="http://schemas.openxmlformats.org/officeDocument/2006/relationships/image" Target="media/image76.emf"/><Relationship Id="rId2186" Type="http://schemas.openxmlformats.org/officeDocument/2006/relationships/customXml" Target="ink/ink1014.xml"/><Relationship Id="rId2393" Type="http://schemas.openxmlformats.org/officeDocument/2006/relationships/customXml" Target="ink/ink1104.xml"/><Relationship Id="rId2698" Type="http://schemas.openxmlformats.org/officeDocument/2006/relationships/oleObject" Target="embeddings/oleObject130.bin"/><Relationship Id="rId365" Type="http://schemas.openxmlformats.org/officeDocument/2006/relationships/image" Target="media/image178.png"/><Relationship Id="rId572" Type="http://schemas.openxmlformats.org/officeDocument/2006/relationships/image" Target="media/image282.png"/><Relationship Id="rId2046" Type="http://schemas.openxmlformats.org/officeDocument/2006/relationships/customXml" Target="ink/ink945.xml"/><Relationship Id="rId2253" Type="http://schemas.openxmlformats.org/officeDocument/2006/relationships/customXml" Target="ink/ink1046.xml"/><Relationship Id="rId2460" Type="http://schemas.openxmlformats.org/officeDocument/2006/relationships/image" Target="media/image1216.png"/><Relationship Id="rId225" Type="http://schemas.openxmlformats.org/officeDocument/2006/relationships/customXml" Target="ink/ink88.xml"/><Relationship Id="rId432" Type="http://schemas.openxmlformats.org/officeDocument/2006/relationships/image" Target="media/image212.png"/><Relationship Id="rId877" Type="http://schemas.openxmlformats.org/officeDocument/2006/relationships/oleObject" Target="embeddings/oleObject37.bin"/><Relationship Id="rId1062" Type="http://schemas.openxmlformats.org/officeDocument/2006/relationships/customXml" Target="ink/ink484.xml"/><Relationship Id="rId2113" Type="http://schemas.openxmlformats.org/officeDocument/2006/relationships/image" Target="media/image1045.png"/><Relationship Id="rId2320" Type="http://schemas.openxmlformats.org/officeDocument/2006/relationships/oleObject" Target="embeddings/oleObject93.bin"/><Relationship Id="rId2558" Type="http://schemas.openxmlformats.org/officeDocument/2006/relationships/image" Target="media/image1265.png"/><Relationship Id="rId2765" Type="http://schemas.openxmlformats.org/officeDocument/2006/relationships/customXml" Target="ink/ink1241.xml"/><Relationship Id="rId737" Type="http://schemas.openxmlformats.org/officeDocument/2006/relationships/image" Target="media/image364.png"/><Relationship Id="rId944" Type="http://schemas.openxmlformats.org/officeDocument/2006/relationships/customXml" Target="ink/ink428.xml"/><Relationship Id="rId1367" Type="http://schemas.openxmlformats.org/officeDocument/2006/relationships/image" Target="media/image678.png"/><Relationship Id="rId1574" Type="http://schemas.openxmlformats.org/officeDocument/2006/relationships/image" Target="media/image780.png"/><Relationship Id="rId1781" Type="http://schemas.openxmlformats.org/officeDocument/2006/relationships/image" Target="media/image883.png"/><Relationship Id="rId2418" Type="http://schemas.openxmlformats.org/officeDocument/2006/relationships/image" Target="media/image1195.png"/><Relationship Id="rId2625" Type="http://schemas.openxmlformats.org/officeDocument/2006/relationships/customXml" Target="ink/ink1196.xml"/><Relationship Id="rId73" Type="http://schemas.openxmlformats.org/officeDocument/2006/relationships/image" Target="media/image33.png"/><Relationship Id="rId804" Type="http://schemas.openxmlformats.org/officeDocument/2006/relationships/customXml" Target="ink/ink366.xml"/><Relationship Id="rId1227" Type="http://schemas.openxmlformats.org/officeDocument/2006/relationships/image" Target="media/image608.png"/><Relationship Id="rId1434" Type="http://schemas.openxmlformats.org/officeDocument/2006/relationships/customXml" Target="ink/ink664.xml"/><Relationship Id="rId1641" Type="http://schemas.openxmlformats.org/officeDocument/2006/relationships/customXml" Target="ink/ink760.xml"/><Relationship Id="rId1879" Type="http://schemas.openxmlformats.org/officeDocument/2006/relationships/image" Target="media/image930.png"/><Relationship Id="rId1501" Type="http://schemas.openxmlformats.org/officeDocument/2006/relationships/image" Target="media/image744.png"/><Relationship Id="rId1739" Type="http://schemas.openxmlformats.org/officeDocument/2006/relationships/customXml" Target="ink/ink800.xml"/><Relationship Id="rId1946" Type="http://schemas.openxmlformats.org/officeDocument/2006/relationships/image" Target="media/image962.png"/><Relationship Id="rId1806" Type="http://schemas.openxmlformats.org/officeDocument/2006/relationships/customXml" Target="ink/ink832.xml"/><Relationship Id="rId387" Type="http://schemas.openxmlformats.org/officeDocument/2006/relationships/image" Target="media/image189.png"/><Relationship Id="rId594" Type="http://schemas.openxmlformats.org/officeDocument/2006/relationships/image" Target="media/image293.png"/><Relationship Id="rId2068" Type="http://schemas.openxmlformats.org/officeDocument/2006/relationships/customXml" Target="ink/ink956.xml"/><Relationship Id="rId2275" Type="http://schemas.openxmlformats.org/officeDocument/2006/relationships/customXml" Target="ink/ink1056.xml"/><Relationship Id="rId247" Type="http://schemas.openxmlformats.org/officeDocument/2006/relationships/customXml" Target="ink/ink99.xml"/><Relationship Id="rId899" Type="http://schemas.openxmlformats.org/officeDocument/2006/relationships/image" Target="media/image445.png"/><Relationship Id="rId1084" Type="http://schemas.openxmlformats.org/officeDocument/2006/relationships/customXml" Target="ink/ink495.xml"/><Relationship Id="rId2482" Type="http://schemas.openxmlformats.org/officeDocument/2006/relationships/image" Target="media/image1227.png"/><Relationship Id="rId107" Type="http://schemas.openxmlformats.org/officeDocument/2006/relationships/image" Target="media/image50.png"/><Relationship Id="rId454" Type="http://schemas.openxmlformats.org/officeDocument/2006/relationships/image" Target="media/image223.png"/><Relationship Id="rId661" Type="http://schemas.openxmlformats.org/officeDocument/2006/relationships/image" Target="media/image327.png"/><Relationship Id="rId759" Type="http://schemas.openxmlformats.org/officeDocument/2006/relationships/image" Target="media/image375.png"/><Relationship Id="rId966" Type="http://schemas.openxmlformats.org/officeDocument/2006/relationships/customXml" Target="ink/ink439.xml"/><Relationship Id="rId1291" Type="http://schemas.openxmlformats.org/officeDocument/2006/relationships/image" Target="media/image640.png"/><Relationship Id="rId1389" Type="http://schemas.openxmlformats.org/officeDocument/2006/relationships/image" Target="media/image689.png"/><Relationship Id="rId1596" Type="http://schemas.openxmlformats.org/officeDocument/2006/relationships/image" Target="media/image791.png"/><Relationship Id="rId2135" Type="http://schemas.openxmlformats.org/officeDocument/2006/relationships/customXml" Target="ink/ink989.xml"/><Relationship Id="rId2342" Type="http://schemas.openxmlformats.org/officeDocument/2006/relationships/image" Target="media/image1158.png"/><Relationship Id="rId2647" Type="http://schemas.openxmlformats.org/officeDocument/2006/relationships/customXml" Target="ink/ink1204.xml"/><Relationship Id="rId314" Type="http://schemas.openxmlformats.org/officeDocument/2006/relationships/image" Target="media/image153.png"/><Relationship Id="rId521" Type="http://schemas.openxmlformats.org/officeDocument/2006/relationships/customXml" Target="ink/ink233.xml"/><Relationship Id="rId619" Type="http://schemas.openxmlformats.org/officeDocument/2006/relationships/image" Target="media/image306.png"/><Relationship Id="rId1151" Type="http://schemas.openxmlformats.org/officeDocument/2006/relationships/customXml" Target="ink/ink527.xml"/><Relationship Id="rId1249" Type="http://schemas.openxmlformats.org/officeDocument/2006/relationships/image" Target="media/image619.png"/><Relationship Id="rId2202" Type="http://schemas.openxmlformats.org/officeDocument/2006/relationships/image" Target="media/image1088.png"/><Relationship Id="rId95" Type="http://schemas.openxmlformats.org/officeDocument/2006/relationships/image" Target="media/image44.png"/><Relationship Id="rId826" Type="http://schemas.openxmlformats.org/officeDocument/2006/relationships/image" Target="media/image409.png"/><Relationship Id="rId1011" Type="http://schemas.openxmlformats.org/officeDocument/2006/relationships/image" Target="media/image501.png"/><Relationship Id="rId1109" Type="http://schemas.openxmlformats.org/officeDocument/2006/relationships/customXml" Target="ink/ink506.xml"/><Relationship Id="rId1456" Type="http://schemas.openxmlformats.org/officeDocument/2006/relationships/customXml" Target="ink/ink675.xml"/><Relationship Id="rId1663" Type="http://schemas.openxmlformats.org/officeDocument/2006/relationships/customXml" Target="ink/ink770.xml"/><Relationship Id="rId1870" Type="http://schemas.openxmlformats.org/officeDocument/2006/relationships/customXml" Target="ink/ink863.xml"/><Relationship Id="rId1968" Type="http://schemas.openxmlformats.org/officeDocument/2006/relationships/image" Target="media/image973.png"/><Relationship Id="rId2507" Type="http://schemas.openxmlformats.org/officeDocument/2006/relationships/image" Target="media/image1240.wmf"/><Relationship Id="rId2714" Type="http://schemas.openxmlformats.org/officeDocument/2006/relationships/customXml" Target="ink/ink1231.xml"/><Relationship Id="rId1316" Type="http://schemas.openxmlformats.org/officeDocument/2006/relationships/customXml" Target="ink/ink607.xml"/><Relationship Id="rId1523" Type="http://schemas.openxmlformats.org/officeDocument/2006/relationships/image" Target="media/image755.png"/><Relationship Id="rId1730" Type="http://schemas.openxmlformats.org/officeDocument/2006/relationships/image" Target="media/image858.png"/><Relationship Id="rId22" Type="http://schemas.openxmlformats.org/officeDocument/2006/relationships/image" Target="media/image8.wmf"/><Relationship Id="rId1828" Type="http://schemas.openxmlformats.org/officeDocument/2006/relationships/image" Target="media/image906.png"/><Relationship Id="rId171" Type="http://schemas.openxmlformats.org/officeDocument/2006/relationships/image" Target="media/image82.wmf"/><Relationship Id="rId2297" Type="http://schemas.openxmlformats.org/officeDocument/2006/relationships/customXml" Target="ink/ink1063.xml"/><Relationship Id="rId269" Type="http://schemas.openxmlformats.org/officeDocument/2006/relationships/customXml" Target="ink/ink110.xml"/><Relationship Id="rId476" Type="http://schemas.openxmlformats.org/officeDocument/2006/relationships/image" Target="media/image234.png"/><Relationship Id="rId683" Type="http://schemas.openxmlformats.org/officeDocument/2006/relationships/image" Target="media/image338.png"/><Relationship Id="rId890" Type="http://schemas.openxmlformats.org/officeDocument/2006/relationships/customXml" Target="ink/ink402.xml"/><Relationship Id="rId2157" Type="http://schemas.openxmlformats.org/officeDocument/2006/relationships/image" Target="media/image1066.png"/><Relationship Id="rId2364" Type="http://schemas.openxmlformats.org/officeDocument/2006/relationships/customXml" Target="ink/ink1091.xml"/><Relationship Id="rId2571" Type="http://schemas.openxmlformats.org/officeDocument/2006/relationships/customXml" Target="ink/ink1169.xml"/><Relationship Id="rId129" Type="http://schemas.openxmlformats.org/officeDocument/2006/relationships/image" Target="media/image61.png"/><Relationship Id="rId336" Type="http://schemas.openxmlformats.org/officeDocument/2006/relationships/customXml" Target="ink/ink144.xml"/><Relationship Id="rId543" Type="http://schemas.openxmlformats.org/officeDocument/2006/relationships/customXml" Target="ink/ink244.xml"/><Relationship Id="rId988" Type="http://schemas.openxmlformats.org/officeDocument/2006/relationships/customXml" Target="ink/ink449.xml"/><Relationship Id="rId1173" Type="http://schemas.openxmlformats.org/officeDocument/2006/relationships/customXml" Target="ink/ink538.xml"/><Relationship Id="rId1380" Type="http://schemas.openxmlformats.org/officeDocument/2006/relationships/customXml" Target="ink/ink638.xml"/><Relationship Id="rId2017" Type="http://schemas.openxmlformats.org/officeDocument/2006/relationships/customXml" Target="ink/ink933.xml"/><Relationship Id="rId2224" Type="http://schemas.openxmlformats.org/officeDocument/2006/relationships/image" Target="media/image1099.png"/><Relationship Id="rId2669" Type="http://schemas.openxmlformats.org/officeDocument/2006/relationships/customXml" Target="ink/ink1213.xml"/><Relationship Id="rId403" Type="http://schemas.openxmlformats.org/officeDocument/2006/relationships/image" Target="media/image197.png"/><Relationship Id="rId750" Type="http://schemas.openxmlformats.org/officeDocument/2006/relationships/customXml" Target="ink/ink339.xml"/><Relationship Id="rId848" Type="http://schemas.openxmlformats.org/officeDocument/2006/relationships/image" Target="media/image420.png"/><Relationship Id="rId1033" Type="http://schemas.openxmlformats.org/officeDocument/2006/relationships/image" Target="media/image512.png"/><Relationship Id="rId1478" Type="http://schemas.openxmlformats.org/officeDocument/2006/relationships/customXml" Target="ink/ink686.xml"/><Relationship Id="rId1685" Type="http://schemas.openxmlformats.org/officeDocument/2006/relationships/customXml" Target="ink/ink779.xml"/><Relationship Id="rId1892" Type="http://schemas.openxmlformats.org/officeDocument/2006/relationships/oleObject" Target="embeddings/oleObject77.bin"/><Relationship Id="rId2431" Type="http://schemas.openxmlformats.org/officeDocument/2006/relationships/customXml" Target="ink/ink1123.xml"/><Relationship Id="rId2529" Type="http://schemas.openxmlformats.org/officeDocument/2006/relationships/customXml" Target="ink/ink1157.xml"/><Relationship Id="rId2736" Type="http://schemas.openxmlformats.org/officeDocument/2006/relationships/image" Target="media/image1353.png"/><Relationship Id="rId610" Type="http://schemas.openxmlformats.org/officeDocument/2006/relationships/customXml" Target="ink/ink277.xml"/><Relationship Id="rId708" Type="http://schemas.openxmlformats.org/officeDocument/2006/relationships/customXml" Target="ink/ink320.xml"/><Relationship Id="rId915" Type="http://schemas.openxmlformats.org/officeDocument/2006/relationships/image" Target="media/image453.png"/><Relationship Id="rId1240" Type="http://schemas.openxmlformats.org/officeDocument/2006/relationships/customXml" Target="ink/ink571.xml"/><Relationship Id="rId1338" Type="http://schemas.openxmlformats.org/officeDocument/2006/relationships/customXml" Target="ink/ink618.xml"/><Relationship Id="rId1545" Type="http://schemas.openxmlformats.org/officeDocument/2006/relationships/customXml" Target="ink/ink717.xml"/><Relationship Id="rId1100" Type="http://schemas.openxmlformats.org/officeDocument/2006/relationships/customXml" Target="ink/ink501.xml"/><Relationship Id="rId1405" Type="http://schemas.openxmlformats.org/officeDocument/2006/relationships/image" Target="media/image697.png"/><Relationship Id="rId1752" Type="http://schemas.openxmlformats.org/officeDocument/2006/relationships/image" Target="media/image869.png"/><Relationship Id="rId44" Type="http://schemas.openxmlformats.org/officeDocument/2006/relationships/customXml" Target="ink/ink11.xml"/><Relationship Id="rId1612" Type="http://schemas.openxmlformats.org/officeDocument/2006/relationships/image" Target="media/image799.png"/><Relationship Id="rId1917" Type="http://schemas.openxmlformats.org/officeDocument/2006/relationships/customXml" Target="ink/ink883.xml"/><Relationship Id="rId193" Type="http://schemas.openxmlformats.org/officeDocument/2006/relationships/image" Target="media/image93.png"/><Relationship Id="rId498" Type="http://schemas.openxmlformats.org/officeDocument/2006/relationships/image" Target="media/image245.png"/><Relationship Id="rId2081" Type="http://schemas.openxmlformats.org/officeDocument/2006/relationships/image" Target="media/image1029.png"/><Relationship Id="rId2179" Type="http://schemas.openxmlformats.org/officeDocument/2006/relationships/image" Target="media/image1077.png"/><Relationship Id="rId260" Type="http://schemas.openxmlformats.org/officeDocument/2006/relationships/image" Target="media/image126.png"/><Relationship Id="rId2386" Type="http://schemas.openxmlformats.org/officeDocument/2006/relationships/customXml" Target="ink/ink1102.xml"/><Relationship Id="rId2593" Type="http://schemas.openxmlformats.org/officeDocument/2006/relationships/customXml" Target="ink/ink1180.xml"/><Relationship Id="rId120" Type="http://schemas.openxmlformats.org/officeDocument/2006/relationships/customXml" Target="ink/ink48.xml"/><Relationship Id="rId358" Type="http://schemas.openxmlformats.org/officeDocument/2006/relationships/customXml" Target="ink/ink155.xml"/><Relationship Id="rId565" Type="http://schemas.openxmlformats.org/officeDocument/2006/relationships/customXml" Target="ink/ink255.xml"/><Relationship Id="rId772" Type="http://schemas.openxmlformats.org/officeDocument/2006/relationships/customXml" Target="ink/ink350.xml"/><Relationship Id="rId1195" Type="http://schemas.openxmlformats.org/officeDocument/2006/relationships/customXml" Target="ink/ink549.xml"/><Relationship Id="rId2039" Type="http://schemas.openxmlformats.org/officeDocument/2006/relationships/oleObject" Target="embeddings/oleObject81.bin"/><Relationship Id="rId2246" Type="http://schemas.openxmlformats.org/officeDocument/2006/relationships/image" Target="media/image1110.png"/><Relationship Id="rId2453" Type="http://schemas.openxmlformats.org/officeDocument/2006/relationships/image" Target="media/image1213.wmf"/><Relationship Id="rId2660" Type="http://schemas.openxmlformats.org/officeDocument/2006/relationships/image" Target="media/image1316.png"/><Relationship Id="rId218" Type="http://schemas.openxmlformats.org/officeDocument/2006/relationships/oleObject" Target="embeddings/oleObject21.bin"/><Relationship Id="rId425" Type="http://schemas.openxmlformats.org/officeDocument/2006/relationships/customXml" Target="ink/ink187.xml"/><Relationship Id="rId632" Type="http://schemas.openxmlformats.org/officeDocument/2006/relationships/customXml" Target="ink/ink286.xml"/><Relationship Id="rId1055" Type="http://schemas.openxmlformats.org/officeDocument/2006/relationships/image" Target="media/image523.png"/><Relationship Id="rId1262" Type="http://schemas.openxmlformats.org/officeDocument/2006/relationships/customXml" Target="ink/ink582.xml"/><Relationship Id="rId2106" Type="http://schemas.openxmlformats.org/officeDocument/2006/relationships/customXml" Target="ink/ink975.xml"/><Relationship Id="rId2313" Type="http://schemas.openxmlformats.org/officeDocument/2006/relationships/customXml" Target="ink/ink1071.xml"/><Relationship Id="rId2520" Type="http://schemas.openxmlformats.org/officeDocument/2006/relationships/oleObject" Target="embeddings/oleObject112.bin"/><Relationship Id="rId2758" Type="http://schemas.openxmlformats.org/officeDocument/2006/relationships/oleObject" Target="embeddings/oleObject148.bin"/><Relationship Id="rId937" Type="http://schemas.openxmlformats.org/officeDocument/2006/relationships/image" Target="media/image464.png"/><Relationship Id="rId1122" Type="http://schemas.openxmlformats.org/officeDocument/2006/relationships/image" Target="media/image556.png"/><Relationship Id="rId1567" Type="http://schemas.openxmlformats.org/officeDocument/2006/relationships/customXml" Target="ink/ink727.xml"/><Relationship Id="rId1774" Type="http://schemas.openxmlformats.org/officeDocument/2006/relationships/customXml" Target="ink/ink816.xml"/><Relationship Id="rId1981" Type="http://schemas.openxmlformats.org/officeDocument/2006/relationships/customXml" Target="ink/ink915.xml"/><Relationship Id="rId2618" Type="http://schemas.openxmlformats.org/officeDocument/2006/relationships/image" Target="media/image1295.png"/><Relationship Id="rId66" Type="http://schemas.openxmlformats.org/officeDocument/2006/relationships/customXml" Target="ink/ink22.xml"/><Relationship Id="rId1427" Type="http://schemas.openxmlformats.org/officeDocument/2006/relationships/image" Target="media/image708.png"/><Relationship Id="rId1634" Type="http://schemas.openxmlformats.org/officeDocument/2006/relationships/image" Target="media/image810.png"/><Relationship Id="rId1841" Type="http://schemas.openxmlformats.org/officeDocument/2006/relationships/customXml" Target="ink/ink848.xml"/><Relationship Id="rId1939" Type="http://schemas.openxmlformats.org/officeDocument/2006/relationships/customXml" Target="ink/ink894.xml"/><Relationship Id="rId1701" Type="http://schemas.openxmlformats.org/officeDocument/2006/relationships/customXml" Target="ink/ink783.xml"/><Relationship Id="rId282" Type="http://schemas.openxmlformats.org/officeDocument/2006/relationships/image" Target="media/image137.png"/><Relationship Id="rId587" Type="http://schemas.openxmlformats.org/officeDocument/2006/relationships/customXml" Target="ink/ink266.xml"/><Relationship Id="rId2170" Type="http://schemas.openxmlformats.org/officeDocument/2006/relationships/customXml" Target="ink/ink1007.xml"/><Relationship Id="rId2268" Type="http://schemas.openxmlformats.org/officeDocument/2006/relationships/image" Target="media/image1121.png"/><Relationship Id="rId8" Type="http://schemas.openxmlformats.org/officeDocument/2006/relationships/customXml" Target="ink/ink1.xml"/><Relationship Id="rId142" Type="http://schemas.openxmlformats.org/officeDocument/2006/relationships/customXml" Target="ink/ink59.xml"/><Relationship Id="rId447" Type="http://schemas.openxmlformats.org/officeDocument/2006/relationships/customXml" Target="ink/ink198.xml"/><Relationship Id="rId794" Type="http://schemas.openxmlformats.org/officeDocument/2006/relationships/customXml" Target="ink/ink361.xml"/><Relationship Id="rId1077" Type="http://schemas.openxmlformats.org/officeDocument/2006/relationships/image" Target="media/image534.png"/><Relationship Id="rId2030" Type="http://schemas.openxmlformats.org/officeDocument/2006/relationships/image" Target="media/image1004.png"/><Relationship Id="rId2128" Type="http://schemas.openxmlformats.org/officeDocument/2006/relationships/oleObject" Target="embeddings/oleObject84.bin"/><Relationship Id="rId2475" Type="http://schemas.openxmlformats.org/officeDocument/2006/relationships/customXml" Target="ink/ink1141.xml"/><Relationship Id="rId2682" Type="http://schemas.openxmlformats.org/officeDocument/2006/relationships/image" Target="media/image1327.png"/><Relationship Id="rId654" Type="http://schemas.openxmlformats.org/officeDocument/2006/relationships/customXml" Target="ink/ink295.xml"/><Relationship Id="rId861" Type="http://schemas.openxmlformats.org/officeDocument/2006/relationships/customXml" Target="ink/ink393.xml"/><Relationship Id="rId959" Type="http://schemas.openxmlformats.org/officeDocument/2006/relationships/image" Target="media/image475.png"/><Relationship Id="rId1284" Type="http://schemas.openxmlformats.org/officeDocument/2006/relationships/customXml" Target="ink/ink592.xml"/><Relationship Id="rId1491" Type="http://schemas.openxmlformats.org/officeDocument/2006/relationships/image" Target="media/image739.png"/><Relationship Id="rId1589" Type="http://schemas.openxmlformats.org/officeDocument/2006/relationships/customXml" Target="ink/ink735.xml"/><Relationship Id="rId2335" Type="http://schemas.openxmlformats.org/officeDocument/2006/relationships/image" Target="media/image1155.wmf"/><Relationship Id="rId2542" Type="http://schemas.openxmlformats.org/officeDocument/2006/relationships/oleObject" Target="embeddings/oleObject121.bin"/><Relationship Id="rId307" Type="http://schemas.openxmlformats.org/officeDocument/2006/relationships/customXml" Target="ink/ink129.xml"/><Relationship Id="rId514" Type="http://schemas.openxmlformats.org/officeDocument/2006/relationships/image" Target="media/image253.png"/><Relationship Id="rId721" Type="http://schemas.openxmlformats.org/officeDocument/2006/relationships/image" Target="media/image357.png"/><Relationship Id="rId1144" Type="http://schemas.openxmlformats.org/officeDocument/2006/relationships/image" Target="media/image567.png"/><Relationship Id="rId1351" Type="http://schemas.openxmlformats.org/officeDocument/2006/relationships/image" Target="media/image670.png"/><Relationship Id="rId1449" Type="http://schemas.openxmlformats.org/officeDocument/2006/relationships/image" Target="media/image718.png"/><Relationship Id="rId1796" Type="http://schemas.openxmlformats.org/officeDocument/2006/relationships/customXml" Target="ink/ink827.xml"/><Relationship Id="rId2402" Type="http://schemas.openxmlformats.org/officeDocument/2006/relationships/image" Target="media/image1187.png"/><Relationship Id="rId88" Type="http://schemas.openxmlformats.org/officeDocument/2006/relationships/customXml" Target="ink/ink32.xml"/><Relationship Id="rId819" Type="http://schemas.openxmlformats.org/officeDocument/2006/relationships/customXml" Target="ink/ink373.xml"/><Relationship Id="rId1004" Type="http://schemas.openxmlformats.org/officeDocument/2006/relationships/customXml" Target="ink/ink457.xml"/><Relationship Id="rId1211" Type="http://schemas.openxmlformats.org/officeDocument/2006/relationships/customXml" Target="ink/ink557.xml"/><Relationship Id="rId1656" Type="http://schemas.openxmlformats.org/officeDocument/2006/relationships/image" Target="media/image821.png"/><Relationship Id="rId1863" Type="http://schemas.openxmlformats.org/officeDocument/2006/relationships/image" Target="media/image922.png"/><Relationship Id="rId2707" Type="http://schemas.openxmlformats.org/officeDocument/2006/relationships/customXml" Target="ink/ink1230.xml"/><Relationship Id="rId1309" Type="http://schemas.openxmlformats.org/officeDocument/2006/relationships/image" Target="media/image649.png"/><Relationship Id="rId1516" Type="http://schemas.openxmlformats.org/officeDocument/2006/relationships/customXml" Target="ink/ink705.xml"/><Relationship Id="rId1723" Type="http://schemas.openxmlformats.org/officeDocument/2006/relationships/customXml" Target="ink/ink794.xml"/><Relationship Id="rId1930" Type="http://schemas.openxmlformats.org/officeDocument/2006/relationships/image" Target="media/image954.png"/><Relationship Id="rId15" Type="http://schemas.openxmlformats.org/officeDocument/2006/relationships/image" Target="media/image4.png"/><Relationship Id="rId2192" Type="http://schemas.openxmlformats.org/officeDocument/2006/relationships/customXml" Target="ink/ink1017.xml"/><Relationship Id="rId164" Type="http://schemas.openxmlformats.org/officeDocument/2006/relationships/customXml" Target="ink/ink68.xml"/><Relationship Id="rId371" Type="http://schemas.openxmlformats.org/officeDocument/2006/relationships/image" Target="media/image181.png"/><Relationship Id="rId2052" Type="http://schemas.openxmlformats.org/officeDocument/2006/relationships/customXml" Target="ink/ink948.xml"/><Relationship Id="rId2497" Type="http://schemas.openxmlformats.org/officeDocument/2006/relationships/customXml" Target="ink/ink1152.xml"/><Relationship Id="rId469" Type="http://schemas.openxmlformats.org/officeDocument/2006/relationships/customXml" Target="ink/ink209.xml"/><Relationship Id="rId676" Type="http://schemas.openxmlformats.org/officeDocument/2006/relationships/customXml" Target="ink/ink306.xml"/><Relationship Id="rId883" Type="http://schemas.openxmlformats.org/officeDocument/2006/relationships/oleObject" Target="embeddings/oleObject40.bin"/><Relationship Id="rId1099" Type="http://schemas.openxmlformats.org/officeDocument/2006/relationships/image" Target="media/image545.png"/><Relationship Id="rId2357" Type="http://schemas.openxmlformats.org/officeDocument/2006/relationships/image" Target="media/image1165.png"/><Relationship Id="rId2564" Type="http://schemas.openxmlformats.org/officeDocument/2006/relationships/image" Target="media/image1268.png"/><Relationship Id="rId231" Type="http://schemas.openxmlformats.org/officeDocument/2006/relationships/customXml" Target="ink/ink91.xml"/><Relationship Id="rId329" Type="http://schemas.openxmlformats.org/officeDocument/2006/relationships/image" Target="media/image160.png"/><Relationship Id="rId536" Type="http://schemas.openxmlformats.org/officeDocument/2006/relationships/image" Target="media/image264.png"/><Relationship Id="rId1166" Type="http://schemas.openxmlformats.org/officeDocument/2006/relationships/image" Target="media/image578.png"/><Relationship Id="rId1373" Type="http://schemas.openxmlformats.org/officeDocument/2006/relationships/image" Target="media/image681.png"/><Relationship Id="rId2217" Type="http://schemas.openxmlformats.org/officeDocument/2006/relationships/customXml" Target="ink/ink1030.xml"/><Relationship Id="rId2771" Type="http://schemas.openxmlformats.org/officeDocument/2006/relationships/image" Target="media/image1371.wmf"/><Relationship Id="rId743" Type="http://schemas.openxmlformats.org/officeDocument/2006/relationships/image" Target="media/image367.png"/><Relationship Id="rId950" Type="http://schemas.openxmlformats.org/officeDocument/2006/relationships/customXml" Target="ink/ink431.xml"/><Relationship Id="rId1026" Type="http://schemas.openxmlformats.org/officeDocument/2006/relationships/image" Target="media/image509.wmf"/><Relationship Id="rId1580" Type="http://schemas.openxmlformats.org/officeDocument/2006/relationships/oleObject" Target="embeddings/oleObject60.bin"/><Relationship Id="rId1678" Type="http://schemas.openxmlformats.org/officeDocument/2006/relationships/image" Target="media/image832.png"/><Relationship Id="rId1885" Type="http://schemas.openxmlformats.org/officeDocument/2006/relationships/image" Target="media/image933.png"/><Relationship Id="rId2424" Type="http://schemas.openxmlformats.org/officeDocument/2006/relationships/image" Target="media/image1198.png"/><Relationship Id="rId2631" Type="http://schemas.openxmlformats.org/officeDocument/2006/relationships/customXml" Target="ink/ink1199.xml"/><Relationship Id="rId2729" Type="http://schemas.openxmlformats.org/officeDocument/2006/relationships/image" Target="media/image1350.wmf"/><Relationship Id="rId603" Type="http://schemas.openxmlformats.org/officeDocument/2006/relationships/customXml" Target="ink/ink274.xml"/><Relationship Id="rId810" Type="http://schemas.openxmlformats.org/officeDocument/2006/relationships/image" Target="media/image401.emf"/><Relationship Id="rId908" Type="http://schemas.openxmlformats.org/officeDocument/2006/relationships/customXml" Target="ink/ink410.xml"/><Relationship Id="rId1233" Type="http://schemas.openxmlformats.org/officeDocument/2006/relationships/image" Target="media/image611.png"/><Relationship Id="rId1440" Type="http://schemas.openxmlformats.org/officeDocument/2006/relationships/image" Target="media/image714.wmf"/><Relationship Id="rId1538" Type="http://schemas.openxmlformats.org/officeDocument/2006/relationships/image" Target="media/image762.png"/><Relationship Id="rId1300" Type="http://schemas.openxmlformats.org/officeDocument/2006/relationships/customXml" Target="ink/ink599.xml"/><Relationship Id="rId1745" Type="http://schemas.openxmlformats.org/officeDocument/2006/relationships/customXml" Target="ink/ink803.xml"/><Relationship Id="rId1952" Type="http://schemas.openxmlformats.org/officeDocument/2006/relationships/image" Target="media/image965.png"/><Relationship Id="rId37" Type="http://schemas.openxmlformats.org/officeDocument/2006/relationships/image" Target="media/image15.emf"/><Relationship Id="rId1605" Type="http://schemas.openxmlformats.org/officeDocument/2006/relationships/customXml" Target="ink/ink743.xml"/><Relationship Id="rId1812" Type="http://schemas.openxmlformats.org/officeDocument/2006/relationships/customXml" Target="ink/ink835.xml"/><Relationship Id="rId186" Type="http://schemas.openxmlformats.org/officeDocument/2006/relationships/customXml" Target="ink/ink75.xml"/><Relationship Id="rId393" Type="http://schemas.openxmlformats.org/officeDocument/2006/relationships/image" Target="media/image192.png"/><Relationship Id="rId2074" Type="http://schemas.openxmlformats.org/officeDocument/2006/relationships/customXml" Target="ink/ink959.xml"/><Relationship Id="rId2281" Type="http://schemas.openxmlformats.org/officeDocument/2006/relationships/image" Target="media/image1128.wmf"/><Relationship Id="rId253" Type="http://schemas.openxmlformats.org/officeDocument/2006/relationships/customXml" Target="ink/ink102.xml"/><Relationship Id="rId460" Type="http://schemas.openxmlformats.org/officeDocument/2006/relationships/image" Target="media/image226.png"/><Relationship Id="rId698" Type="http://schemas.openxmlformats.org/officeDocument/2006/relationships/customXml" Target="ink/ink315.xml"/><Relationship Id="rId1090" Type="http://schemas.openxmlformats.org/officeDocument/2006/relationships/customXml" Target="ink/ink498.xml"/><Relationship Id="rId2141" Type="http://schemas.openxmlformats.org/officeDocument/2006/relationships/customXml" Target="ink/ink992.xml"/><Relationship Id="rId2379" Type="http://schemas.openxmlformats.org/officeDocument/2006/relationships/image" Target="media/image1176.png"/><Relationship Id="rId2586" Type="http://schemas.openxmlformats.org/officeDocument/2006/relationships/image" Target="media/image1279.png"/><Relationship Id="rId113" Type="http://schemas.openxmlformats.org/officeDocument/2006/relationships/image" Target="media/image53.png"/><Relationship Id="rId320" Type="http://schemas.openxmlformats.org/officeDocument/2006/relationships/image" Target="media/image156.png"/><Relationship Id="rId558" Type="http://schemas.openxmlformats.org/officeDocument/2006/relationships/image" Target="media/image275.png"/><Relationship Id="rId765" Type="http://schemas.openxmlformats.org/officeDocument/2006/relationships/image" Target="media/image378.png"/><Relationship Id="rId972" Type="http://schemas.openxmlformats.org/officeDocument/2006/relationships/customXml" Target="ink/ink442.xml"/><Relationship Id="rId1188" Type="http://schemas.openxmlformats.org/officeDocument/2006/relationships/image" Target="media/image589.png"/><Relationship Id="rId1395" Type="http://schemas.openxmlformats.org/officeDocument/2006/relationships/image" Target="media/image692.png"/><Relationship Id="rId2001" Type="http://schemas.openxmlformats.org/officeDocument/2006/relationships/customXml" Target="ink/ink925.xml"/><Relationship Id="rId2239" Type="http://schemas.openxmlformats.org/officeDocument/2006/relationships/customXml" Target="ink/ink1039.xml"/><Relationship Id="rId2446" Type="http://schemas.openxmlformats.org/officeDocument/2006/relationships/image" Target="media/image1209.png"/><Relationship Id="rId2653" Type="http://schemas.openxmlformats.org/officeDocument/2006/relationships/customXml" Target="ink/ink1207.xml"/><Relationship Id="rId418" Type="http://schemas.openxmlformats.org/officeDocument/2006/relationships/image" Target="media/image205.png"/><Relationship Id="rId625" Type="http://schemas.openxmlformats.org/officeDocument/2006/relationships/image" Target="media/image309.png"/><Relationship Id="rId832" Type="http://schemas.openxmlformats.org/officeDocument/2006/relationships/image" Target="media/image412.png"/><Relationship Id="rId1048" Type="http://schemas.openxmlformats.org/officeDocument/2006/relationships/customXml" Target="ink/ink478.xml"/><Relationship Id="rId1255" Type="http://schemas.openxmlformats.org/officeDocument/2006/relationships/image" Target="media/image622.png"/><Relationship Id="rId1462" Type="http://schemas.openxmlformats.org/officeDocument/2006/relationships/customXml" Target="ink/ink678.xml"/><Relationship Id="rId2306" Type="http://schemas.openxmlformats.org/officeDocument/2006/relationships/image" Target="media/image1140.png"/><Relationship Id="rId2513" Type="http://schemas.openxmlformats.org/officeDocument/2006/relationships/image" Target="media/image1243.wmf"/><Relationship Id="rId1115" Type="http://schemas.openxmlformats.org/officeDocument/2006/relationships/customXml" Target="ink/ink509.xml"/><Relationship Id="rId1322" Type="http://schemas.openxmlformats.org/officeDocument/2006/relationships/customXml" Target="ink/ink610.xml"/><Relationship Id="rId1767" Type="http://schemas.openxmlformats.org/officeDocument/2006/relationships/image" Target="media/image877.wmf"/><Relationship Id="rId1974" Type="http://schemas.openxmlformats.org/officeDocument/2006/relationships/image" Target="media/image976.png"/><Relationship Id="rId2720" Type="http://schemas.openxmlformats.org/officeDocument/2006/relationships/oleObject" Target="embeddings/oleObject135.bin"/><Relationship Id="rId59" Type="http://schemas.openxmlformats.org/officeDocument/2006/relationships/image" Target="media/image26.png"/><Relationship Id="rId1627" Type="http://schemas.openxmlformats.org/officeDocument/2006/relationships/customXml" Target="ink/ink753.xml"/><Relationship Id="rId1834" Type="http://schemas.openxmlformats.org/officeDocument/2006/relationships/oleObject" Target="embeddings/oleObject74.bin"/><Relationship Id="rId2096" Type="http://schemas.openxmlformats.org/officeDocument/2006/relationships/customXml" Target="ink/ink970.xml"/><Relationship Id="rId1901" Type="http://schemas.openxmlformats.org/officeDocument/2006/relationships/customXml" Target="ink/ink875.xml"/><Relationship Id="rId275" Type="http://schemas.openxmlformats.org/officeDocument/2006/relationships/customXml" Target="ink/ink113.xml"/><Relationship Id="rId482" Type="http://schemas.openxmlformats.org/officeDocument/2006/relationships/image" Target="media/image237.png"/><Relationship Id="rId2163" Type="http://schemas.openxmlformats.org/officeDocument/2006/relationships/image" Target="media/image1069.png"/><Relationship Id="rId2370" Type="http://schemas.openxmlformats.org/officeDocument/2006/relationships/customXml" Target="ink/ink1094.xml"/><Relationship Id="rId135" Type="http://schemas.openxmlformats.org/officeDocument/2006/relationships/image" Target="media/image64.png"/><Relationship Id="rId342" Type="http://schemas.openxmlformats.org/officeDocument/2006/relationships/customXml" Target="ink/ink147.xml"/><Relationship Id="rId787" Type="http://schemas.openxmlformats.org/officeDocument/2006/relationships/image" Target="media/image389.png"/><Relationship Id="rId994" Type="http://schemas.openxmlformats.org/officeDocument/2006/relationships/customXml" Target="ink/ink452.xml"/><Relationship Id="rId2023" Type="http://schemas.openxmlformats.org/officeDocument/2006/relationships/customXml" Target="ink/ink936.xml"/><Relationship Id="rId2230" Type="http://schemas.openxmlformats.org/officeDocument/2006/relationships/image" Target="media/image1102.png"/><Relationship Id="rId2468" Type="http://schemas.openxmlformats.org/officeDocument/2006/relationships/image" Target="media/image1220.png"/><Relationship Id="rId2675" Type="http://schemas.openxmlformats.org/officeDocument/2006/relationships/customXml" Target="ink/ink1216.xml"/><Relationship Id="rId202" Type="http://schemas.openxmlformats.org/officeDocument/2006/relationships/customXml" Target="ink/ink83.xml"/><Relationship Id="rId647" Type="http://schemas.openxmlformats.org/officeDocument/2006/relationships/image" Target="media/image320.png"/><Relationship Id="rId854" Type="http://schemas.openxmlformats.org/officeDocument/2006/relationships/image" Target="media/image423.png"/><Relationship Id="rId1277" Type="http://schemas.openxmlformats.org/officeDocument/2006/relationships/image" Target="media/image633.png"/><Relationship Id="rId1484" Type="http://schemas.openxmlformats.org/officeDocument/2006/relationships/customXml" Target="ink/ink689.xml"/><Relationship Id="rId1691" Type="http://schemas.openxmlformats.org/officeDocument/2006/relationships/image" Target="media/image839.wmf"/><Relationship Id="rId2328" Type="http://schemas.openxmlformats.org/officeDocument/2006/relationships/image" Target="media/image1151.png"/><Relationship Id="rId2535" Type="http://schemas.openxmlformats.org/officeDocument/2006/relationships/image" Target="media/image1254.wmf"/><Relationship Id="rId2742" Type="http://schemas.openxmlformats.org/officeDocument/2006/relationships/oleObject" Target="embeddings/oleObject144.bin"/><Relationship Id="rId507" Type="http://schemas.openxmlformats.org/officeDocument/2006/relationships/image" Target="media/image250.wmf"/><Relationship Id="rId714" Type="http://schemas.openxmlformats.org/officeDocument/2006/relationships/customXml" Target="ink/ink323.xml"/><Relationship Id="rId921" Type="http://schemas.openxmlformats.org/officeDocument/2006/relationships/image" Target="media/image456.png"/><Relationship Id="rId1137" Type="http://schemas.openxmlformats.org/officeDocument/2006/relationships/customXml" Target="ink/ink520.xml"/><Relationship Id="rId1344" Type="http://schemas.openxmlformats.org/officeDocument/2006/relationships/customXml" Target="ink/ink621.xml"/><Relationship Id="rId1551" Type="http://schemas.openxmlformats.org/officeDocument/2006/relationships/customXml" Target="ink/ink719.xml"/><Relationship Id="rId1789" Type="http://schemas.openxmlformats.org/officeDocument/2006/relationships/image" Target="media/image887.png"/><Relationship Id="rId1996" Type="http://schemas.openxmlformats.org/officeDocument/2006/relationships/image" Target="media/image987.png"/><Relationship Id="rId2602" Type="http://schemas.openxmlformats.org/officeDocument/2006/relationships/image" Target="media/image1287.png"/><Relationship Id="rId50" Type="http://schemas.openxmlformats.org/officeDocument/2006/relationships/customXml" Target="ink/ink14.xml"/><Relationship Id="rId1204" Type="http://schemas.openxmlformats.org/officeDocument/2006/relationships/image" Target="media/image597.png"/><Relationship Id="rId1411" Type="http://schemas.openxmlformats.org/officeDocument/2006/relationships/image" Target="media/image700.png"/><Relationship Id="rId1649" Type="http://schemas.openxmlformats.org/officeDocument/2006/relationships/customXml" Target="ink/ink763.xml"/><Relationship Id="rId1856" Type="http://schemas.openxmlformats.org/officeDocument/2006/relationships/customXml" Target="ink/ink856.xml"/><Relationship Id="rId1509" Type="http://schemas.openxmlformats.org/officeDocument/2006/relationships/image" Target="media/image748.png"/><Relationship Id="rId1716" Type="http://schemas.openxmlformats.org/officeDocument/2006/relationships/image" Target="media/image851.png"/><Relationship Id="rId1923" Type="http://schemas.openxmlformats.org/officeDocument/2006/relationships/customXml" Target="ink/ink886.xml"/><Relationship Id="rId297" Type="http://schemas.openxmlformats.org/officeDocument/2006/relationships/customXml" Target="ink/ink124.xml"/><Relationship Id="rId2185" Type="http://schemas.openxmlformats.org/officeDocument/2006/relationships/image" Target="media/image1080.png"/><Relationship Id="rId2392" Type="http://schemas.openxmlformats.org/officeDocument/2006/relationships/oleObject" Target="embeddings/oleObject100.bin"/><Relationship Id="rId157" Type="http://schemas.openxmlformats.org/officeDocument/2006/relationships/image" Target="media/image75.png"/><Relationship Id="rId364" Type="http://schemas.openxmlformats.org/officeDocument/2006/relationships/customXml" Target="ink/ink158.xml"/><Relationship Id="rId2045" Type="http://schemas.openxmlformats.org/officeDocument/2006/relationships/image" Target="media/image1011.png"/><Relationship Id="rId2697" Type="http://schemas.openxmlformats.org/officeDocument/2006/relationships/image" Target="media/image1335.wmf"/><Relationship Id="rId571" Type="http://schemas.openxmlformats.org/officeDocument/2006/relationships/customXml" Target="ink/ink258.xml"/><Relationship Id="rId669" Type="http://schemas.openxmlformats.org/officeDocument/2006/relationships/image" Target="media/image331.png"/><Relationship Id="rId876" Type="http://schemas.openxmlformats.org/officeDocument/2006/relationships/image" Target="media/image434.wmf"/><Relationship Id="rId1299" Type="http://schemas.openxmlformats.org/officeDocument/2006/relationships/oleObject" Target="embeddings/oleObject50.bin"/><Relationship Id="rId2252" Type="http://schemas.openxmlformats.org/officeDocument/2006/relationships/image" Target="media/image1113.png"/><Relationship Id="rId2557" Type="http://schemas.openxmlformats.org/officeDocument/2006/relationships/customXml" Target="ink/ink1162.xml"/><Relationship Id="rId224" Type="http://schemas.openxmlformats.org/officeDocument/2006/relationships/image" Target="media/image108.png"/><Relationship Id="rId431" Type="http://schemas.openxmlformats.org/officeDocument/2006/relationships/customXml" Target="ink/ink190.xml"/><Relationship Id="rId529" Type="http://schemas.openxmlformats.org/officeDocument/2006/relationships/customXml" Target="ink/ink237.xml"/><Relationship Id="rId736" Type="http://schemas.openxmlformats.org/officeDocument/2006/relationships/customXml" Target="ink/ink332.xml"/><Relationship Id="rId1061" Type="http://schemas.openxmlformats.org/officeDocument/2006/relationships/image" Target="media/image526.png"/><Relationship Id="rId1159" Type="http://schemas.openxmlformats.org/officeDocument/2006/relationships/customXml" Target="ink/ink531.xml"/><Relationship Id="rId1366" Type="http://schemas.openxmlformats.org/officeDocument/2006/relationships/customXml" Target="ink/ink631.xml"/><Relationship Id="rId2112" Type="http://schemas.openxmlformats.org/officeDocument/2006/relationships/customXml" Target="ink/ink978.xml"/><Relationship Id="rId2417" Type="http://schemas.openxmlformats.org/officeDocument/2006/relationships/customXml" Target="ink/ink1116.xml"/><Relationship Id="rId2764" Type="http://schemas.openxmlformats.org/officeDocument/2006/relationships/image" Target="media/image1367.png"/><Relationship Id="rId943" Type="http://schemas.openxmlformats.org/officeDocument/2006/relationships/image" Target="media/image467.png"/><Relationship Id="rId1019" Type="http://schemas.openxmlformats.org/officeDocument/2006/relationships/image" Target="media/image505.png"/><Relationship Id="rId1573" Type="http://schemas.openxmlformats.org/officeDocument/2006/relationships/customXml" Target="ink/ink730.xml"/><Relationship Id="rId1780" Type="http://schemas.openxmlformats.org/officeDocument/2006/relationships/customXml" Target="ink/ink819.xml"/><Relationship Id="rId1878" Type="http://schemas.openxmlformats.org/officeDocument/2006/relationships/customXml" Target="ink/ink867.xml"/><Relationship Id="rId2624" Type="http://schemas.openxmlformats.org/officeDocument/2006/relationships/image" Target="media/image1298.png"/><Relationship Id="rId72" Type="http://schemas.openxmlformats.org/officeDocument/2006/relationships/customXml" Target="ink/ink25.xml"/><Relationship Id="rId803" Type="http://schemas.openxmlformats.org/officeDocument/2006/relationships/image" Target="media/image397.png"/><Relationship Id="rId1226" Type="http://schemas.openxmlformats.org/officeDocument/2006/relationships/customXml" Target="ink/ink564.xml"/><Relationship Id="rId1433" Type="http://schemas.openxmlformats.org/officeDocument/2006/relationships/image" Target="media/image711.png"/><Relationship Id="rId1640" Type="http://schemas.openxmlformats.org/officeDocument/2006/relationships/image" Target="media/image813.png"/><Relationship Id="rId1738" Type="http://schemas.openxmlformats.org/officeDocument/2006/relationships/image" Target="media/image862.png"/><Relationship Id="rId1500" Type="http://schemas.openxmlformats.org/officeDocument/2006/relationships/customXml" Target="ink/ink697.xml"/><Relationship Id="rId1945" Type="http://schemas.openxmlformats.org/officeDocument/2006/relationships/customXml" Target="ink/ink897.xml"/><Relationship Id="rId1805" Type="http://schemas.openxmlformats.org/officeDocument/2006/relationships/image" Target="media/image895.png"/><Relationship Id="rId179" Type="http://schemas.openxmlformats.org/officeDocument/2006/relationships/image" Target="media/image86.png"/><Relationship Id="rId386" Type="http://schemas.openxmlformats.org/officeDocument/2006/relationships/customXml" Target="ink/ink169.xml"/><Relationship Id="rId593" Type="http://schemas.openxmlformats.org/officeDocument/2006/relationships/customXml" Target="ink/ink269.xml"/><Relationship Id="rId2067" Type="http://schemas.openxmlformats.org/officeDocument/2006/relationships/image" Target="media/image1022.png"/><Relationship Id="rId2274" Type="http://schemas.openxmlformats.org/officeDocument/2006/relationships/oleObject" Target="embeddings/oleObject88.bin"/><Relationship Id="rId2481" Type="http://schemas.openxmlformats.org/officeDocument/2006/relationships/customXml" Target="ink/ink1144.xml"/><Relationship Id="rId246" Type="http://schemas.openxmlformats.org/officeDocument/2006/relationships/image" Target="media/image119.png"/><Relationship Id="rId453" Type="http://schemas.openxmlformats.org/officeDocument/2006/relationships/customXml" Target="ink/ink201.xml"/><Relationship Id="rId660" Type="http://schemas.openxmlformats.org/officeDocument/2006/relationships/customXml" Target="ink/ink298.xml"/><Relationship Id="rId898" Type="http://schemas.openxmlformats.org/officeDocument/2006/relationships/customXml" Target="ink/ink406.xml"/><Relationship Id="rId1083" Type="http://schemas.openxmlformats.org/officeDocument/2006/relationships/image" Target="media/image537.png"/><Relationship Id="rId1290" Type="http://schemas.openxmlformats.org/officeDocument/2006/relationships/customXml" Target="ink/ink595.xml"/><Relationship Id="rId2134" Type="http://schemas.openxmlformats.org/officeDocument/2006/relationships/image" Target="media/image1055.png"/><Relationship Id="rId2341" Type="http://schemas.openxmlformats.org/officeDocument/2006/relationships/customXml" Target="ink/ink1080.xml"/><Relationship Id="rId2579" Type="http://schemas.openxmlformats.org/officeDocument/2006/relationships/customXml" Target="ink/ink1173.xml"/><Relationship Id="rId106" Type="http://schemas.openxmlformats.org/officeDocument/2006/relationships/customXml" Target="ink/ink41.xml"/><Relationship Id="rId313" Type="http://schemas.openxmlformats.org/officeDocument/2006/relationships/customXml" Target="ink/ink132.xml"/><Relationship Id="rId758" Type="http://schemas.openxmlformats.org/officeDocument/2006/relationships/customXml" Target="ink/ink343.xml"/><Relationship Id="rId965" Type="http://schemas.openxmlformats.org/officeDocument/2006/relationships/image" Target="media/image478.png"/><Relationship Id="rId1150" Type="http://schemas.openxmlformats.org/officeDocument/2006/relationships/image" Target="media/image570.png"/><Relationship Id="rId1388" Type="http://schemas.openxmlformats.org/officeDocument/2006/relationships/customXml" Target="ink/ink642.xml"/><Relationship Id="rId1595" Type="http://schemas.openxmlformats.org/officeDocument/2006/relationships/customXml" Target="ink/ink738.xml"/><Relationship Id="rId2439" Type="http://schemas.openxmlformats.org/officeDocument/2006/relationships/customXml" Target="ink/ink1126.xml"/><Relationship Id="rId2646" Type="http://schemas.openxmlformats.org/officeDocument/2006/relationships/image" Target="media/image1309.png"/><Relationship Id="rId94" Type="http://schemas.openxmlformats.org/officeDocument/2006/relationships/customXml" Target="ink/ink35.xml"/><Relationship Id="rId520" Type="http://schemas.openxmlformats.org/officeDocument/2006/relationships/image" Target="media/image256.png"/><Relationship Id="rId618" Type="http://schemas.openxmlformats.org/officeDocument/2006/relationships/customXml" Target="ink/ink281.xml"/><Relationship Id="rId825" Type="http://schemas.openxmlformats.org/officeDocument/2006/relationships/customXml" Target="ink/ink376.xml"/><Relationship Id="rId1248" Type="http://schemas.openxmlformats.org/officeDocument/2006/relationships/customXml" Target="ink/ink575.xml"/><Relationship Id="rId1455" Type="http://schemas.openxmlformats.org/officeDocument/2006/relationships/image" Target="media/image721.png"/><Relationship Id="rId1662" Type="http://schemas.openxmlformats.org/officeDocument/2006/relationships/image" Target="media/image824.png"/><Relationship Id="rId2201" Type="http://schemas.openxmlformats.org/officeDocument/2006/relationships/customXml" Target="ink/ink1022.xml"/><Relationship Id="rId2506" Type="http://schemas.openxmlformats.org/officeDocument/2006/relationships/oleObject" Target="embeddings/oleObject105.bin"/><Relationship Id="rId1010" Type="http://schemas.openxmlformats.org/officeDocument/2006/relationships/customXml" Target="ink/ink460.xml"/><Relationship Id="rId1108" Type="http://schemas.openxmlformats.org/officeDocument/2006/relationships/image" Target="media/image549.png"/><Relationship Id="rId1315" Type="http://schemas.openxmlformats.org/officeDocument/2006/relationships/image" Target="media/image652.png"/><Relationship Id="rId1967" Type="http://schemas.openxmlformats.org/officeDocument/2006/relationships/customXml" Target="ink/ink908.xml"/><Relationship Id="rId2713" Type="http://schemas.openxmlformats.org/officeDocument/2006/relationships/oleObject" Target="embeddings/oleObject134.bin"/><Relationship Id="rId1522" Type="http://schemas.openxmlformats.org/officeDocument/2006/relationships/customXml" Target="ink/ink708.xml"/><Relationship Id="rId21" Type="http://schemas.openxmlformats.org/officeDocument/2006/relationships/oleObject" Target="embeddings/oleObject2.bin"/><Relationship Id="rId2089" Type="http://schemas.openxmlformats.org/officeDocument/2006/relationships/image" Target="media/image1033.png"/><Relationship Id="rId2296" Type="http://schemas.openxmlformats.org/officeDocument/2006/relationships/image" Target="media/image1135.png"/><Relationship Id="rId268" Type="http://schemas.openxmlformats.org/officeDocument/2006/relationships/image" Target="media/image130.png"/><Relationship Id="rId475" Type="http://schemas.openxmlformats.org/officeDocument/2006/relationships/customXml" Target="ink/ink212.xml"/><Relationship Id="rId682" Type="http://schemas.openxmlformats.org/officeDocument/2006/relationships/customXml" Target="ink/ink309.xml"/><Relationship Id="rId2156" Type="http://schemas.openxmlformats.org/officeDocument/2006/relationships/customXml" Target="ink/ink1000.xml"/><Relationship Id="rId2363" Type="http://schemas.openxmlformats.org/officeDocument/2006/relationships/image" Target="media/image1168.png"/><Relationship Id="rId2570" Type="http://schemas.openxmlformats.org/officeDocument/2006/relationships/image" Target="media/image1271.png"/><Relationship Id="rId128" Type="http://schemas.openxmlformats.org/officeDocument/2006/relationships/customXml" Target="ink/ink52.xml"/><Relationship Id="rId335" Type="http://schemas.openxmlformats.org/officeDocument/2006/relationships/image" Target="media/image163.png"/><Relationship Id="rId542" Type="http://schemas.openxmlformats.org/officeDocument/2006/relationships/image" Target="media/image267.png"/><Relationship Id="rId1172" Type="http://schemas.openxmlformats.org/officeDocument/2006/relationships/image" Target="media/image581.png"/><Relationship Id="rId2016" Type="http://schemas.openxmlformats.org/officeDocument/2006/relationships/image" Target="media/image997.png"/><Relationship Id="rId2223" Type="http://schemas.openxmlformats.org/officeDocument/2006/relationships/customXml" Target="ink/ink1033.xml"/><Relationship Id="rId2430" Type="http://schemas.openxmlformats.org/officeDocument/2006/relationships/image" Target="media/image1201.png"/><Relationship Id="rId402" Type="http://schemas.openxmlformats.org/officeDocument/2006/relationships/customXml" Target="ink/ink177.xml"/><Relationship Id="rId1032" Type="http://schemas.openxmlformats.org/officeDocument/2006/relationships/customXml" Target="ink/ink470.xml"/><Relationship Id="rId1989" Type="http://schemas.openxmlformats.org/officeDocument/2006/relationships/customXml" Target="ink/ink919.xml"/><Relationship Id="rId1849" Type="http://schemas.openxmlformats.org/officeDocument/2006/relationships/image" Target="media/image915.png"/><Relationship Id="rId192" Type="http://schemas.openxmlformats.org/officeDocument/2006/relationships/customXml" Target="ink/ink78.xml"/><Relationship Id="rId1709" Type="http://schemas.openxmlformats.org/officeDocument/2006/relationships/customXml" Target="ink/ink787.xml"/><Relationship Id="rId1916" Type="http://schemas.openxmlformats.org/officeDocument/2006/relationships/image" Target="media/image947.png"/><Relationship Id="rId2080" Type="http://schemas.openxmlformats.org/officeDocument/2006/relationships/customXml" Target="ink/ink962.xml"/><Relationship Id="rId869" Type="http://schemas.openxmlformats.org/officeDocument/2006/relationships/customXml" Target="ink/ink397.xml"/><Relationship Id="rId1499" Type="http://schemas.openxmlformats.org/officeDocument/2006/relationships/image" Target="media/image743.png"/><Relationship Id="rId729" Type="http://schemas.openxmlformats.org/officeDocument/2006/relationships/image" Target="media/image360.png"/><Relationship Id="rId1359" Type="http://schemas.openxmlformats.org/officeDocument/2006/relationships/image" Target="media/image674.png"/><Relationship Id="rId2757" Type="http://schemas.openxmlformats.org/officeDocument/2006/relationships/image" Target="media/image1364.wmf"/><Relationship Id="rId936" Type="http://schemas.openxmlformats.org/officeDocument/2006/relationships/customXml" Target="ink/ink424.xml"/><Relationship Id="rId1219" Type="http://schemas.openxmlformats.org/officeDocument/2006/relationships/image" Target="media/image604.png"/><Relationship Id="rId1566" Type="http://schemas.openxmlformats.org/officeDocument/2006/relationships/image" Target="media/image776.png"/><Relationship Id="rId1773" Type="http://schemas.openxmlformats.org/officeDocument/2006/relationships/image" Target="media/image879.png"/><Relationship Id="rId1980" Type="http://schemas.openxmlformats.org/officeDocument/2006/relationships/image" Target="media/image979.png"/><Relationship Id="rId2617" Type="http://schemas.openxmlformats.org/officeDocument/2006/relationships/customXml" Target="ink/ink1192.xml"/><Relationship Id="rId65" Type="http://schemas.openxmlformats.org/officeDocument/2006/relationships/image" Target="media/image29.png"/><Relationship Id="rId1426" Type="http://schemas.openxmlformats.org/officeDocument/2006/relationships/customXml" Target="ink/ink660.xml"/><Relationship Id="rId1633" Type="http://schemas.openxmlformats.org/officeDocument/2006/relationships/customXml" Target="ink/ink756.xml"/><Relationship Id="rId1840" Type="http://schemas.openxmlformats.org/officeDocument/2006/relationships/oleObject" Target="embeddings/oleObject75.bin"/><Relationship Id="rId1700" Type="http://schemas.openxmlformats.org/officeDocument/2006/relationships/image" Target="media/image843.png"/><Relationship Id="rId379" Type="http://schemas.openxmlformats.org/officeDocument/2006/relationships/image" Target="media/image185.png"/><Relationship Id="rId586" Type="http://schemas.openxmlformats.org/officeDocument/2006/relationships/image" Target="media/image289.png"/><Relationship Id="rId793" Type="http://schemas.openxmlformats.org/officeDocument/2006/relationships/image" Target="media/image392.png"/><Relationship Id="rId2267" Type="http://schemas.openxmlformats.org/officeDocument/2006/relationships/customXml" Target="ink/ink1053.xml"/><Relationship Id="rId2474" Type="http://schemas.openxmlformats.org/officeDocument/2006/relationships/image" Target="media/image1223.png"/><Relationship Id="rId2681" Type="http://schemas.openxmlformats.org/officeDocument/2006/relationships/customXml" Target="ink/ink1219.xml"/><Relationship Id="rId239" Type="http://schemas.openxmlformats.org/officeDocument/2006/relationships/customXml" Target="ink/ink95.xml"/><Relationship Id="rId446" Type="http://schemas.openxmlformats.org/officeDocument/2006/relationships/image" Target="media/image219.png"/><Relationship Id="rId653" Type="http://schemas.openxmlformats.org/officeDocument/2006/relationships/image" Target="media/image323.png"/><Relationship Id="rId1076" Type="http://schemas.openxmlformats.org/officeDocument/2006/relationships/customXml" Target="ink/ink491.xml"/><Relationship Id="rId1283" Type="http://schemas.openxmlformats.org/officeDocument/2006/relationships/image" Target="media/image636.png"/><Relationship Id="rId1490" Type="http://schemas.openxmlformats.org/officeDocument/2006/relationships/customXml" Target="ink/ink692.xml"/><Relationship Id="rId2127" Type="http://schemas.openxmlformats.org/officeDocument/2006/relationships/image" Target="media/image1052.wmf"/><Relationship Id="rId2334" Type="http://schemas.openxmlformats.org/officeDocument/2006/relationships/oleObject" Target="embeddings/oleObject96.bin"/><Relationship Id="rId306" Type="http://schemas.openxmlformats.org/officeDocument/2006/relationships/image" Target="media/image149.png"/><Relationship Id="rId860" Type="http://schemas.openxmlformats.org/officeDocument/2006/relationships/image" Target="media/image426.png"/><Relationship Id="rId1143" Type="http://schemas.openxmlformats.org/officeDocument/2006/relationships/customXml" Target="ink/ink523.xml"/><Relationship Id="rId2541" Type="http://schemas.openxmlformats.org/officeDocument/2006/relationships/image" Target="media/image1257.wmf"/><Relationship Id="rId513" Type="http://schemas.openxmlformats.org/officeDocument/2006/relationships/customXml" Target="ink/ink229.xml"/><Relationship Id="rId720" Type="http://schemas.openxmlformats.org/officeDocument/2006/relationships/customXml" Target="ink/ink326.xml"/><Relationship Id="rId1350" Type="http://schemas.openxmlformats.org/officeDocument/2006/relationships/customXml" Target="ink/ink623.xml"/><Relationship Id="rId2401" Type="http://schemas.openxmlformats.org/officeDocument/2006/relationships/customXml" Target="ink/ink1108.xml"/><Relationship Id="rId1003" Type="http://schemas.openxmlformats.org/officeDocument/2006/relationships/image" Target="media/image497.png"/><Relationship Id="rId1210" Type="http://schemas.openxmlformats.org/officeDocument/2006/relationships/image" Target="media/image600.png"/><Relationship Id="rId2191" Type="http://schemas.openxmlformats.org/officeDocument/2006/relationships/image" Target="media/image1083.png"/><Relationship Id="rId163" Type="http://schemas.openxmlformats.org/officeDocument/2006/relationships/customXml" Target="ink/ink67.xml"/><Relationship Id="rId370" Type="http://schemas.openxmlformats.org/officeDocument/2006/relationships/customXml" Target="ink/ink161.xml"/><Relationship Id="rId2051" Type="http://schemas.openxmlformats.org/officeDocument/2006/relationships/image" Target="media/image1014.png"/><Relationship Id="rId230" Type="http://schemas.openxmlformats.org/officeDocument/2006/relationships/image" Target="media/image111.png"/><Relationship Id="rId1677" Type="http://schemas.openxmlformats.org/officeDocument/2006/relationships/customXml" Target="ink/ink776.xml"/><Relationship Id="rId1884" Type="http://schemas.openxmlformats.org/officeDocument/2006/relationships/customXml" Target="ink/ink870.xml"/><Relationship Id="rId2728" Type="http://schemas.openxmlformats.org/officeDocument/2006/relationships/oleObject" Target="embeddings/oleObject139.bin"/><Relationship Id="rId907" Type="http://schemas.openxmlformats.org/officeDocument/2006/relationships/image" Target="media/image449.png"/><Relationship Id="rId1537" Type="http://schemas.openxmlformats.org/officeDocument/2006/relationships/customXml" Target="ink/ink714.xml"/><Relationship Id="rId1744" Type="http://schemas.openxmlformats.org/officeDocument/2006/relationships/image" Target="media/image865.png"/><Relationship Id="rId1951" Type="http://schemas.openxmlformats.org/officeDocument/2006/relationships/customXml" Target="ink/ink900.xml"/><Relationship Id="rId36" Type="http://schemas.openxmlformats.org/officeDocument/2006/relationships/oleObject" Target="embeddings/oleObject8.bin"/><Relationship Id="rId1604" Type="http://schemas.openxmlformats.org/officeDocument/2006/relationships/image" Target="media/image795.png"/><Relationship Id="rId1811" Type="http://schemas.openxmlformats.org/officeDocument/2006/relationships/image" Target="media/image898.png"/><Relationship Id="rId697" Type="http://schemas.openxmlformats.org/officeDocument/2006/relationships/oleObject" Target="embeddings/oleObject31.bin"/><Relationship Id="rId2378" Type="http://schemas.openxmlformats.org/officeDocument/2006/relationships/customXml" Target="ink/ink1098.xml"/><Relationship Id="rId1187" Type="http://schemas.openxmlformats.org/officeDocument/2006/relationships/customXml" Target="ink/ink545.xml"/><Relationship Id="rId2585" Type="http://schemas.openxmlformats.org/officeDocument/2006/relationships/customXml" Target="ink/ink1176.xml"/><Relationship Id="rId557" Type="http://schemas.openxmlformats.org/officeDocument/2006/relationships/customXml" Target="ink/ink251.xml"/><Relationship Id="rId764" Type="http://schemas.openxmlformats.org/officeDocument/2006/relationships/customXml" Target="ink/ink346.xml"/><Relationship Id="rId971" Type="http://schemas.openxmlformats.org/officeDocument/2006/relationships/image" Target="media/image481.png"/><Relationship Id="rId1394" Type="http://schemas.openxmlformats.org/officeDocument/2006/relationships/customXml" Target="ink/ink644.xml"/><Relationship Id="rId2238" Type="http://schemas.openxmlformats.org/officeDocument/2006/relationships/image" Target="media/image1106.png"/><Relationship Id="rId2445" Type="http://schemas.openxmlformats.org/officeDocument/2006/relationships/customXml" Target="ink/ink1129.xml"/><Relationship Id="rId2652" Type="http://schemas.openxmlformats.org/officeDocument/2006/relationships/image" Target="media/image1312.png"/><Relationship Id="rId417" Type="http://schemas.openxmlformats.org/officeDocument/2006/relationships/customXml" Target="ink/ink183.xml"/><Relationship Id="rId624" Type="http://schemas.openxmlformats.org/officeDocument/2006/relationships/customXml" Target="ink/ink284.xml"/><Relationship Id="rId831" Type="http://schemas.openxmlformats.org/officeDocument/2006/relationships/customXml" Target="ink/ink378.xml"/><Relationship Id="rId1047" Type="http://schemas.openxmlformats.org/officeDocument/2006/relationships/image" Target="media/image519.png"/><Relationship Id="rId1254" Type="http://schemas.openxmlformats.org/officeDocument/2006/relationships/customXml" Target="ink/ink578.xml"/><Relationship Id="rId1461" Type="http://schemas.openxmlformats.org/officeDocument/2006/relationships/image" Target="media/image724.png"/><Relationship Id="rId2305" Type="http://schemas.openxmlformats.org/officeDocument/2006/relationships/customXml" Target="ink/ink1067.xml"/><Relationship Id="rId2512" Type="http://schemas.openxmlformats.org/officeDocument/2006/relationships/oleObject" Target="embeddings/oleObject108.bin"/><Relationship Id="rId1114" Type="http://schemas.openxmlformats.org/officeDocument/2006/relationships/image" Target="media/image552.png"/><Relationship Id="rId1321" Type="http://schemas.openxmlformats.org/officeDocument/2006/relationships/image" Target="media/image655.png"/><Relationship Id="rId2095" Type="http://schemas.openxmlformats.org/officeDocument/2006/relationships/image" Target="media/image1036.png"/><Relationship Id="rId274" Type="http://schemas.openxmlformats.org/officeDocument/2006/relationships/image" Target="media/image133.png"/><Relationship Id="rId481" Type="http://schemas.openxmlformats.org/officeDocument/2006/relationships/customXml" Target="ink/ink214.xml"/><Relationship Id="rId2162" Type="http://schemas.openxmlformats.org/officeDocument/2006/relationships/customXml" Target="ink/ink1003.xml"/><Relationship Id="rId134" Type="http://schemas.openxmlformats.org/officeDocument/2006/relationships/customXml" Target="ink/ink55.xml"/><Relationship Id="rId341" Type="http://schemas.openxmlformats.org/officeDocument/2006/relationships/image" Target="media/image166.png"/><Relationship Id="rId2022" Type="http://schemas.openxmlformats.org/officeDocument/2006/relationships/image" Target="media/image1000.png"/><Relationship Id="rId201" Type="http://schemas.openxmlformats.org/officeDocument/2006/relationships/image" Target="media/image97.png"/><Relationship Id="rId1788" Type="http://schemas.openxmlformats.org/officeDocument/2006/relationships/customXml" Target="ink/ink823.xml"/><Relationship Id="rId1995" Type="http://schemas.openxmlformats.org/officeDocument/2006/relationships/customXml" Target="ink/ink922.xml"/><Relationship Id="rId1648" Type="http://schemas.openxmlformats.org/officeDocument/2006/relationships/oleObject" Target="embeddings/oleObject62.bin"/><Relationship Id="rId1508" Type="http://schemas.openxmlformats.org/officeDocument/2006/relationships/customXml" Target="ink/ink701.xml"/><Relationship Id="rId1855" Type="http://schemas.openxmlformats.org/officeDocument/2006/relationships/image" Target="media/image918.png"/><Relationship Id="rId1715" Type="http://schemas.openxmlformats.org/officeDocument/2006/relationships/customXml" Target="ink/ink790.xml"/><Relationship Id="rId1922" Type="http://schemas.openxmlformats.org/officeDocument/2006/relationships/image" Target="media/image950.png"/><Relationship Id="rId2489" Type="http://schemas.openxmlformats.org/officeDocument/2006/relationships/customXml" Target="ink/ink1148.xml"/><Relationship Id="rId2696" Type="http://schemas.openxmlformats.org/officeDocument/2006/relationships/image" Target="media/image1334.png"/><Relationship Id="rId668" Type="http://schemas.openxmlformats.org/officeDocument/2006/relationships/customXml" Target="ink/ink302.xml"/><Relationship Id="rId875" Type="http://schemas.openxmlformats.org/officeDocument/2006/relationships/image" Target="media/image433.png"/><Relationship Id="rId1298" Type="http://schemas.openxmlformats.org/officeDocument/2006/relationships/image" Target="media/image644.wmf"/><Relationship Id="rId2349" Type="http://schemas.openxmlformats.org/officeDocument/2006/relationships/image" Target="media/image1161.png"/><Relationship Id="rId2556" Type="http://schemas.openxmlformats.org/officeDocument/2006/relationships/image" Target="media/image1264.png"/><Relationship Id="rId2763" Type="http://schemas.openxmlformats.org/officeDocument/2006/relationships/customXml" Target="ink/ink1240.xml"/><Relationship Id="rId528" Type="http://schemas.openxmlformats.org/officeDocument/2006/relationships/image" Target="media/image260.png"/><Relationship Id="rId735" Type="http://schemas.openxmlformats.org/officeDocument/2006/relationships/image" Target="media/image363.png"/><Relationship Id="rId942" Type="http://schemas.openxmlformats.org/officeDocument/2006/relationships/customXml" Target="ink/ink427.xml"/><Relationship Id="rId1158" Type="http://schemas.openxmlformats.org/officeDocument/2006/relationships/image" Target="media/image574.png"/><Relationship Id="rId1365" Type="http://schemas.openxmlformats.org/officeDocument/2006/relationships/image" Target="media/image677.png"/><Relationship Id="rId1572" Type="http://schemas.openxmlformats.org/officeDocument/2006/relationships/image" Target="media/image779.png"/><Relationship Id="rId2209" Type="http://schemas.openxmlformats.org/officeDocument/2006/relationships/customXml" Target="ink/ink1026.xml"/><Relationship Id="rId2416" Type="http://schemas.openxmlformats.org/officeDocument/2006/relationships/image" Target="media/image1194.png"/><Relationship Id="rId2623" Type="http://schemas.openxmlformats.org/officeDocument/2006/relationships/customXml" Target="ink/ink1195.xml"/><Relationship Id="rId1018" Type="http://schemas.openxmlformats.org/officeDocument/2006/relationships/customXml" Target="ink/ink464.xml"/><Relationship Id="rId1225" Type="http://schemas.openxmlformats.org/officeDocument/2006/relationships/image" Target="media/image607.png"/><Relationship Id="rId1432" Type="http://schemas.openxmlformats.org/officeDocument/2006/relationships/customXml" Target="ink/ink663.xml"/><Relationship Id="rId71" Type="http://schemas.openxmlformats.org/officeDocument/2006/relationships/image" Target="media/image32.png"/><Relationship Id="rId802" Type="http://schemas.openxmlformats.org/officeDocument/2006/relationships/customXml" Target="ink/ink365.xml"/><Relationship Id="rId178" Type="http://schemas.openxmlformats.org/officeDocument/2006/relationships/customXml" Target="ink/ink71.xml"/><Relationship Id="rId385" Type="http://schemas.openxmlformats.org/officeDocument/2006/relationships/image" Target="media/image188.png"/><Relationship Id="rId592" Type="http://schemas.openxmlformats.org/officeDocument/2006/relationships/image" Target="media/image292.png"/><Relationship Id="rId2066" Type="http://schemas.openxmlformats.org/officeDocument/2006/relationships/customXml" Target="ink/ink955.xml"/><Relationship Id="rId2273" Type="http://schemas.openxmlformats.org/officeDocument/2006/relationships/image" Target="media/image1124.wmf"/><Relationship Id="rId2480" Type="http://schemas.openxmlformats.org/officeDocument/2006/relationships/image" Target="media/image1226.png"/><Relationship Id="rId245" Type="http://schemas.openxmlformats.org/officeDocument/2006/relationships/customXml" Target="ink/ink98.xml"/><Relationship Id="rId452" Type="http://schemas.openxmlformats.org/officeDocument/2006/relationships/image" Target="media/image222.png"/><Relationship Id="rId1082" Type="http://schemas.openxmlformats.org/officeDocument/2006/relationships/customXml" Target="ink/ink494.xml"/><Relationship Id="rId2133" Type="http://schemas.openxmlformats.org/officeDocument/2006/relationships/customXml" Target="ink/ink988.xml"/><Relationship Id="rId2340" Type="http://schemas.openxmlformats.org/officeDocument/2006/relationships/image" Target="media/image1157.png"/><Relationship Id="rId105" Type="http://schemas.openxmlformats.org/officeDocument/2006/relationships/image" Target="media/image49.png"/><Relationship Id="rId312" Type="http://schemas.openxmlformats.org/officeDocument/2006/relationships/image" Target="media/image152.png"/><Relationship Id="rId2200" Type="http://schemas.openxmlformats.org/officeDocument/2006/relationships/image" Target="media/image1087.png"/><Relationship Id="rId1899" Type="http://schemas.openxmlformats.org/officeDocument/2006/relationships/customXml" Target="ink/ink874.xml"/><Relationship Id="rId1759" Type="http://schemas.openxmlformats.org/officeDocument/2006/relationships/customXml" Target="ink/ink810.xml"/><Relationship Id="rId1966" Type="http://schemas.openxmlformats.org/officeDocument/2006/relationships/image" Target="media/image972.png"/><Relationship Id="rId1619" Type="http://schemas.openxmlformats.org/officeDocument/2006/relationships/customXml" Target="ink/ink750.xml"/><Relationship Id="rId1826" Type="http://schemas.openxmlformats.org/officeDocument/2006/relationships/image" Target="media/image905.png"/><Relationship Id="rId779" Type="http://schemas.openxmlformats.org/officeDocument/2006/relationships/image" Target="media/image385.png"/><Relationship Id="rId986" Type="http://schemas.openxmlformats.org/officeDocument/2006/relationships/customXml" Target="ink/ink448.xml"/><Relationship Id="rId2667" Type="http://schemas.openxmlformats.org/officeDocument/2006/relationships/customXml" Target="ink/ink1212.xml"/><Relationship Id="rId639" Type="http://schemas.openxmlformats.org/officeDocument/2006/relationships/image" Target="media/image316.png"/><Relationship Id="rId1269" Type="http://schemas.openxmlformats.org/officeDocument/2006/relationships/oleObject" Target="embeddings/oleObject49.bin"/><Relationship Id="rId1476" Type="http://schemas.openxmlformats.org/officeDocument/2006/relationships/customXml" Target="ink/ink685.xml"/><Relationship Id="rId846" Type="http://schemas.openxmlformats.org/officeDocument/2006/relationships/image" Target="media/image419.png"/><Relationship Id="rId1129" Type="http://schemas.openxmlformats.org/officeDocument/2006/relationships/customXml" Target="ink/ink516.xml"/><Relationship Id="rId1683" Type="http://schemas.openxmlformats.org/officeDocument/2006/relationships/customXml" Target="ink/ink778.xml"/><Relationship Id="rId1890" Type="http://schemas.openxmlformats.org/officeDocument/2006/relationships/oleObject" Target="embeddings/oleObject76.bin"/><Relationship Id="rId2527" Type="http://schemas.openxmlformats.org/officeDocument/2006/relationships/image" Target="media/image1250.wmf"/><Relationship Id="rId2734" Type="http://schemas.openxmlformats.org/officeDocument/2006/relationships/image" Target="media/image1352.png"/><Relationship Id="rId706" Type="http://schemas.openxmlformats.org/officeDocument/2006/relationships/customXml" Target="ink/ink319.xml"/><Relationship Id="rId913" Type="http://schemas.openxmlformats.org/officeDocument/2006/relationships/image" Target="media/image452.png"/><Relationship Id="rId1336" Type="http://schemas.openxmlformats.org/officeDocument/2006/relationships/customXml" Target="ink/ink617.xml"/><Relationship Id="rId1543" Type="http://schemas.openxmlformats.org/officeDocument/2006/relationships/customXml" Target="ink/ink716.xml"/><Relationship Id="rId1750" Type="http://schemas.openxmlformats.org/officeDocument/2006/relationships/image" Target="media/image868.png"/><Relationship Id="rId42" Type="http://schemas.openxmlformats.org/officeDocument/2006/relationships/customXml" Target="ink/ink10.xml"/><Relationship Id="rId1403" Type="http://schemas.openxmlformats.org/officeDocument/2006/relationships/image" Target="media/image696.png"/><Relationship Id="rId1610" Type="http://schemas.openxmlformats.org/officeDocument/2006/relationships/image" Target="media/image798.png"/><Relationship Id="rId289" Type="http://schemas.openxmlformats.org/officeDocument/2006/relationships/customXml" Target="ink/ink120.xml"/><Relationship Id="rId496" Type="http://schemas.openxmlformats.org/officeDocument/2006/relationships/image" Target="media/image244.png"/><Relationship Id="rId2177" Type="http://schemas.openxmlformats.org/officeDocument/2006/relationships/image" Target="media/image1076.png"/><Relationship Id="rId2384" Type="http://schemas.openxmlformats.org/officeDocument/2006/relationships/customXml" Target="ink/ink1101.xml"/><Relationship Id="rId2591" Type="http://schemas.openxmlformats.org/officeDocument/2006/relationships/customXml" Target="ink/ink1179.xml"/><Relationship Id="rId149" Type="http://schemas.openxmlformats.org/officeDocument/2006/relationships/image" Target="media/image71.png"/><Relationship Id="rId356" Type="http://schemas.openxmlformats.org/officeDocument/2006/relationships/customXml" Target="ink/ink154.xml"/><Relationship Id="rId563" Type="http://schemas.openxmlformats.org/officeDocument/2006/relationships/customXml" Target="ink/ink254.xml"/><Relationship Id="rId770" Type="http://schemas.openxmlformats.org/officeDocument/2006/relationships/customXml" Target="ink/ink349.xml"/><Relationship Id="rId1193" Type="http://schemas.openxmlformats.org/officeDocument/2006/relationships/customXml" Target="ink/ink548.xml"/><Relationship Id="rId2037" Type="http://schemas.openxmlformats.org/officeDocument/2006/relationships/image" Target="media/image1007.png"/><Relationship Id="rId2244" Type="http://schemas.openxmlformats.org/officeDocument/2006/relationships/image" Target="media/image1109.png"/><Relationship Id="rId2451" Type="http://schemas.openxmlformats.org/officeDocument/2006/relationships/image" Target="media/image1212.wmf"/><Relationship Id="rId216" Type="http://schemas.openxmlformats.org/officeDocument/2006/relationships/oleObject" Target="embeddings/oleObject20.bin"/><Relationship Id="rId423" Type="http://schemas.openxmlformats.org/officeDocument/2006/relationships/customXml" Target="ink/ink186.xml"/><Relationship Id="rId1053" Type="http://schemas.openxmlformats.org/officeDocument/2006/relationships/image" Target="media/image522.png"/><Relationship Id="rId1260" Type="http://schemas.openxmlformats.org/officeDocument/2006/relationships/customXml" Target="ink/ink581.xml"/><Relationship Id="rId2104" Type="http://schemas.openxmlformats.org/officeDocument/2006/relationships/customXml" Target="ink/ink974.xml"/><Relationship Id="rId630" Type="http://schemas.openxmlformats.org/officeDocument/2006/relationships/image" Target="media/image312.wmf"/><Relationship Id="rId2311" Type="http://schemas.openxmlformats.org/officeDocument/2006/relationships/customXml" Target="ink/ink1070.xml"/><Relationship Id="rId1120" Type="http://schemas.openxmlformats.org/officeDocument/2006/relationships/image" Target="media/image555.png"/><Relationship Id="rId1937" Type="http://schemas.openxmlformats.org/officeDocument/2006/relationships/customXml" Target="ink/ink893.xml"/><Relationship Id="rId280" Type="http://schemas.openxmlformats.org/officeDocument/2006/relationships/image" Target="media/image136.png"/><Relationship Id="rId140" Type="http://schemas.openxmlformats.org/officeDocument/2006/relationships/customXml" Target="ink/ink58.xml"/><Relationship Id="rId6" Type="http://schemas.openxmlformats.org/officeDocument/2006/relationships/footnotes" Target="footnotes.xml"/><Relationship Id="rId2778" Type="http://schemas.openxmlformats.org/officeDocument/2006/relationships/fontTable" Target="fontTable.xml"/><Relationship Id="rId957" Type="http://schemas.openxmlformats.org/officeDocument/2006/relationships/image" Target="media/image474.png"/><Relationship Id="rId1587" Type="http://schemas.openxmlformats.org/officeDocument/2006/relationships/customXml" Target="ink/ink734.xml"/><Relationship Id="rId1794" Type="http://schemas.openxmlformats.org/officeDocument/2006/relationships/customXml" Target="ink/ink826.xml"/><Relationship Id="rId2638" Type="http://schemas.openxmlformats.org/officeDocument/2006/relationships/oleObject" Target="embeddings/oleObject125.bin"/><Relationship Id="rId86" Type="http://schemas.openxmlformats.org/officeDocument/2006/relationships/customXml" Target="ink/ink31.xml"/><Relationship Id="rId817" Type="http://schemas.openxmlformats.org/officeDocument/2006/relationships/customXml" Target="ink/ink372.xml"/><Relationship Id="rId1447" Type="http://schemas.openxmlformats.org/officeDocument/2006/relationships/image" Target="media/image717.png"/><Relationship Id="rId1654" Type="http://schemas.openxmlformats.org/officeDocument/2006/relationships/image" Target="media/image820.png"/><Relationship Id="rId1861" Type="http://schemas.openxmlformats.org/officeDocument/2006/relationships/image" Target="media/image921.png"/><Relationship Id="rId2705" Type="http://schemas.openxmlformats.org/officeDocument/2006/relationships/customXml" Target="ink/ink1229.xml"/><Relationship Id="rId1307" Type="http://schemas.openxmlformats.org/officeDocument/2006/relationships/image" Target="media/image648.png"/><Relationship Id="rId1514" Type="http://schemas.openxmlformats.org/officeDocument/2006/relationships/customXml" Target="ink/ink704.xml"/><Relationship Id="rId1721" Type="http://schemas.openxmlformats.org/officeDocument/2006/relationships/customXml" Target="ink/ink793.xml"/><Relationship Id="rId13" Type="http://schemas.openxmlformats.org/officeDocument/2006/relationships/image" Target="media/image3.png"/><Relationship Id="rId2288" Type="http://schemas.openxmlformats.org/officeDocument/2006/relationships/image" Target="media/image1131.png"/><Relationship Id="rId2495" Type="http://schemas.openxmlformats.org/officeDocument/2006/relationships/customXml" Target="ink/ink1151.xml"/><Relationship Id="rId467" Type="http://schemas.openxmlformats.org/officeDocument/2006/relationships/customXml" Target="ink/ink208.xml"/><Relationship Id="rId1097" Type="http://schemas.openxmlformats.org/officeDocument/2006/relationships/oleObject" Target="embeddings/oleObject47.bin"/><Relationship Id="rId2148" Type="http://schemas.openxmlformats.org/officeDocument/2006/relationships/customXml" Target="ink/ink996.xml"/><Relationship Id="rId674" Type="http://schemas.openxmlformats.org/officeDocument/2006/relationships/customXml" Target="ink/ink305.xml"/><Relationship Id="rId881" Type="http://schemas.openxmlformats.org/officeDocument/2006/relationships/oleObject" Target="embeddings/oleObject39.bin"/><Relationship Id="rId2355" Type="http://schemas.openxmlformats.org/officeDocument/2006/relationships/image" Target="media/image1164.png"/><Relationship Id="rId2562" Type="http://schemas.openxmlformats.org/officeDocument/2006/relationships/image" Target="media/image1267.png"/><Relationship Id="rId327" Type="http://schemas.openxmlformats.org/officeDocument/2006/relationships/image" Target="media/image159.png"/><Relationship Id="rId534" Type="http://schemas.openxmlformats.org/officeDocument/2006/relationships/image" Target="media/image263.png"/><Relationship Id="rId741" Type="http://schemas.openxmlformats.org/officeDocument/2006/relationships/image" Target="media/image366.png"/><Relationship Id="rId1164" Type="http://schemas.openxmlformats.org/officeDocument/2006/relationships/image" Target="media/image577.png"/><Relationship Id="rId1371" Type="http://schemas.openxmlformats.org/officeDocument/2006/relationships/image" Target="media/image680.png"/><Relationship Id="rId2008" Type="http://schemas.openxmlformats.org/officeDocument/2006/relationships/image" Target="media/image993.png"/><Relationship Id="rId2215" Type="http://schemas.openxmlformats.org/officeDocument/2006/relationships/customXml" Target="ink/ink1029.xml"/><Relationship Id="rId2422" Type="http://schemas.openxmlformats.org/officeDocument/2006/relationships/image" Target="media/image1197.png"/><Relationship Id="rId601" Type="http://schemas.openxmlformats.org/officeDocument/2006/relationships/customXml" Target="ink/ink273.xml"/><Relationship Id="rId1024" Type="http://schemas.openxmlformats.org/officeDocument/2006/relationships/customXml" Target="ink/ink467.xml"/><Relationship Id="rId1231" Type="http://schemas.openxmlformats.org/officeDocument/2006/relationships/image" Target="media/image610.png"/><Relationship Id="rId184" Type="http://schemas.openxmlformats.org/officeDocument/2006/relationships/customXml" Target="ink/ink74.xml"/><Relationship Id="rId391" Type="http://schemas.openxmlformats.org/officeDocument/2006/relationships/image" Target="media/image191.png"/><Relationship Id="rId1908" Type="http://schemas.openxmlformats.org/officeDocument/2006/relationships/image" Target="media/image943.png"/><Relationship Id="rId2072" Type="http://schemas.openxmlformats.org/officeDocument/2006/relationships/customXml" Target="ink/ink958.xml"/><Relationship Id="rId251" Type="http://schemas.openxmlformats.org/officeDocument/2006/relationships/customXml" Target="ink/ink101.xml"/><Relationship Id="rId111" Type="http://schemas.openxmlformats.org/officeDocument/2006/relationships/image" Target="media/image52.png"/><Relationship Id="rId1698" Type="http://schemas.openxmlformats.org/officeDocument/2006/relationships/image" Target="media/image842.png"/><Relationship Id="rId2749" Type="http://schemas.openxmlformats.org/officeDocument/2006/relationships/image" Target="media/image1360.wmf"/><Relationship Id="rId928" Type="http://schemas.openxmlformats.org/officeDocument/2006/relationships/customXml" Target="ink/ink420.xml"/><Relationship Id="rId1558" Type="http://schemas.openxmlformats.org/officeDocument/2006/relationships/image" Target="media/image772.png"/><Relationship Id="rId1765" Type="http://schemas.openxmlformats.org/officeDocument/2006/relationships/image" Target="media/image876.wmf"/><Relationship Id="rId2609" Type="http://schemas.openxmlformats.org/officeDocument/2006/relationships/customXml" Target="ink/ink1188.xml"/><Relationship Id="rId57" Type="http://schemas.openxmlformats.org/officeDocument/2006/relationships/image" Target="media/image25.png"/><Relationship Id="rId1418" Type="http://schemas.openxmlformats.org/officeDocument/2006/relationships/customXml" Target="ink/ink656.xml"/><Relationship Id="rId1972" Type="http://schemas.openxmlformats.org/officeDocument/2006/relationships/image" Target="media/image975.png"/><Relationship Id="rId1625" Type="http://schemas.openxmlformats.org/officeDocument/2006/relationships/customXml" Target="ink/ink752.xml"/><Relationship Id="rId1832" Type="http://schemas.openxmlformats.org/officeDocument/2006/relationships/image" Target="media/image908.png"/><Relationship Id="rId2399" Type="http://schemas.openxmlformats.org/officeDocument/2006/relationships/customXml" Target="ink/ink1107.xml"/><Relationship Id="rId578" Type="http://schemas.openxmlformats.org/officeDocument/2006/relationships/image" Target="media/image285.png"/><Relationship Id="rId785" Type="http://schemas.openxmlformats.org/officeDocument/2006/relationships/image" Target="media/image388.png"/><Relationship Id="rId992" Type="http://schemas.openxmlformats.org/officeDocument/2006/relationships/customXml" Target="ink/ink451.xml"/><Relationship Id="rId2259" Type="http://schemas.openxmlformats.org/officeDocument/2006/relationships/customXml" Target="ink/ink1049.xml"/><Relationship Id="rId2466" Type="http://schemas.openxmlformats.org/officeDocument/2006/relationships/image" Target="media/image1219.png"/><Relationship Id="rId2673" Type="http://schemas.openxmlformats.org/officeDocument/2006/relationships/customXml" Target="ink/ink1215.xml"/><Relationship Id="rId438" Type="http://schemas.openxmlformats.org/officeDocument/2006/relationships/image" Target="media/image215.png"/><Relationship Id="rId645" Type="http://schemas.openxmlformats.org/officeDocument/2006/relationships/oleObject" Target="embeddings/oleObject29.bin"/><Relationship Id="rId852" Type="http://schemas.openxmlformats.org/officeDocument/2006/relationships/image" Target="media/image422.png"/><Relationship Id="rId1068" Type="http://schemas.openxmlformats.org/officeDocument/2006/relationships/customXml" Target="ink/ink487.xml"/><Relationship Id="rId1275" Type="http://schemas.openxmlformats.org/officeDocument/2006/relationships/image" Target="media/image632.png"/><Relationship Id="rId1482" Type="http://schemas.openxmlformats.org/officeDocument/2006/relationships/customXml" Target="ink/ink688.xml"/><Relationship Id="rId2119" Type="http://schemas.openxmlformats.org/officeDocument/2006/relationships/image" Target="media/image1048.png"/><Relationship Id="rId2326" Type="http://schemas.openxmlformats.org/officeDocument/2006/relationships/image" Target="media/image1150.png"/><Relationship Id="rId2533" Type="http://schemas.openxmlformats.org/officeDocument/2006/relationships/image" Target="media/image1253.wmf"/><Relationship Id="rId2740" Type="http://schemas.openxmlformats.org/officeDocument/2006/relationships/oleObject" Target="embeddings/oleObject143.bin"/><Relationship Id="rId505" Type="http://schemas.openxmlformats.org/officeDocument/2006/relationships/customXml" Target="ink/ink226.xml"/><Relationship Id="rId712" Type="http://schemas.openxmlformats.org/officeDocument/2006/relationships/customXml" Target="ink/ink322.xml"/><Relationship Id="rId1135" Type="http://schemas.openxmlformats.org/officeDocument/2006/relationships/customXml" Target="ink/ink519.xml"/><Relationship Id="rId1342" Type="http://schemas.openxmlformats.org/officeDocument/2006/relationships/customXml" Target="ink/ink620.xml"/><Relationship Id="rId1202" Type="http://schemas.openxmlformats.org/officeDocument/2006/relationships/image" Target="media/image596.png"/><Relationship Id="rId2600" Type="http://schemas.openxmlformats.org/officeDocument/2006/relationships/image" Target="media/image1286.png"/><Relationship Id="rId295" Type="http://schemas.openxmlformats.org/officeDocument/2006/relationships/customXml" Target="ink/ink123.xml"/><Relationship Id="rId2183" Type="http://schemas.openxmlformats.org/officeDocument/2006/relationships/image" Target="media/image1079.png"/><Relationship Id="rId2390" Type="http://schemas.openxmlformats.org/officeDocument/2006/relationships/oleObject" Target="embeddings/oleObject99.bin"/><Relationship Id="rId155" Type="http://schemas.openxmlformats.org/officeDocument/2006/relationships/image" Target="media/image74.png"/><Relationship Id="rId362" Type="http://schemas.openxmlformats.org/officeDocument/2006/relationships/customXml" Target="ink/ink157.xml"/><Relationship Id="rId2043" Type="http://schemas.openxmlformats.org/officeDocument/2006/relationships/oleObject" Target="embeddings/oleObject83.bin"/><Relationship Id="rId2250" Type="http://schemas.openxmlformats.org/officeDocument/2006/relationships/image" Target="media/image1112.png"/><Relationship Id="rId222" Type="http://schemas.openxmlformats.org/officeDocument/2006/relationships/image" Target="media/image107.png"/><Relationship Id="rId2110" Type="http://schemas.openxmlformats.org/officeDocument/2006/relationships/customXml" Target="ink/ink977.xml"/><Relationship Id="rId1669" Type="http://schemas.openxmlformats.org/officeDocument/2006/relationships/customXml" Target="ink/ink773.xml"/><Relationship Id="rId1876" Type="http://schemas.openxmlformats.org/officeDocument/2006/relationships/customXml" Target="ink/ink866.xml"/><Relationship Id="rId1529" Type="http://schemas.openxmlformats.org/officeDocument/2006/relationships/image" Target="media/image758.wmf"/><Relationship Id="rId1736" Type="http://schemas.openxmlformats.org/officeDocument/2006/relationships/oleObject" Target="embeddings/oleObject70.bin"/><Relationship Id="rId1943" Type="http://schemas.openxmlformats.org/officeDocument/2006/relationships/customXml" Target="ink/ink896.xml"/><Relationship Id="rId28" Type="http://schemas.openxmlformats.org/officeDocument/2006/relationships/customXml" Target="ink/ink6.xml"/><Relationship Id="rId1803" Type="http://schemas.openxmlformats.org/officeDocument/2006/relationships/image" Target="media/image894.png"/><Relationship Id="rId689" Type="http://schemas.openxmlformats.org/officeDocument/2006/relationships/image" Target="media/image341.png"/><Relationship Id="rId896" Type="http://schemas.openxmlformats.org/officeDocument/2006/relationships/customXml" Target="ink/ink405.xml"/><Relationship Id="rId2577" Type="http://schemas.openxmlformats.org/officeDocument/2006/relationships/customXml" Target="ink/ink1172.xml"/><Relationship Id="rId549" Type="http://schemas.openxmlformats.org/officeDocument/2006/relationships/customXml" Target="ink/ink247.xml"/><Relationship Id="rId756" Type="http://schemas.openxmlformats.org/officeDocument/2006/relationships/customXml" Target="ink/ink342.xml"/><Relationship Id="rId1179" Type="http://schemas.openxmlformats.org/officeDocument/2006/relationships/customXml" Target="ink/ink541.xml"/><Relationship Id="rId1386" Type="http://schemas.openxmlformats.org/officeDocument/2006/relationships/customXml" Target="ink/ink641.xml"/><Relationship Id="rId1593" Type="http://schemas.openxmlformats.org/officeDocument/2006/relationships/customXml" Target="ink/ink737.xml"/><Relationship Id="rId2437" Type="http://schemas.openxmlformats.org/officeDocument/2006/relationships/image" Target="media/image1205.wmf"/><Relationship Id="rId409" Type="http://schemas.openxmlformats.org/officeDocument/2006/relationships/oleObject" Target="embeddings/oleObject23.bin"/><Relationship Id="rId963" Type="http://schemas.openxmlformats.org/officeDocument/2006/relationships/image" Target="media/image477.png"/><Relationship Id="rId1039" Type="http://schemas.openxmlformats.org/officeDocument/2006/relationships/image" Target="media/image515.png"/><Relationship Id="rId1246" Type="http://schemas.openxmlformats.org/officeDocument/2006/relationships/customXml" Target="ink/ink574.xml"/><Relationship Id="rId2644" Type="http://schemas.openxmlformats.org/officeDocument/2006/relationships/image" Target="media/image1308.png"/><Relationship Id="rId92" Type="http://schemas.openxmlformats.org/officeDocument/2006/relationships/customXml" Target="ink/ink34.xml"/><Relationship Id="rId616" Type="http://schemas.openxmlformats.org/officeDocument/2006/relationships/customXml" Target="ink/ink280.xml"/><Relationship Id="rId823" Type="http://schemas.openxmlformats.org/officeDocument/2006/relationships/customXml" Target="ink/ink375.xml"/><Relationship Id="rId1453" Type="http://schemas.openxmlformats.org/officeDocument/2006/relationships/image" Target="media/image720.png"/><Relationship Id="rId1660" Type="http://schemas.openxmlformats.org/officeDocument/2006/relationships/image" Target="media/image823.png"/><Relationship Id="rId2504" Type="http://schemas.openxmlformats.org/officeDocument/2006/relationships/image" Target="media/image1238.png"/><Relationship Id="rId2711" Type="http://schemas.openxmlformats.org/officeDocument/2006/relationships/image" Target="media/image1342.wmf"/><Relationship Id="rId1106" Type="http://schemas.openxmlformats.org/officeDocument/2006/relationships/image" Target="media/image548.png"/><Relationship Id="rId1313" Type="http://schemas.openxmlformats.org/officeDocument/2006/relationships/image" Target="media/image651.png"/><Relationship Id="rId1520" Type="http://schemas.openxmlformats.org/officeDocument/2006/relationships/customXml" Target="ink/ink707.xml"/><Relationship Id="rId199" Type="http://schemas.openxmlformats.org/officeDocument/2006/relationships/image" Target="media/image96.png"/><Relationship Id="rId2087" Type="http://schemas.openxmlformats.org/officeDocument/2006/relationships/image" Target="media/image1032.png"/><Relationship Id="rId2294" Type="http://schemas.openxmlformats.org/officeDocument/2006/relationships/image" Target="media/image1134.png"/><Relationship Id="rId266" Type="http://schemas.openxmlformats.org/officeDocument/2006/relationships/image" Target="media/image129.png"/><Relationship Id="rId473" Type="http://schemas.openxmlformats.org/officeDocument/2006/relationships/customXml" Target="ink/ink211.xml"/><Relationship Id="rId680" Type="http://schemas.openxmlformats.org/officeDocument/2006/relationships/customXml" Target="ink/ink308.xml"/><Relationship Id="rId2154" Type="http://schemas.openxmlformats.org/officeDocument/2006/relationships/customXml" Target="ink/ink999.xml"/><Relationship Id="rId2361" Type="http://schemas.openxmlformats.org/officeDocument/2006/relationships/image" Target="media/image1167.png"/><Relationship Id="rId126" Type="http://schemas.openxmlformats.org/officeDocument/2006/relationships/customXml" Target="ink/ink51.xml"/><Relationship Id="rId333" Type="http://schemas.openxmlformats.org/officeDocument/2006/relationships/image" Target="media/image162.png"/><Relationship Id="rId540" Type="http://schemas.openxmlformats.org/officeDocument/2006/relationships/image" Target="media/image266.png"/><Relationship Id="rId1170" Type="http://schemas.openxmlformats.org/officeDocument/2006/relationships/image" Target="media/image580.png"/><Relationship Id="rId2014" Type="http://schemas.openxmlformats.org/officeDocument/2006/relationships/image" Target="media/image996.png"/><Relationship Id="rId2221" Type="http://schemas.openxmlformats.org/officeDocument/2006/relationships/customXml" Target="ink/ink1032.xml"/><Relationship Id="rId1030" Type="http://schemas.openxmlformats.org/officeDocument/2006/relationships/customXml" Target="ink/ink469.xml"/><Relationship Id="rId400" Type="http://schemas.openxmlformats.org/officeDocument/2006/relationships/customXml" Target="ink/ink176.xml"/><Relationship Id="rId1987" Type="http://schemas.openxmlformats.org/officeDocument/2006/relationships/customXml" Target="ink/ink918.xml"/><Relationship Id="rId1847" Type="http://schemas.openxmlformats.org/officeDocument/2006/relationships/image" Target="media/image914.png"/><Relationship Id="rId1707" Type="http://schemas.openxmlformats.org/officeDocument/2006/relationships/customXml" Target="ink/ink786.xml"/><Relationship Id="rId190" Type="http://schemas.openxmlformats.org/officeDocument/2006/relationships/customXml" Target="ink/ink77.xml"/><Relationship Id="rId1914" Type="http://schemas.openxmlformats.org/officeDocument/2006/relationships/image" Target="media/image946.png"/><Relationship Id="rId2688" Type="http://schemas.openxmlformats.org/officeDocument/2006/relationships/image" Target="media/image1330.png"/><Relationship Id="rId867" Type="http://schemas.openxmlformats.org/officeDocument/2006/relationships/customXml" Target="ink/ink396.xml"/><Relationship Id="rId1497" Type="http://schemas.openxmlformats.org/officeDocument/2006/relationships/image" Target="media/image742.png"/><Relationship Id="rId2548" Type="http://schemas.openxmlformats.org/officeDocument/2006/relationships/oleObject" Target="embeddings/oleObject124.bin"/><Relationship Id="rId2755" Type="http://schemas.openxmlformats.org/officeDocument/2006/relationships/customXml" Target="ink/ink1239.xml"/><Relationship Id="rId727" Type="http://schemas.openxmlformats.org/officeDocument/2006/relationships/oleObject" Target="embeddings/oleObject34.bin"/><Relationship Id="rId934" Type="http://schemas.openxmlformats.org/officeDocument/2006/relationships/customXml" Target="ink/ink423.xml"/><Relationship Id="rId1357" Type="http://schemas.openxmlformats.org/officeDocument/2006/relationships/image" Target="media/image673.png"/><Relationship Id="rId1564" Type="http://schemas.openxmlformats.org/officeDocument/2006/relationships/image" Target="media/image775.png"/><Relationship Id="rId1771" Type="http://schemas.openxmlformats.org/officeDocument/2006/relationships/customXml" Target="ink/ink814.xml"/><Relationship Id="rId2408" Type="http://schemas.openxmlformats.org/officeDocument/2006/relationships/image" Target="media/image1190.png"/><Relationship Id="rId2615" Type="http://schemas.openxmlformats.org/officeDocument/2006/relationships/customXml" Target="ink/ink1191.xml"/><Relationship Id="rId63" Type="http://schemas.openxmlformats.org/officeDocument/2006/relationships/image" Target="media/image28.png"/><Relationship Id="rId1217" Type="http://schemas.openxmlformats.org/officeDocument/2006/relationships/image" Target="media/image603.png"/><Relationship Id="rId1424" Type="http://schemas.openxmlformats.org/officeDocument/2006/relationships/customXml" Target="ink/ink659.xml"/><Relationship Id="rId1631" Type="http://schemas.openxmlformats.org/officeDocument/2006/relationships/customXml" Target="ink/ink755.xml"/><Relationship Id="rId2198" Type="http://schemas.openxmlformats.org/officeDocument/2006/relationships/customXml" Target="ink/ink1020.xml"/><Relationship Id="rId377" Type="http://schemas.openxmlformats.org/officeDocument/2006/relationships/image" Target="media/image184.png"/><Relationship Id="rId584" Type="http://schemas.openxmlformats.org/officeDocument/2006/relationships/image" Target="media/image288.png"/><Relationship Id="rId2058" Type="http://schemas.openxmlformats.org/officeDocument/2006/relationships/customXml" Target="ink/ink951.xml"/><Relationship Id="rId2265" Type="http://schemas.openxmlformats.org/officeDocument/2006/relationships/customXml" Target="ink/ink1052.xml"/><Relationship Id="rId237" Type="http://schemas.openxmlformats.org/officeDocument/2006/relationships/customXml" Target="ink/ink94.xml"/><Relationship Id="rId791" Type="http://schemas.openxmlformats.org/officeDocument/2006/relationships/image" Target="media/image391.png"/><Relationship Id="rId1074" Type="http://schemas.openxmlformats.org/officeDocument/2006/relationships/customXml" Target="ink/ink490.xml"/><Relationship Id="rId2472" Type="http://schemas.openxmlformats.org/officeDocument/2006/relationships/image" Target="media/image1222.png"/><Relationship Id="rId444" Type="http://schemas.openxmlformats.org/officeDocument/2006/relationships/image" Target="media/image218.png"/><Relationship Id="rId651" Type="http://schemas.openxmlformats.org/officeDocument/2006/relationships/image" Target="media/image322.png"/><Relationship Id="rId1281" Type="http://schemas.openxmlformats.org/officeDocument/2006/relationships/image" Target="media/image635.png"/><Relationship Id="rId2125" Type="http://schemas.openxmlformats.org/officeDocument/2006/relationships/image" Target="media/image1051.png"/><Relationship Id="rId2332" Type="http://schemas.openxmlformats.org/officeDocument/2006/relationships/image" Target="media/image1153.png"/><Relationship Id="rId304" Type="http://schemas.openxmlformats.org/officeDocument/2006/relationships/image" Target="media/image148.png"/><Relationship Id="rId511" Type="http://schemas.openxmlformats.org/officeDocument/2006/relationships/customXml" Target="ink/ink228.xml"/><Relationship Id="rId1141" Type="http://schemas.openxmlformats.org/officeDocument/2006/relationships/customXml" Target="ink/ink522.xml"/><Relationship Id="rId1001" Type="http://schemas.openxmlformats.org/officeDocument/2006/relationships/image" Target="media/image496.png"/><Relationship Id="rId1958" Type="http://schemas.openxmlformats.org/officeDocument/2006/relationships/image" Target="media/image968.png"/><Relationship Id="rId1818" Type="http://schemas.openxmlformats.org/officeDocument/2006/relationships/customXml" Target="ink/ink838.xml"/><Relationship Id="rId161" Type="http://schemas.openxmlformats.org/officeDocument/2006/relationships/image" Target="media/image78.wmf"/><Relationship Id="rId978" Type="http://schemas.openxmlformats.org/officeDocument/2006/relationships/customXml" Target="ink/ink445.xml"/><Relationship Id="rId2659" Type="http://schemas.openxmlformats.org/officeDocument/2006/relationships/customXml" Target="ink/ink1210.xml"/><Relationship Id="rId838" Type="http://schemas.openxmlformats.org/officeDocument/2006/relationships/image" Target="media/image415.png"/><Relationship Id="rId1468" Type="http://schemas.openxmlformats.org/officeDocument/2006/relationships/customXml" Target="ink/ink681.xml"/><Relationship Id="rId1675" Type="http://schemas.openxmlformats.org/officeDocument/2006/relationships/customXml" Target="ink/ink775.xml"/><Relationship Id="rId1882" Type="http://schemas.openxmlformats.org/officeDocument/2006/relationships/customXml" Target="ink/ink869.xml"/><Relationship Id="rId2519" Type="http://schemas.openxmlformats.org/officeDocument/2006/relationships/image" Target="media/image1246.wmf"/><Relationship Id="rId2726" Type="http://schemas.openxmlformats.org/officeDocument/2006/relationships/oleObject" Target="embeddings/oleObject138.bin"/><Relationship Id="rId1328" Type="http://schemas.openxmlformats.org/officeDocument/2006/relationships/customXml" Target="ink/ink613.xml"/><Relationship Id="rId1535" Type="http://schemas.openxmlformats.org/officeDocument/2006/relationships/customXml" Target="ink/ink713.xml"/><Relationship Id="rId905" Type="http://schemas.openxmlformats.org/officeDocument/2006/relationships/oleObject" Target="embeddings/oleObject42.bin"/><Relationship Id="rId1742" Type="http://schemas.openxmlformats.org/officeDocument/2006/relationships/image" Target="media/image864.png"/><Relationship Id="rId34" Type="http://schemas.openxmlformats.org/officeDocument/2006/relationships/oleObject" Target="embeddings/oleObject7.bin"/><Relationship Id="rId1602" Type="http://schemas.openxmlformats.org/officeDocument/2006/relationships/image" Target="media/image794.png"/><Relationship Id="rId488" Type="http://schemas.openxmlformats.org/officeDocument/2006/relationships/image" Target="media/image240.png"/><Relationship Id="rId695" Type="http://schemas.openxmlformats.org/officeDocument/2006/relationships/oleObject" Target="embeddings/oleObject30.bin"/><Relationship Id="rId2169" Type="http://schemas.openxmlformats.org/officeDocument/2006/relationships/image" Target="media/image1072.png"/><Relationship Id="rId2376" Type="http://schemas.openxmlformats.org/officeDocument/2006/relationships/customXml" Target="ink/ink1097.xml"/><Relationship Id="rId2583" Type="http://schemas.openxmlformats.org/officeDocument/2006/relationships/customXml" Target="ink/ink1175.xml"/><Relationship Id="rId348" Type="http://schemas.openxmlformats.org/officeDocument/2006/relationships/customXml" Target="ink/ink150.xml"/><Relationship Id="rId555" Type="http://schemas.openxmlformats.org/officeDocument/2006/relationships/customXml" Target="ink/ink250.xml"/><Relationship Id="rId762" Type="http://schemas.openxmlformats.org/officeDocument/2006/relationships/customXml" Target="ink/ink345.xml"/><Relationship Id="rId1185" Type="http://schemas.openxmlformats.org/officeDocument/2006/relationships/customXml" Target="ink/ink544.xml"/><Relationship Id="rId1392" Type="http://schemas.openxmlformats.org/officeDocument/2006/relationships/customXml" Target="ink/ink643.xml"/><Relationship Id="rId2029" Type="http://schemas.openxmlformats.org/officeDocument/2006/relationships/customXml" Target="ink/ink939.xml"/><Relationship Id="rId2236" Type="http://schemas.openxmlformats.org/officeDocument/2006/relationships/oleObject" Target="embeddings/oleObject87.bin"/><Relationship Id="rId2443" Type="http://schemas.openxmlformats.org/officeDocument/2006/relationships/customXml" Target="ink/ink1128.xml"/><Relationship Id="rId2650" Type="http://schemas.openxmlformats.org/officeDocument/2006/relationships/image" Target="media/image1311.png"/><Relationship Id="rId208" Type="http://schemas.openxmlformats.org/officeDocument/2006/relationships/oleObject" Target="embeddings/oleObject16.bin"/><Relationship Id="rId415" Type="http://schemas.openxmlformats.org/officeDocument/2006/relationships/customXml" Target="ink/ink182.xml"/><Relationship Id="rId622" Type="http://schemas.openxmlformats.org/officeDocument/2006/relationships/customXml" Target="ink/ink283.xml"/><Relationship Id="rId1045" Type="http://schemas.openxmlformats.org/officeDocument/2006/relationships/image" Target="media/image518.png"/><Relationship Id="rId1252" Type="http://schemas.openxmlformats.org/officeDocument/2006/relationships/customXml" Target="ink/ink577.xml"/><Relationship Id="rId2303" Type="http://schemas.openxmlformats.org/officeDocument/2006/relationships/customXml" Target="ink/ink1066.xml"/><Relationship Id="rId2510" Type="http://schemas.openxmlformats.org/officeDocument/2006/relationships/oleObject" Target="embeddings/oleObject107.bin"/><Relationship Id="rId1112" Type="http://schemas.openxmlformats.org/officeDocument/2006/relationships/image" Target="media/image551.png"/><Relationship Id="rId1929" Type="http://schemas.openxmlformats.org/officeDocument/2006/relationships/customXml" Target="ink/ink889.xml"/><Relationship Id="rId2093" Type="http://schemas.openxmlformats.org/officeDocument/2006/relationships/image" Target="media/image1035.png"/><Relationship Id="rId272" Type="http://schemas.openxmlformats.org/officeDocument/2006/relationships/image" Target="media/image132.png"/><Relationship Id="rId2160" Type="http://schemas.openxmlformats.org/officeDocument/2006/relationships/customXml" Target="ink/ink1002.xml"/><Relationship Id="rId132" Type="http://schemas.openxmlformats.org/officeDocument/2006/relationships/customXml" Target="ink/ink54.xml"/><Relationship Id="rId2020" Type="http://schemas.openxmlformats.org/officeDocument/2006/relationships/image" Target="media/image999.png"/><Relationship Id="rId1579" Type="http://schemas.openxmlformats.org/officeDocument/2006/relationships/image" Target="media/image783.wmf"/><Relationship Id="rId949" Type="http://schemas.openxmlformats.org/officeDocument/2006/relationships/image" Target="media/image470.png"/><Relationship Id="rId1786" Type="http://schemas.openxmlformats.org/officeDocument/2006/relationships/customXml" Target="ink/ink822.xml"/><Relationship Id="rId1993" Type="http://schemas.openxmlformats.org/officeDocument/2006/relationships/customXml" Target="ink/ink921.xml"/><Relationship Id="rId78" Type="http://schemas.openxmlformats.org/officeDocument/2006/relationships/customXml" Target="ink/ink28.xml"/><Relationship Id="rId809" Type="http://schemas.openxmlformats.org/officeDocument/2006/relationships/image" Target="media/image400.png"/><Relationship Id="rId1439" Type="http://schemas.openxmlformats.org/officeDocument/2006/relationships/customXml" Target="ink/ink667.xml"/><Relationship Id="rId1646" Type="http://schemas.openxmlformats.org/officeDocument/2006/relationships/image" Target="media/image816.png"/><Relationship Id="rId1853" Type="http://schemas.openxmlformats.org/officeDocument/2006/relationships/image" Target="media/image917.png"/><Relationship Id="rId1506" Type="http://schemas.openxmlformats.org/officeDocument/2006/relationships/customXml" Target="ink/ink700.xml"/><Relationship Id="rId1713" Type="http://schemas.openxmlformats.org/officeDocument/2006/relationships/customXml" Target="ink/ink789.xml"/><Relationship Id="rId1920" Type="http://schemas.openxmlformats.org/officeDocument/2006/relationships/image" Target="media/image949.png"/><Relationship Id="rId599" Type="http://schemas.openxmlformats.org/officeDocument/2006/relationships/customXml" Target="ink/ink272.xml"/><Relationship Id="rId2487" Type="http://schemas.openxmlformats.org/officeDocument/2006/relationships/customXml" Target="ink/ink1147.xml"/><Relationship Id="rId2694" Type="http://schemas.openxmlformats.org/officeDocument/2006/relationships/image" Target="media/image1333.png"/><Relationship Id="rId459" Type="http://schemas.openxmlformats.org/officeDocument/2006/relationships/customXml" Target="ink/ink204.xml"/><Relationship Id="rId666" Type="http://schemas.openxmlformats.org/officeDocument/2006/relationships/customXml" Target="ink/ink301.xml"/><Relationship Id="rId873" Type="http://schemas.openxmlformats.org/officeDocument/2006/relationships/oleObject" Target="embeddings/oleObject36.bin"/><Relationship Id="rId1089" Type="http://schemas.openxmlformats.org/officeDocument/2006/relationships/image" Target="media/image540.png"/><Relationship Id="rId1296" Type="http://schemas.openxmlformats.org/officeDocument/2006/relationships/customXml" Target="ink/ink598.xml"/><Relationship Id="rId2347" Type="http://schemas.openxmlformats.org/officeDocument/2006/relationships/image" Target="media/image1160.png"/><Relationship Id="rId2554" Type="http://schemas.openxmlformats.org/officeDocument/2006/relationships/image" Target="media/image1263.png"/><Relationship Id="rId319" Type="http://schemas.openxmlformats.org/officeDocument/2006/relationships/customXml" Target="ink/ink135.xml"/><Relationship Id="rId526" Type="http://schemas.openxmlformats.org/officeDocument/2006/relationships/image" Target="media/image259.png"/><Relationship Id="rId1156" Type="http://schemas.openxmlformats.org/officeDocument/2006/relationships/image" Target="media/image573.png"/><Relationship Id="rId1363" Type="http://schemas.openxmlformats.org/officeDocument/2006/relationships/image" Target="media/image676.png"/><Relationship Id="rId2207" Type="http://schemas.openxmlformats.org/officeDocument/2006/relationships/customXml" Target="ink/ink1025.xml"/><Relationship Id="rId2761" Type="http://schemas.openxmlformats.org/officeDocument/2006/relationships/image" Target="media/image1366.wmf"/><Relationship Id="rId733" Type="http://schemas.openxmlformats.org/officeDocument/2006/relationships/image" Target="media/image362.png"/><Relationship Id="rId940" Type="http://schemas.openxmlformats.org/officeDocument/2006/relationships/customXml" Target="ink/ink426.xml"/><Relationship Id="rId1016" Type="http://schemas.openxmlformats.org/officeDocument/2006/relationships/customXml" Target="ink/ink463.xml"/><Relationship Id="rId1570" Type="http://schemas.openxmlformats.org/officeDocument/2006/relationships/image" Target="media/image778.png"/><Relationship Id="rId2414" Type="http://schemas.openxmlformats.org/officeDocument/2006/relationships/image" Target="media/image1193.png"/><Relationship Id="rId2621" Type="http://schemas.openxmlformats.org/officeDocument/2006/relationships/customXml" Target="ink/ink1194.xml"/><Relationship Id="rId800" Type="http://schemas.openxmlformats.org/officeDocument/2006/relationships/customXml" Target="ink/ink364.xml"/><Relationship Id="rId1223" Type="http://schemas.openxmlformats.org/officeDocument/2006/relationships/image" Target="media/image606.png"/><Relationship Id="rId1430" Type="http://schemas.openxmlformats.org/officeDocument/2006/relationships/customXml" Target="ink/ink662.xml"/><Relationship Id="rId176" Type="http://schemas.openxmlformats.org/officeDocument/2006/relationships/customXml" Target="ink/ink70.xml"/><Relationship Id="rId383" Type="http://schemas.openxmlformats.org/officeDocument/2006/relationships/image" Target="media/image187.png"/><Relationship Id="rId590" Type="http://schemas.openxmlformats.org/officeDocument/2006/relationships/image" Target="media/image291.png"/><Relationship Id="rId2064" Type="http://schemas.openxmlformats.org/officeDocument/2006/relationships/customXml" Target="ink/ink954.xml"/><Relationship Id="rId2271" Type="http://schemas.openxmlformats.org/officeDocument/2006/relationships/customXml" Target="ink/ink1055.xml"/><Relationship Id="rId243" Type="http://schemas.openxmlformats.org/officeDocument/2006/relationships/customXml" Target="ink/ink97.xml"/><Relationship Id="rId450" Type="http://schemas.openxmlformats.org/officeDocument/2006/relationships/image" Target="media/image221.png"/><Relationship Id="rId1080" Type="http://schemas.openxmlformats.org/officeDocument/2006/relationships/customXml" Target="ink/ink493.xml"/><Relationship Id="rId2131" Type="http://schemas.openxmlformats.org/officeDocument/2006/relationships/customXml" Target="ink/ink987.xml"/><Relationship Id="rId103" Type="http://schemas.openxmlformats.org/officeDocument/2006/relationships/image" Target="media/image48.png"/><Relationship Id="rId310" Type="http://schemas.openxmlformats.org/officeDocument/2006/relationships/image" Target="media/image151.png"/><Relationship Id="rId1897" Type="http://schemas.openxmlformats.org/officeDocument/2006/relationships/image" Target="media/image938.wmf"/><Relationship Id="rId1757" Type="http://schemas.openxmlformats.org/officeDocument/2006/relationships/customXml" Target="ink/ink809.xml"/><Relationship Id="rId1964" Type="http://schemas.openxmlformats.org/officeDocument/2006/relationships/image" Target="media/image971.png"/><Relationship Id="rId49" Type="http://schemas.openxmlformats.org/officeDocument/2006/relationships/image" Target="media/image21.png"/><Relationship Id="rId1617" Type="http://schemas.openxmlformats.org/officeDocument/2006/relationships/customXml" Target="ink/ink749.xml"/><Relationship Id="rId1824" Type="http://schemas.openxmlformats.org/officeDocument/2006/relationships/image" Target="media/image904.png"/><Relationship Id="rId2598" Type="http://schemas.openxmlformats.org/officeDocument/2006/relationships/image" Target="media/image1285.png"/><Relationship Id="rId777" Type="http://schemas.openxmlformats.org/officeDocument/2006/relationships/image" Target="media/image384.png"/><Relationship Id="rId984" Type="http://schemas.openxmlformats.org/officeDocument/2006/relationships/customXml" Target="ink/ink447.xml"/><Relationship Id="rId2458" Type="http://schemas.openxmlformats.org/officeDocument/2006/relationships/image" Target="media/image1215.png"/><Relationship Id="rId2665" Type="http://schemas.openxmlformats.org/officeDocument/2006/relationships/image" Target="media/image1319.wmf"/><Relationship Id="rId637" Type="http://schemas.openxmlformats.org/officeDocument/2006/relationships/image" Target="media/image315.png"/><Relationship Id="rId844" Type="http://schemas.openxmlformats.org/officeDocument/2006/relationships/image" Target="media/image418.png"/><Relationship Id="rId1267" Type="http://schemas.openxmlformats.org/officeDocument/2006/relationships/image" Target="media/image628.png"/><Relationship Id="rId1474" Type="http://schemas.openxmlformats.org/officeDocument/2006/relationships/customXml" Target="ink/ink684.xml"/><Relationship Id="rId1681" Type="http://schemas.openxmlformats.org/officeDocument/2006/relationships/customXml" Target="ink/ink777.xml"/><Relationship Id="rId2318" Type="http://schemas.openxmlformats.org/officeDocument/2006/relationships/image" Target="media/image1146.png"/><Relationship Id="rId2525" Type="http://schemas.openxmlformats.org/officeDocument/2006/relationships/customXml" Target="ink/ink1156.xml"/><Relationship Id="rId2732" Type="http://schemas.openxmlformats.org/officeDocument/2006/relationships/oleObject" Target="embeddings/oleObject141.bin"/><Relationship Id="rId704" Type="http://schemas.openxmlformats.org/officeDocument/2006/relationships/customXml" Target="ink/ink318.xml"/><Relationship Id="rId911" Type="http://schemas.openxmlformats.org/officeDocument/2006/relationships/image" Target="media/image451.png"/><Relationship Id="rId1127" Type="http://schemas.openxmlformats.org/officeDocument/2006/relationships/customXml" Target="ink/ink515.xml"/><Relationship Id="rId1334" Type="http://schemas.openxmlformats.org/officeDocument/2006/relationships/customXml" Target="ink/ink616.xml"/><Relationship Id="rId1541" Type="http://schemas.openxmlformats.org/officeDocument/2006/relationships/image" Target="media/image764.wmf"/><Relationship Id="rId40" Type="http://schemas.openxmlformats.org/officeDocument/2006/relationships/customXml" Target="ink/ink9.xml"/><Relationship Id="rId1401" Type="http://schemas.openxmlformats.org/officeDocument/2006/relationships/image" Target="media/image695.png"/><Relationship Id="rId287" Type="http://schemas.openxmlformats.org/officeDocument/2006/relationships/customXml" Target="ink/ink119.xml"/><Relationship Id="rId494" Type="http://schemas.openxmlformats.org/officeDocument/2006/relationships/image" Target="media/image243.png"/><Relationship Id="rId2175" Type="http://schemas.openxmlformats.org/officeDocument/2006/relationships/oleObject" Target="embeddings/oleObject85.bin"/><Relationship Id="rId2382" Type="http://schemas.openxmlformats.org/officeDocument/2006/relationships/customXml" Target="ink/ink1100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3:11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498,'-3'18'209,"-4"1"-119,1-7-10,6-2-30,-5-5-16,2-5-22,3 4-4,-2 0-7,2-4-9,-1 0-136,-1 0 107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55:58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72 714,'0'3'311,"-2"-3"-161,0 0-55,2 0-48,-1 0-9,0-1 2,0 1 1,0 0 13,0 0-1,0 0-16,1 0-8,0-1-18,0 0-6,0 0-13,0 0-4,0-2-10,0-1-4,0-1-7,1-3-9,13-30-16,-6 30-246,2 4 222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32.8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36,'46'46'389,"-46"-39"-238,2 1-33,-2-1-33,0 4-13,1 9-16,1 5-4,2 4-17,1 5-7,-2-4-14,-1-1-8,0 1-13,-1 0-11,-1-8-23,0-2-15,0-10-38,-1-6-19,1-7 73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10.1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0 886,'-53'40'353,"53"-38"-240,-4-5-5,4 3-29,0-1-9,-1 0-17,1 1-10,0 0-21,0 0-9,0 0-10,0 0-24,0-1-39,0 0 570,0 0-402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06.1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0 61 416,'-1'-1'201,"0"0"-65,0 0-19,0 0-18,0 0-5,-1 0-23,1 0-6,0 0-18,0 0-11,0 0-6,0 0-2,0 0 0,-1 0 3,-2 0-2,-2-2-3,5 2-3,0 0-4,-9-4-3,-25-11-1,28 14-5,4 4 2,-2 1-1,0-2-3,-8 0 0,1-1-3,-2 2-5,1-2 4,1 2 1,1 1 0,1 0 2,2 3 1,-1-3 4,2-3 1,3 0 4,3 3-2,0 0 0,1-3-3,-1 0-4,0-1-6,1 0-4,0 0 1,0 1-2,0 0 3,0 0 2,0 0-2,0-1 0,0 1 0,0-1-1,8 1 1,35-1-2,-32-1 2,1 2 1,0 0 0,-1-4 1,0 2-1,8-2-2,-5-1 1,7 4 0,-1-1 0,-3 0 0,5 2 1,-10-2-2,5 0 1,-5-1 3,1 1-2,2 1 1,-3-2-2,-2 3-2,5 1 1,-1-1-1,0 1 3,2-2 1,-3-2 0,3 2 0,-1 0-1,3 2-1,0 1 0,1-4 2,1-2-2,3 1 1,2 3 1,2 3 0,3 0 1,1-3 1,-1 0-1,3 2-1,1-2 1,-6 0 0,-4 0 0,-3 0-1,0 0-1,-1 1-3,0-1 3,3 0 4,-3 0 0,2 1 2,-2-2-1,-2 2-1,2 2 1,-6-1-2,2 2 1,-4-3-2,0 1 0,1 1 2,0-1-2,2 2 2,-2-2 2,5 1 1,-4-1 0,-5-1 1,-3-5 0,-3 3-4,-3 1 4,5-2-1,-5 2 0,0 0 3,0 0-1,0 0-1,0 0-2,0 0-5,0 0 2,0-1-2,0 1 2,0 0 1,0 0-2,0 0 1,0 0-3,0 0 0,0 0-1,0 0-20,0 0-24,0 0-61,0-1 62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45.3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582 558,'-5'2'283,"-8"-5"-110,4 3-55,-5-4-39,-1 1-34,3-2-8,-4-6-15,7 6-4,3-3-9,-2 5 1,8-1-6,5-6 0,-1-4-2,13-4-1,2-2 0,1-2-1,4-4 1,0-3 0,1-2 0,3 0 1,6-1-2,-5 0 0,5-1 1,1 0-1,0 4 2,6 1 2,-7 5-4,4 10 2,-6 6-1,-9-3-3,-1 9 3,-8-2 3,0 3-4,6 10 3,-6 3-1,-3 0-1,1 10 3,2 4-2,5 4 0,5 5 0,0-3 0,-1-2 5,7 0-5,5 1-2,3-9 0,9-5 0,6-6-2,-4-7 1,2-4-1,-5-6-4,-10-9 5,1-2-1,-11-12-1,-2-2 0,-8-4-4,1-6 3,-5-3 4,-7-4 3,0-2 6,-4 6 2,-6 10-3,1 10 5,0 11-1,-2 2-1,2 5 3,3 7-4,1 7-8,4 9-2,8 11-4,6 3-2,10 3 4,9 2 0,16-8-3,4-2 0,13-7 0,-1-6-2,4-4 2,4-10 0,14-10-1,3-7 3,0-13 1,-4-2 3,-9-2-1,0-3 2,7 11 0,-4 4-2,-14 13 2,-7 9-3,-22 10 0,-3 8 0,-11 11 1,-5 5 4,-9 7 3,-4 1 1,-8 0 1,-2-5-3,0-5-2,-2-7-4,1-11-28,-1-5-21,1-4 30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18.9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119 806,'-45'-1'327,"41"-3"-213,-2 6-46,3 2-39,3-3-13,-2 4 0,1-5 8,0 0 6,1 0 1,0 0-12,0 0-6,0 4-13,5 18 2,18 43 3,-10-35-4,9 10 4,3-2-3,8-1-5,6-1-1,14-4-7,2-3 0,2-11 2,4-1 4,-2-12 3,8-2-2,20-3 2,3-5-1,6-5-1,-1-3 1,-5 0 2,6 0-2,1 2 3,-4 1 0,-14 2-2,-15 1 1,-14 3 0,-7 5-3,-18-1 1,-4 4-3,-18-2-2,-3-2 4,-12 4-1,-9 0-3,-9-1 2,-4-3-2,1-5 3,3-2 5,14-1-1,4 2-2,10-6-6,9-2 3,15-6 4,8-5 1,21 0 1,8 2-3,28 5-1,9 2-1,9 5 0,2 3 4,7 4-2,-1 5 3,-7 6 2,-6 2-2,-22 3 1,-7-3-1,-3 6 3,-9-1 2,-13 0 3,-9 2 7,-25-10 1,1 2 8,-9-5 9,-4-6 4,-6-6-1,-7-5-5,-10-11-16,6-3-8,1-6-6,4-4-4,3 1-11,-1-3-6,10 9-14,-3-3-11,8 7-26,1 9 43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11.5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3 831,'12'-44'326,"-1"52"-214,2 1-28,6 7-24,-2 3-8,7 9-18,6 4-7,-7 1-11,10 3-4,-7 5-4,-5-1 1,-3 7 3,-12-3 0,-4-1-1,0 2-1,-4-9-2,-3-2 0,-1-10 0,-2-3 0,0-8 0,1-4-9,2-1-23,-5-8-15,1 0-34,4-4 45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10.6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8-1 892,'0'4'352,"-4"4"-226,-8-7-25,-1 5-27,-10 0-14,-2 6-28,-2 6-9,-5 5-14,6 5-3,0 2-8,6-1-7,2-1-21,2-6-10,7-6-33,2-5-115,9-11 130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10.4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 872,'9'-30'316,"-2"38"-241,3 1-21,10 7-5,3 2 3,8 4-11,0-2-9,0-3-17,-4-2-6,-6-4-5,7 5-4,-10-6-16,-6-7-10,-1-3 20,-10-3-2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10.0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1 32 621,'9'-31'334,"-12"33"-39,-4-5-201,-2 3-19,-3 0-14,2 2-5,-5 7-13,-8-3-6,-2 9-6,-5 0-6,3 5-7,3 7-4,6 8-9,5 5-2,4 9-3,6-1 0,2-1 0,5 0-1,8-8-8,1-6-10,8-8-21,4-1-11,10-10-29,3-5-1,3-7 49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05.03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3 251 427,'-4'0'146,"3"0"-210,3 0 54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54.7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7 117 526,'-7'-4'262,"6"3"-105,1 1-45,1 0-61,-1-1-19,0 0-4,0 0 0,0 0 7,0 0 1,0 0 4,0 0 2,0 0-5,0 0-1,0 0-1,0 0-2,0 0 11,0-1 4,-1 1 2,0 0-1,0 0-14,-2 0-8,-4-4-10,-2 0-3,-30-21 4,36 26 5,-3 1 11,1-2 7,4 0 10,-5-1-1,6 1-8,0 0-6,0 1-18,0 0-8,0-1-5,0 0-6,8-1-1,26-2 2,52-4 1,-24 3 5,7 2 4,-2-3 1,-2 0 4,-4 0 3,-2 4 5,-2 0 6,-7-1 3,-1 2-1,-12-2-2,-7 2-4,-15 0-4,-10 1 3,-2 3 10,-7-1 0,-1 1-3,0 0-5,-7-1-15,5 0-4,3 0-4,4 0-2,1-2-10,-1-1-10,0 0-24,0 0-14,0 0-29,1 0-15,14 0-48,32 4-28,-27 6 113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32.3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3 370 722,'-15'7'330,"0"-4"-140,2 0-119,-2-2-28,-2-3-26,4 1-5,3-1 0,1 2 2,6-1 10,-1-2 4,3 1 2,1 1-4,0 0-12,0 0-2,16-12-2,40-43 5,-29 26 7,-1-2-3,6-4 3,1 1 0,0-2-5,1 1 3,-2 8-1,-5-1-5,-10 12-2,-3 6-2,-10 6-4,-2 0 4,-1 6 8,0 2 2,-2-3 1,0 0-1,1 1-10,0 14-2,4 31-1,2-33 3,4 1 6,-1 2 1,12 4 0,8 4-2,2 5-3,9 0-1,-3 3-4,-2-4-1,0-1 1,-2-5-7,-1-3-26,-2 3-22,1 1-49,-2 7-18,-2 5 74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9.4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0 946,'-5'15'387,"-4"-4"-253,12-3-86,6-2-47,4-8-9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9.2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880,'34'60'334,"-38"-40"-250,3-4-14,-1-6-40,3-2-3,4-6-17,3-3-3,5-5 4,4-3 7,2-4 14,1 2 7,-2-1 8,-2 1 6,-1 5-8,-5-2-7,-3 5-16,-4 0-14,-3 5-3,-2 0 0,1-2 0,0 0 1,0 0-19,0 3-16,0 0-26,1 1-14,0-4-19,0 0-12,0 0-73,0 0 108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8.8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3 33 906,'-4'-23'387,"3"13"-226,1 12 23,-3 6-13,-5 16-39,1 15-32,-3 29-62,-6 12-17,-1 16-8,-4 5-3,0-1-4,2-6-9,2-12-38,4-10-28,1-26-71,9-9-22,8-26 99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8.6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4 0 747,'-6'9'417,"18"10"52,12 5-324,16 17-40,4 7-18,2 11-52,1 4-20,-2-5-9,0-1 2,3-5-3,-2-5-2,-10-9-2,-3-5-12,-11-8-32,-9-8-27,-6-8-58,-5-4-6,-12-12-100,4-5 149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30.4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83 0 1019,'-4'-2'396,"-3"2"-307,-4 2 9,-13 5-9,-10 12-44,-5 15-23,-11 31-18,3 18-4,-1 34-16,3 20-7,0 22-4,2 10 2,0-2 16,-1-15 6,-2-26 3,4-18 1,5-26-1,7-13-5,12-19-26,4-11-16,6-18-42,4-7 31,4-14 32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30.1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 33 870,'-41'-33'339,"43"34"-253,2 0-31,15 16-38,10 8 4,30 31 15,17 25 2,10 38-8,9 24-5,10 23-14,-1 6-2,-3-1 9,-10-4 10,-27-16 14,-11-11 4,-14-16-2,0-4-9,-8-21-10,-6-8-5,-3-19-7,1-13-3,-10-21-20,4-11-27,-10-25-55,-4-16-24,-9-31 66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25.9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0 329,'-7'7'82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23.9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 2831 806,'-31'13'319,"29"-49"-209,18-40-53,5-19-13,19-45 8,6-23 3,14-23-7,17-16-7,10-15-13,6 0-8,-2-9-6,-2 1 2,-5 12-2,6 12-1,-2 31-4,-8 22-6,-20 37 0,-16 16-1,-18 35-2,-10 18 0,-7 28-7,-4 7-1,-7 8-2,-1 7 3,-9 11 4,-1 11 1,-4 17 0,0 2-4,-2 2-16,3-2-9,2-3-44,-3-2-22,-1-3 58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23.1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6 83 697,'-1'0'346,"-3"3"-82,-2 17-212,5 12-20,-3 24-28,1 14-2,-1 6-1,0-2-1,-7-11 3,0-14 1,7-19 0,-7-10 1,7-14-1,3-5 5,-12-9 0,9-8 2,-6-17-2,0-9-5,-1-16 2,1-3 0,3-6 2,-2-2 2,7 5-2,3 6-1,7 17 3,0 9 2,3 14 4,1 6 0,2 7-6,8 8-6,6 11-4,-2 3-1,3 7 1,-4 3 2,3 7 0,0 4-1,5 5-15,3 0-11,6 2 61,4-3-35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22.5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 87 747,'-6'-18'302,"-2"-3"-185,-2 2-37,8 9-35,-7-1-11,4 6-9,0 3 0,-1 1 2,4 1 5,-1 4-4,3 4-5,7 13-10,6 10-6,19 34-5,9 20 0,18 42 2,14 20 0,22 33 3,5 6 1,-5 13 5,-9 0 8,-24-17 17,-10-6 8,-11-25 9,-6-7-3,-9-21-14,-8-10-9,-12-29-11,-3-17-7,-7-33-8,-5-15-7,-3-17-25,-5-10-24,-5-21-46,-5-17 103,1-35-24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31.5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58 605,'0'0'289,"0"0"-118,0 0-53,0 0-60,0 0-13,0 0-19,0 0-8,0 0-10,0 0-3,0-1-5,0 0 2,0 0 1,0-1-1,0 1 3,0 0 1,0 0 2,0 0 2,0 0-1,0 0 1,0 0 3,0 0-1,0 0 2,0 0 2,0-1-1,0 1 2,0 0 0,0 0-1,0 0 6,0 0-5,0 0 0,0 0 0,0 0-4,0 0 4,0-1 3,0 1 3,0 0 6,0 0 2,0 0 6,0 0 0,0 0-2,0 0 3,0 0-2,0 0-3,0 0-7,0-1-4,0 1-10,0 0 1,0 0 0,0 0-3,0 0 4,0 0-1,0 0 3,0 0 0,0 1-3,0-1-2,0 1-5,0-1 3,0-1-2,0 2-1,0-1 0,0 0-1,0 0 0,0 0-1,0 0 1,0 0-1,0 1-3,0 0 2,0 0-2,0 0 0,-1 0 0,0 0-1,1 8 1,0 22-3,4 42 1,-1-24-1,3 6-2,0 2 5,-2 3-1,-2 0 0,1 0 0,0-3 0,-1-11 1,1-1 0,-1-9-1,1-2 0,-2-7 0,0-3 0,0-6 2,-1-8-2,0-2 1,2-2 0,-2-3-1,0 1 2,0-3-2,0 0 2,0 0 1,0 0 0,-2 0 3,1-1-3,0 0 5,0 0-5,0-1-3,0-5 0,0-11-5,1-35 4,0 29 1,-1 0 0,1 1 4,1 4-4,2 1-1,3 3 1,-2 2-5,0 1 5,1 3 1,-2 1-2,0-1 1,3 1-4,-2 5-5,-2 0-2,6 7-8,-3 4 1,3 6 0,0 5 2,-3 7 8,2-2 1,-1 3 2,4 2 1,0-8-11,0-2-12,3-5-38,-3-7-24,7-6-21,2-1 1,3-10 10,5-2 2,-7-10 69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6T10:35:07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4T13:57:26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499'106,"-53"-1,-1005-122,53-54,-71-34,-406 105,1 0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4T13:57:23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,'635'-17,"653"17,-477 0,-441 34,230-34,-477 0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50:06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38 1178,'-1'1'422,"0"-1"-363,3-2-48,-2 1-11,0-1-4,0 1 1,9-2 2,52-18 1,-26 10 0,-7 6 0,11 0 0,2-1-1,9 1 1,2 1 1,0-1-1,0-1 1,3-1 0,0-2-3,18 2 2,6 0 0,6-1 0,-1-1 0,0 4 0,-3-3 0,17 7 0,5 1 1,0 0-1,3 2 1,5 4-1,-1-2 1,5 1-1,-2 1 1,-3-4-1,4 4 0,-4-2 0,-1 1 0,-8 0 2,-2-1-1,-1-1-1,-6 1 1,-15 0-1,-8 0-1,-12 3 0,-3-2 2,-3 0 0,-5 1 1,-8 1 0,-12-3 1,-9 2 9,-5-4 1,-12-2 9,7 1 6,-11 5 13,-4-3 3,-3 5-8,-6-3-11,0-1-31,-1-2-13,1 1-23,-1-3-15,5 0-33,2 2 62,-5-9 6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24.6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 846,'33'-8'338,"-23"50"-225,2-2-19,8 4-30,0 4-7,-1-6-20,-1 5-9,-8-1-13,-1 5-5,-12 3-4,-8 2-4,-11 4-34,-9-6-19,-6-6 28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24.4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4 61 807,'-50'-62'322,"33"70"-212,7 1-39,-3 8-33,4 4-15,5 8-16,3 7-6,2 1-4,7 6-3,8-5-5,2-6-4,12-8-15,5-12-13,3-11 28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24.1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1 0 909,'-17'16'369,"2"-1"-249,1 8-48,-4-2-22,0 3-33,-1 3-8,-4 0-14,0 2-7,-2 2-23,-1-6-15,8-2 22,1-7-306,9-10 253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23.9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47,'34'12'388,"-17"-5"-305,1-1-32,7 15-19,3 1-15,4-4-19,-13-7-4,-2-3-6,2-1-4,-5-1-12,2 0-12,-5-4-43,-3-2-236,2-5 225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23.6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 841,'7'4'326,"1"2"-206,11-1-72,3 0 2,6-1 11,5 1-4,1-1-10,3-2-8,-3-4-18,-1-5-10,2 1-11,1-3-10,2-1-41,-4-4-21,-2-2 43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23.4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451 667,'-7'40'295,"6"-33"-148,2 0-66,3 2-45,-1-2-7,2-1 3,-1-1-2,-4-5 1,8 0 4,-3-10 1,5-2 0,6 0-5,-5-10-8,1-7-13,0 3-5,-8-15-3,2 2 2,-3-1-2,-3-6 3,0-1 2,-3 0-2,-9-3-1,0 9 1,-4 9-2,0 8 1,7 17-4,-4 0-3,7 8 3,-3 0-1,7 14 3,3 3 2,3 16-3,4 9 0,5 12 3,3 8-4,2 10-1,3 6 1,-8-2-8,0 3 4,-5-2-1,-4-7-3,-2 2 5,-4-9-8,-7-14-33,5 5 51,-6-26-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28.2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7 998,'7'7'357,"5"0"-297,13 1-25,4-2-1,9-6 2,6 0-4,7-7-11,6 0-3,11-2-9,0-3-2,-2 3 0,-8-4 5,-11 2 10,-7 0 4,-10-1-4,-3 5-8,-9 2-8,-6-1-6,-7 3-11,-4 0-10,-1 5-19,-3 1-14,2-3 35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21.8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6 689,'55'-56'291,"-50"63"-166,5 5-49,-1 2-14,7 2-21,1 2-10,1-2 5,1 4 3,3 2 4,-3 1-3,1 1-15,-5-1-9,-8-2-3,-3-1 5,-12 0 6,0 2 5,-10 6-1,-3-1-6,-1 4-6,0-3-4,4-6-7,1 0 1,3-11-3,2-4-3,9-1-12,-2-4-10,7 2-34,3 0-20,2-10 26,6-7 17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21.5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0 0 667,'-19'7'288,"-2"1"-174,3 0 4,1 3-18,3 5-26,0-1-23,4 13-25,3-1-9,9 12-14,0 1 1,8-1 0,4 3-2,5-9-1,4 2-2,3-11-11,4-3-2,0-10-29,2-9-22,-2-8 42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21.2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 0 867,'-9'6'341,"1"9"-229,-2-4-42,-4 7-33,-3-1-10,-1 1-27,0 7-18,0 1-51,4-1-119,-3-3-156,2-7 207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21.0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14 448,'-53'-16'265,"54"16"-9,3 0-128,0 3-23,-4-3-17,0 0-6,0 0-19,17 14-9,43 40-19,-31-32-8,0 0-19,5 1-3,-8-7-8,6-3-9,-4-2-15,-11-9-8,1 1-21,-7-3-15,-1-6 47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20.1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48 709,'-1'-2'347,"-2"-3"-80,2 4-167,0 0-51,0 0-11,0 0-22,0 0-2,0 0-9,0 0-11,0 1-5,-7 11-5,-15 50 3,27-35 7,1-5 1,6 1 3,3-5-1,-1-8 1,5-6 5,0-6 2,1-8 8,3-2 3,-6-6 0,1-1 3,-8-4-2,-4 0-1,-5 2-4,-2-2-1,-8 4-3,-1 8-2,-6 1 0,-3 7-4,3 13-18,-4 3-7,7 13-25,0 1-7,1-4 7,5 0 7,6-6 18,4-4 7,9-1 2,0-2 4,3-7 7,3 1 4,3-3 7,2-1 3,-1-2-1,0-2 0,0 1-2,-3 1-3,-2 3-5,6 9-1,-5 6-6,-5 9-6,0 9-5,-7-1-6,-4 2 5,3-2 8,-5-4 8,-2 4 4,-7-5 6,3-1 7,-6-6 16,-1-10 7,-1-1 6,-10-9-3,7-2-10,-5-3-7,3-14-12,3 5-1,0-10-5,1 2 0,7 8 5,-2-5-4,9 13-1,-1-3-2,9 1-3,1 0 0,7 0 0,2 0-1,2 2 1,7 1 0,2-1 2,-1-3-1,6-2-4,-6 0-9,5-1-28,2 1-22,-6 0 38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11.6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66,'5'10'333,"-2"2"-180,-1 5-68,-1-1-71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11.0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0 886,'25'35'371,"-34"-35"-241,4 1-31,-3 1-16,2-4-26,2 2-8,0 0-6,2 0-3,1 0-11,0 0-5,1 0-19,0 0-4,0 0-5,1 7-2,1 9-4,10 37-3,-7-31-4,3 0-2,2-1-8,2-2-7,1-3-10,-3-8-7,1 1-15,1-3-15,-3-3 50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8:09.1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83 588,'0'-1'294,"0"0"-95,0 0-39,-1 0-70,0 0-9,0 0-16,0 0-6,0 0-15,0 0-10,-5-2-16,2 2-6,3 1-9,-2 0-3,1 0-5,-2 7-4,-1 11-2,4 32-2,17-34-1,2-1 2,0-11 4,2-1 2,-3-6 6,-1-3 0,-1-2 1,-2-2 2,-5-3-1,1-4 0,-8-4 3,-5 1 0,-6-4 3,-5 5 0,-2-2 0,3 9-1,-3 6-2,1 3-1,1 12-7,0-4-4,1 14-12,0 3-6,6 8-14,1 1-4,11 0-3,1-7 2,3-8 10,6-2 1,-2-11 11,4-1 4,2-2 11,-3-6 5,2-5 4,0 1 5,-2-10 4,-3 0 3,-4-2 4,-2 4 0,-1 2 3,0 8 1,-6-2 1,1 5 0,-2 2-2,-1-1-4,10 8-9,0-1-5,6 9-4,9 9-2,1 9 2,-1 4 1,-1 8 0,-6 0-1,-9 7 0,-6-2 1,-6 2-1,-9-3 1,-2-4 6,1-3 0,-4-13 5,-1-7 0,-2-10 4,-1-6 2,3-3 7,1-4-1,2-7-4,2-2-4,4-9-6,2 0-2,8-5-6,3 1 0,7 3-2,4-3-3,5 7-4,2-4-5,7 4-14,3 1-3,10 3-12,4 3-13,0-3 35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55.9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-5 1066,'-18'3'414,"11"23"-283,5 9-44,6 25-5,9 9-14,4 13-22,3 4-10,8 0-25,0 1-7,3 1-11,3 2-23,-17-2-76,-7-1-6,-16-2 57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55.6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 0 1101,'-13'39'434,"1"15"-331,6 29-26,11 17-29,8 22-53,7 7-36,13-1-53,-1-9-24,9-33 6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27.9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5 676 728,'-37'37'325,"34"-36"-146,1-1-120,1 0-16,1 0-25,0 0 2,0 0 6,0 0 4,14 3 12,40 7-1,-30-16 3,2-4 0,2-9-1,-3-6-2,-3-10-12,-1-7-2,-7-3-12,-2-1-7,-5-2-2,-5-2-2,-8-4-1,-7-3 3,-8 0-1,-6 1-1,-4 2-11,-2 9-6,0 10-4,3 8-2,6 18 9,3 2 0,6 13 2,2 7 7,7 10-4,0 10 3,7 17 2,4 8-6,3 14 6,8 12 1,1 11-2,1 5 0,1 11 1,-1 4 3,-3 2 7,-1 0 4,-8-4 5,-5-7 0,-5-13-4,-6-4-1,0-18-7,-2-5-1,4-13-4,1-8-4,2-18-15,0-8-10,2-12-21,0-6-4,1-4-1,1-1-2,0 3-7,-1-3-3,-4-27 39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55.4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4 85 1003,'-41'-75'411,"38"68"-252,1 4-7,-4 3-28,-1 3-13,-1 10-35,0 11-18,7 17-35,4 11-11,2 16-9,6 1-1,0 6 0,1 2 0,-1-9 3,-5-10-3,2-23 0,-4-13-2,2-18-7,1-2 1,1-16-2,1-10 0,4-9 5,1-12 0,1 3 3,2 2 0,-4 6 3,0 10-1,-5 10 1,0 6-2,-4 13-5,1 6-3,7 16-3,-10 6-4,13 13-9,-4-2-29,0-4-34,16-1-19,-5-12-15,7-10 20,3-15 7,-7-8 5,0-20-216,0-7 211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54.0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335 901,'-12'9'372,"13"3"-237,16 1-16,14-3-41,10-5-15,13-8-27,1-12-4,17-11-24,4-5-12,11-11-23,-1-2-15,-8-8-22,-8-3-8,-15-3-26,-5 0 60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53.8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23 1120,'14'3'451,"1"-2"-326,6-4-11,2-6-7,-1-13-42,4-4-18,-3-15-13,0-5-8,-3-9-10,-5-5-1,-4-6-7,-6-5-1,-7-2-3,-4 4 0,-9 10-3,-3 10 1,-5 13 0,1 8-2,-2 17-8,3 8-9,3 21-20,2 11-4,9 28-9,6 17 6,11 30 18,3 10 7,7 17 18,3 5 2,-3-3 2,4 2 7,-4-13 9,-4-10 2,-3-16-3,-6-12-6,-6-26-44,0-12-28,-7-26-42,0-10-18,-4-22-20,-2-10-293,-2-16 314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53.2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4 1010,'28'-3'374,"7"-6"-318,13-10-26,8 0-30,18-5-6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53.0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 35 1118,'-12'3'462,"2"-4"-327,1 1 1,2-1-3,2 0-50,2 1-23,8 2-28,3-2-18,7 0-17,9 2-3,7-5-11,9 1-8,9-2-26,0-1-16,0 1-23,-2-3-9,-4 3-13,-9-4-7,-12 6 80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32.6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2 928,'57'5'355,"-58"16"-260,-1 1-1,7-4-79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32.5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2 0 975,'0'20'368,"1"7"-276,-1 7-32,1 6-27,-1 0-12,2-1-12,-2-7-9,0-1-8,-2-2-2,-6-11-6,2-3 4,-2-7-2,-1-7 0,1-3-4,-3-6-1,4-3 5,0-3 6,2-3 8,1 2 5,4 5 5,0 3 3,6 1 9,2 3 5,5 1 6,0 1-2,3 3-9,4 1-6,2 2-14,6 0-24,6 0-47,6-5 44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32.1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 63 642,'-15'6'371,"4"-1"16,4-3-286,5-2-20,2 0-40,2-2-19,-2 1-18,0 0-4,14-5 1,43-17 5,-33 12 4,2 3 0,0-1-2,-6 1-3,-4 5-1,-7-1 0,-8 4 0,1 4 10,-10 7 6,1 8 0,-10 14-3,-2 5-10,-1 2-11,1 4-1,5 0-3,1-5 1,11 1-8,1-6-5,2-11-5,6-3 0,0-5 7,2-4 6,6-4 7,1 0 1,1-5 4,-1 2 0,1-1 1,-4-3 3,-7-2 3,3-1 2,-7 2 9,-3 1 4,2 1 16,-2-1 3,0 0-4,0 0-7,0 0-22,0 0-6,1 0-5,1 17-3,13 44-5,-1-30-3,7 4 1,3 1 5,-1-5 6,-1 0 2,-5-6 2,-7-3-1,1 3-1,-2-4 1,-5 1-1,-2 1 1,-7-2 3,-4 4 0,-7-3-1,4-2 2,-4-5-9,0-5-10,5-5-33,-2-5-24,6-7 42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31.5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5 174 519,'-77'-59'316,"64"59"21,-1-3-188,13 3-77,2-3-25,9-2-47,5-6-10,7-12-21,3-6-19,4-12 36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31.3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66 768,'7'6'338,"4"9"-126,5 11-111,6 9-37,3 4-9,-1 1-31,-1-6-12,-4-3-9,-5-4-4,-2-11-6,-6-3-1,-4-10-18,-1-3-14,0-11-19,0-7-4,0-20-17,0-9-11,6-11-18,1-2 6,15 7 37,0 2 61,1 13 85,3 5 16,-10 10 24,3 8-25,-7 9-27,-9 6-8,4 19-4,0 14-5,-3 23-13,8 12-7,-5 3-21,-4-7-4,5-15-2,0-10 0,1-13-17,-1-6-11,3-10-20,-2-6-7,1-5-18,-1-4-5,-4-6-23,0-4-105,-6-3 142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27.1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83 1000,'0'2'345,"4"-2"-312,8-1 1,5 1 6,17 0 26,5-3 6,24-3-3,0-3-6,10-3-18,-4 0-6,-9-1-18,-3 2-6,-12 4-8,-3 1-5,-11 3 0,0 2 0,-12 1 0,-5 3-1,-7-1-14,-5-2-11,-2 0-18,-2 0-10,1 0-22,0 0-15,0 0 56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30.9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9 0 884,'1'15'375,"-1"6"-161,0 25-168,-3 13-17,-7 21-13,-5 4-11,-12 0-26,-5-5-11,-7-18 0,-7-6 5,0-20 20,0-11 13,10-14 7,7-9-3,7-15-1,3-8-4,4-11-3,5-5 2,7-2-2,6 2 0,9 8-2,7 9 0,6 11-4,11 10 0,12 17 0,3 2 1,7 15-12,-9-1-23,-10 0 26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25.5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35 743,'-1'-9'288,"5"1"-197,4-3-56,3-2-16,6-5-8,1 2-2,9-3-28,2-2-139,1 1 113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25.4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22 727,'3'-38'310,"3"14"-175,0 10 0,3 10-46,0 3-9,3 5-27,3 9-9,6 7-20,1 9-7,-1 6-11,-4 5 0,-4-1-3,-6-8 0,-2-2-3,0-8-10,-1-10-20,5-1-14,1-15-14,0-6 4,6-16 19,-5-13 13,3-15 16,-2-6 3,2 1 8,6 4 6,-6 12 16,3 8 6,-6 20 5,-5 4 2,3 13-8,-5 9-5,1 16-9,7 14-4,-3 15-6,4 5-2,-1 1-1,0-2-8,-1-7-22,2-2-12,0-12-44,3-8-20,-5-12 67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25.0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92 638,'2'-53'271,"4"4"-170,9 11-14,3 7-23,7 16-33,5 8-9,12 19-16,8 9-2,8 11 4,-3 3-8,-9 3-62,-8 0-129,-15 0 126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24.8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0 891,'21'106'301,"-35"-30"-435,-4 4 99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1:30:19.3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37:20.0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11,'141'-88,"0"-35,-123 123,35 53,-18 17,-35 1,35-1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37:16.7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24,'106'0,"1428"0,388 0,-1057-71,-460 18,-352 53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6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386 863,'-35'27'343,"29"-24"-234,-3-1-9,-3 2-13,3-2-3,-6 0-10,7-1 2,1-1 1,-3-1-7,8 1-10,-1-2-12,3 0-23,0 1-6,0-1-10,8-1-4,61-19-3,-24 9-1,10-5-1,12-2-1,18-4 0,10-1 0,5-9 1,-3-1 1,-5-5 1,-4-1 3,1 6 6,-7 5 5,-22 0 4,-11 8-3,-21 9-7,-9 1-5,-9 10-6,-6-2 2,-8 3 0,-1 5-1,-6 6-8,-6 2-14,-2 3-23,-5-3-19,2 8-38,0-5-19,6 1-7,4 4 6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5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840,'2'-5'341,"8"8"-205,4 6-45,9 12 11,2 3-22,-1 7-30,1 5-15,-11 4-41,-3 0-27,-11 3-29,-5-2 32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26.7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23 1025,'6'0'357,"7"-3"-317,7 0-18,13 0 0,11 3-2,5 2-1,3-1-8,-5 0-4,-6-1-1,-4-1-3,-6-2-1,-6-2-2,-4 0-3,-4-6-16,-2-2-10,-4-8-36,-3-5-69,-11-7 89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5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0 861,'-25'22'341,"1"2"-225,5 10-39,2 4-7,5 7-29,5 7-14,7 10-19,7 3-3,5-2-12,5-6-17,6-15 18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5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80 583,'-41'-81'325,"25"81"18,5 5-236,-8 11-26,3 7-11,3 11-34,-2 6-10,2 2-18,0 1-13,-1-9-41,4-5 426,9-15-296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5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2 945,'1'-23'381,"12"35"-216,7 3-26,5 6-34,3 1-18,-1 0-63,-2-1-12,-2-6-14,-5-3-19,-1-6-36,-4-2-21,-5-3-43,-4-1-27,-1-5 101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4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9 795,'-7'-4'355,"6"7"-144,1-1-115,8 3-22,4 2-15,7-4-26,7-1-7,3-7-15,5-7-23,10-7-62,0-2 49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4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426 952,'52'36'362,"-54"-33"-275,1-2-8,1-1-20,0-1-5,0 0-9,0-3-2,4-31-10,6-39-7,-4 26-14,-4-3-4,0-3-1,-3 3-2,-11 4-2,0 5 3,-4 13 9,0 6 3,3 17-2,-3 9-3,0 23-12,4 14-3,7 27-3,3 14-1,11 16-1,8 6 1,3 3 4,4-6 0,-3-7 2,-8-7-3,-4-16-13,-2-4-14,1-18-37,-2-4-12,-2-18 226,-2-5-131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4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1016,'10'2'370,"7"-3"-315,7-1-18,6-4-16,3-4-24,5-5 3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3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966,'42'-32'393,"-42"32"-242,1 0-7,0 0-28,-1 0-23,0 0-47,0 0-17,0 0-18,20 3-5,42 8-2,-27-8-1,3 0-3,0-2-1,-3 2-12,-5-3-12,-9 0-36,-3 0-22,-8 2-31,-4 0-19,-8 2 90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3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1060,'3'-8'367,"11"26"-329,8 15 18,15 28 33,11 22 10,5 33-11,3 11-18,-5 14-40,-10 0-15,-5-6-12,-11-7 1,-7-10-25,-4-8-29,-7-23-55,-3-10-27,-4-29 80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3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-5 993,'-9'-2'368,"1"7"-309,-1 7-4,0 25-26,5 16-6,4 36-7,4 20 0,14 29-7,6 13-2,5 15-13,4-3-6,-2-10-16,-3-9-13,-2-29-11,0-11-16,-2-29 46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2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48 1045,'-6'6'397,"4"-6"-303,1-4-1,4-3-25,-3-11-11,11-14-25,1-4-13,-3-14-14,6 0-3,-2 3-1,-5 4 1,2 15 1,-6 4 0,-3 15-4,2 3-3,1 13-10,1 9-13,7 19-38,0 7-21,6 17 5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26.4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2 958,'0'-1'365,"0"1"-281,2 1-41,-2-1-15,0 0-9,0 0 5,4 7 3,1 26 0,41 47-7,-35-23-6,-4 14-5,-1 6-3,-3 14 1,2 5-4,-2-3-2,-1 0 8,-2-16-9,1-7 2,0-14 4,2-8-7,0-10 7,3-4 0,1-11-5,3-4 4,3-5-9,-1-6 0,7-1 3,1 0-4,7-2 7,2-3 0,1-2-1,0-6 2,-4-3-4,4 2-3,-3-5-2,-2 1-4,-1-2-3,-1 1-2,-1-1-9,-3-3-6,-1 3-22,-1-1-12,-3 1-89,-2 3 99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2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520 953,'4'6'365,"1"0"-286,-3-7-2,0 1 2,0-6-4,-1-6-1,-1-16-6,0-9-14,-1-15-30,-1-5-8,-2-4-8,-4-1-2,-6 3 0,-3 3-1,0 12 8,-3 9 6,6 21 6,0 6-2,0 23-10,12 20-6,4 30-7,8 16 0,7 21-2,-1 0-4,3 5 1,3 1 0,-2-16 3,0-6-2,-5-25-17,-1-17-19,-5-16-27,-4-12-5,-5-14 12,-6-6-5,-6-14-6,-3-6 1,-7-8 13,-2-2 25,0 2 52,3 7 18,6 5 18,5 5-2,6 6-15,0 3-15,12 6-16,6 1-1,11 1-1,9-2 5,5-7-27,0 1-27,1-12 30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2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57 829,'-10'-29'325,"3"9"-230,7 11-12,8 9-38,5 6-4,10 20-16,-6-1-8,8 18-6,1 2-3,-8-2-8,2 0-4,-9-12-11,-5-8-5,-1-11 2,-3-6 4,-3-7 11,1-2 5,-7-11 4,2-10 1,-7-11 0,4-3 0,5-5-2,2 6-1,6-1-20,2-1-9,7 9 17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1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9 971,'3'21'359,"-1"-1"-296,-3 5-12,-8 0-8,-6-2-25,0 1-13,-4-1-14,2-5-5,-1-7-13,4-5 1,3-10 1,0-6 0,7-9 10,2-4 4,4-5 10,7-3 3,4 5 4,1-2-1,1 9 8,2 6 5,-1 9 0,5 10 1,4 17-8,1 6-6,3 8-14,1 0-12,-5-8-27,3-4-12,-10-12 40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1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267 1091,'-33'-74'412,"32"27"-318,6 9-22,1 8 0,1 8-21,1 10-12,-3 0-16,-1 3-6,2 8-15,-1 3-2,5 21 0,0 11 0,5 20 0,-4 9-1,2-6-2,4-3 2,4-14 2,0-12 0,4-13 0,-7-8-1,2-14 0,1-5 1,-7-18 0,1-6 1,-8-16 0,-3-5 1,-4 4-1,-4-1 2,-4 15-3,4 11-21,-6 7-71,2 11 354,7 10-222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13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169,'1'-1'26,"0"1"-4,2 1 27,-3-1 0,0 0-10,0 0-4,0 0-18,0 0-7,0 0-4,0 0 0,0 0 3,0 0 4,0 0 5,15 6 1,28 14 2,-25-15 0,4 0 1,1-3 1,6 0 0,5-2 1,1 0-5,0 0-3,4 3-3,-8-2-2,0 1-2,0 1 2,-2 1-3,4 0 1,0 2 1,1-3-2,1 0 7,2 0 0,3-3 6,2 1-1,3-2-2,0-1 0,-6-2-4,-2 1 2,-5-3-2,-2 1 0,-3 4-2,2-1-2,3 3-3,2 0-2,1 0 0,1 0-1,5 1-1,-1 3 1,0-2-1,-8-2 0,-5-1 2,-2 2 1,-4-2 3,2 1 0,0 0 2,-4-2-2,3 1-2,-1-1-1,2 1-3,-2-1 0,3 1 0,-3 0 0,-2 0 1,3 1-2,-1-2 1,2 1-2,5-1 1,1 1 1,2 1-3,-2-1 2,-6 0-1,3-2-1,-3-1 2,3 0 0,-1 0 1,-1 0-1,4 1 2,2 2 2,0-1-3,1-1 3,6 0 1,5-1-3,4 3 4,-4 0-2,-7-3 0,-3 1-2,-8-2 0,3 1-1,-3 2 0,-5 0-2,2 1 1,2 2 0,-4-2 1,1 1-1,1 2-1,-3-1 1,3 1-1,-3-1-1,-2-1 2,4 2-2,-4-2 1,1 2 1,2-1 0,-6-1 2,3 1 2,-6-1-1,-6-1 1,-1-1-2,-9 0-3,4 0 1,2 1-63,0-1 12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23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0 486,'0'-2'252,"0"1"-87,0 0-47,0 0-21,0 0-35,0 0-10,0 0-19,0 0-7,0 0-12,0 0-4,0 0 2,0 0 2,0-1 1,0 1-1,0 0-4,0 0-2,0 0 2,0 0 2,0 0 3,0 0 1,0 0-1,0 0-2,0 0-2,0 0 1,0-1 1,0 1 1,0 0-2,0 1 0,0 0-7,-1 0-2,0 0 0,0 0 1,0 0 2,0 0 2,0 0-4,-1 0 1,2 0-1,0 0-1,0 0 2,0 0-1,0 0 0,-1 0 1,1 0-2,0 0-1,0 1 0,3 12 0,12 36-2,-5-32 2,-2 0-2,4 2-1,-1-5 0,-5-2 0,3 1 1,-3-4 0,-2-5-1,-3-1 1,-2 1 0,1-4 0,0 0-1,0 0-3,0 0-1,0 0 1,0 0 0,0 0 1,-2 0-1,2-2-1,0 1 1,0 0 1,2-5 3,0-5 0,16-36 0,-11 40 0,2 1 0,-5-1-2,1 5 2,0-4-1,4 4-2,2 1 1,-8 1-2,6 1 0,0 11 0,-9-4 0,5 6 1,1 1 1,-2-8-8,7 3-6,6-5-21,-6-5-14,2-9-161,9-2 145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7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9 872,'-4'-8'352,"-3"-3"-238,3 1 2,2 5-29,-2 1-7,4 0-16,0 3 0,0 1-13,0-1-8,0 1-13,0 0-9,0 0-2,10 20-1,26 52 3,-14-26-2,2 5-9,3 3-2,-2-1-5,2-3-1,-6-3-2,0-7 1,-6-7 1,-2-4-1,-2-9 1,-6-5-1,0-7 1,-3-6 0,1 0-2,4-2 1,-5-4-1,-6-7 0,-7-13 2,2-6 1,1-4 1,4 0 0,5 4 1,0 7 2,3 2 7,2 2 1,6 6 2,-3-4 1,5 8-1,2 0-1,-8 0-3,8 6-4,-7 2-6,5 4-2,-5 10-1,0 4 3,1 7-2,-1 7 0,1 0 0,-1-1-1,-2-2 0,-1-8 0,1-4-2,1-4-3,0-5-11,1-2-7,-1-8-19,1-1-14,1-10-50,3-9-23,5-8 82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17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118 710,'-92'-6'301,"76"-14"-186,4 0-18,5 4-28,3 0-8,-3 3-9,10 3 1,-6 4-14,0-1-5,6 6-3,-6 0-2,5 0-8,-3 0-2,0 1-3,0 0-1,0 0-2,1 0-1,0 0 13,0 0 2,5 8 9,30 43 3,-20-26-7,0 2 1,3 3-4,-9 2-5,0-2-1,0-1-2,-7-7 2,1-7-1,0-6-1,-5 0-2,2-6-7,4 0-2,-4-3-2,0-1-5,0 0-2,0 0-1,0-5-2,4-18 2,7-36 0,-4 33 3,-2 5 1,-5 0 0,3 7-1,1 4 1,-4 3-2,6 8-2,-5-1 0,5 1 1,-2 4 0,-2 1 1,2 6-2,2 4-1,2 4-4,-3 0-3,5 0-14,-3-6-10,0-1-30,4-3-10,-2-5-12,2-4-11,3-9-17,1-4 66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31.19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8 229 1063,'-44'9'383,"17"-4"-326,4-1 5,10-2 6,4-2-3,7 0-20,3 1-12,11-1-21,7 0-10,22 2-2,22 0 2,19-2-2,5 0-1,10-6 1,1-5 0,7-7-1,5-1 1,-4-6 4,-10-4-1,-8-1 2,-4 3 0,-10 0-5,-10 5 3,-28 2-1,-12 5-1,-21 8 5,-14-1-3,-22 14-20,-19-2-4,-29 13-11,-5 9-1,-13 4 21,3 6 1,-5 1 10,6-3 1,9 1 2,9 0 1,28-11 0,9-1 0,22-7 1,6-4-3,14 3-5,10-2-3,17 0-3,12 0 3,21-1 6,13 2-10,9 9-32,0 10-30,-8 28 43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54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3 98 483,'4'-78'288,"-39"75"-29,-8 5-134,-2 4-33,4 4-19,4 1-2,10 3-3,8-6-5,11-2-10,6-3-10,14-3-19,9 2-10,26-2-14,13 0 1,10-2 1,5-2 3,-6-2 3,-4-1 4,5-1 13,-3 0 3,-3-1 8,-4 3-3,-16-1-10,-9 0-4,-18 1-11,-5 0-3,-6 3-26,-4 3-12,-3 2-32,0-2-28,0 0 6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25.9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53 1028,'-3'-2'381,"1"1"-314,10 0-1,0-1-40,11 2-1,2 0-2,0-2-7,2-3-5,2 3-3,5-1-6,-4 0 5,1 1-22,1-4-12,1 1-28,2-2-22,1-5 50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4:38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21 841,'-82'-8'342,"76"3"-239,-2-2-16,3 6-12,4 4-17,-4-2-4,6 3-5,-2-4-5,0 0-10,0 0-9,1 0-12,0 0-4,12 7-7,57 33-2,-17-29 0,7 1-3,9 1-2,2-4-7,4-1-29,8-2-16,2-6 180,6-3-109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44:11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9.24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9 10 909,'-25'0'353,"19"1"-257,-2 1-8,14 0-36,14-1-14,-10-1 6,-1 1 9,50-5 5,26 1-3,24-3-28,-17 2-15,-1 4-11,-5 1 0,-16 2-2,-4 0 1,-8 0-7,-6 3-12,-11 1-30,-6 0-16,-10 14-55,-12 5 73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8.99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1 148 594,'-14'-10'295,"1"5"-113,0 2-6,3 3-71,3 0-4,5-1-21,0 0-16,6-2-30,-4 2-15,0 0-10,30-6-1,51-7-2,-26 14-2,4-2-3,1 5-1,8-5 0,6 0 1,11-2-1,-2-7 1,-9 2-2,-9 0 0,-18-7 0,-2 3 0,-14 1-5,-6-2-7,-11 9-13,-8 3-4,-9-2 1,-6 2 1,-8 1 12,-5 1-327,-10 5 255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5.98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802 984,'42'-204'365,"7"15"-311,-2 40-8,-3 26-11,0 48-24,-11 25-3,-3 38-13,-2 22 2,-6 51 1,1 34 4,-4 69 16,-4 36-1,-9 49-4,-6 9-4,-15-4-18,-2-18-1,-7-40 0,3-22-6,6-39-8,2-23-15,6-35-43,1-20-11,1-36 25,5-17-97,1-33 128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5.69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793 800,'16'-173'325,"-4"15"-221,-2 14 3,-2 23-45,1 23-13,-1 39-20,3 25-6,-1 28-11,-2 8 2,6 43 7,-3 29 5,-1 63 0,-2 38-6,-10 43-21,-3 10-17,-2 17-26,-2-5-19,-4-20-47,0-14-140,-6-43 170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5.45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2 394 945,'34'-129'334,"0"33"-291,-8 13 4,-6 32-1,0 16-11,-10 26-15,-1 14 2,-4 41 2,-3 30 4,-3 55-2,-1 36-7,-13 47-10,-2 16-18,-10 23-44,-4-1-25,5-26-134,-5-23-14,11-53-77,8-31 160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5.17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87 16 489,'-3'-10'276,"-1"5"-56,-1 5-13,1 7-86,-1 7-20,-3 25-36,-1 15-20,-4 56-22,0 25-6,-6 57-12,-1 21-6,-9 32-27,-4 7-14,-8-6-81,0-14-31,1-43 95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4.75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916 572,'47'-154'313,"1"-5"-72,-7 10-93,-3 4-34,2 33-34,-7 15-17,-3 42-29,-1 20-7,-10 25-14,-11 13 7,0 30 10,-7 21-2,-18 52 1,-2 22-8,-21 35-13,-3 6-3,2-7-1,2 1-1,9-14-9,0-14-11,4-20-20,4-19-10,5-37-4,6-17 7,12-34 1,5-18 6,8-33 8,4-16 2,6-31 15,8-11 5,8-20 9,5-7 5,5-11 11,-6-7 7,0 4 16,1 0 7,-16 15 0,0 14-3,-16 33-10,-2 26-8,-1 34-9,-5 19-2,-3 36 3,-5 27 1,-9 55 0,-5 30-2,-1 44-8,-10 6-5,-4 5-10,0-9-14,3-29-38,12-17-15,13-43-21,4-23 0,7-41 15,4-23 5,9-33 24,3-19 13,10-31 19,1-15 11,-2-27 12,1-7 6,-6-19 20,-2-5 7,-6-2 19,0-1 10,-6 16-3,-3 11-4,-7 34-13,1 23-11,-4 37-8,-5 21-1,-3 47-12,-6 28-10,-5 50-28,-5 14-15,2-6-27,2-15-29,7-50 64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4.09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21 394 792,'29'-123'322,"-3"23"-201,-3 20-46,-7 31-35,-5 15-8,-9 26 2,-2 9 5,-10 33-4,-3 23 0,-8 48-16,-6 30-10,-4 29-4,2 7-1,-3 12-8,-3-9-10,-5-13-26,12-8-16,-2-35-41,8-16-73,12-34 114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25.6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5 17 927,'-17'3'348,"0"-3"-271,5-1 2,-2 1-22,1 2-9,2-2-10,-4-1 8,5 0 1,4 0-1,6 2-5,1 1-13,-1-3-20,0 0-4,0 0-8,0 1-4,19 1 7,42 2 0,-36-3-2,6 0 3,2-1-4,1 3-2,3-1-3,-4-3-5,-2-4-16,-1 0-15,-8 1-21,-4 1-15,-8 3 51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3.84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04 19 395,'18'-14'246,"-7"10"-41,-5 6-25,-5 10-82,-3 14-11,-7 28-9,1 14-11,-11 34-29,-8 12-8,-5 25-15,-9 7-3,2 14-19,3-2-12,-1-15-26,6-8-9,7-27-29,3-14-164,7-25 177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3.52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37-1 798,'-1'1'336,"-4"6"-189,-2 11-85,1 11-19,-1 25-18,-2 19-5,-3 38-5,0 17-5,-1 29-24,-4 9-15,-5 0-174,-4-4 140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58.8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0 1029,'-16'5'379,"1"7"-314,-1 7-15,9 14-27,4 12-10,7 19-10,5 7-3,7 7-29,9-3-20,5-14-128,4-12 114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58.5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9 0 907,'-8'11'355,"-3"6"-250,0 9-10,0 6-24,-2 4-8,1 7-20,-2 5-11,0 4-25,-1-2-15,2-3-31,0-12-12,4-13-34,6-7-13,1-21 66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58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982,'-3'2'380,"-1"-2"-272,4 3-12,0-3-18,-1 0-11,1 0-16,0 0-4,1 9-8,17 44-2,-3-25-5,3 3-3,4-2-15,-1 2-5,2-4-5,-2-2-3,-3-2-1,1-3 0,-3-7 1,-4-5-8,-5-6-49,-2-1-27,-2-5-40,0-4-18,-2-15 95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55.7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185 873,'-31'23'340,"18"-7"-243,13-5 2,20-11 1,17-1-15,18-12-32,3-6-5,6-4-24,-6-2-13,1 2-8,-1 0-1,2 4-1,-3 0 0,-9 1 2,-4 4-9,-15 0-37,-8 1-22,-7 2 38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55.4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0 26 906,'-14'-10'362,"2"6"-240,-4-3-16,0 3-30,0 1-7,-1 5-17,-2 8-11,-4 4-14,-5 8-7,-1 15-6,2 7-3,2 10-9,2 1 1,1 7-2,10 3 1,11-6 2,12-1-3,17-14 0,4-6-1,7-8-7,-1-9-1,5-11-1,-2-11-2,2-11-1,2-3-4,-3-10-17,-2-3-10,-5-6-21,-8-6-24,-5-1 61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54.2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91 859,'-13'7'336,"6"-4"-252,6-1-12,5 0-46,6 0-17,12-4-12,8-3 2,14-7-8,6-6-8,15-3-38,3-2-62,-3-3 78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54.1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793 568 1045,'-35'56'389,"35"-54"-331,4 2-5,2-3-42,3-1-5,6-3 4,0-10 2,5-9 8,-1-10 7,-3-10 0,-3-11 3,-3-6 0,-4-5-3,-6-2-1,0 4 0,-9 4-5,-1 7 0,-7 9-7,-3 7-4,0 14-6,0 12-3,4 16-6,1 13-8,5 29-20,4 16-7,6 28-5,4 11 5,5 11 16,2 2 9,4-1 3,0-3 3,2-16 0,-2-8-1,-4-17-20,-3-11-14,-6-15-38,0-12-114,-4-25 137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49.8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139 626,'-15'-23'285,"2"-3"-144,0 2 5,-1 3-60,1-1-8,3 12 2,0 2 3,4 3 1,2 6-3,1 10-12,3 10-5,4 25-12,5 17-7,10 35-17,2 14-10,6 29-13,2 8-3,-3 16 1,-3-1-2,-4-3-2,-5-2-1,-2-9-4,0-6-1,0-21-12,-6-14-5,1-26-23,-2-13-8,-1-18-5,1-6-10,-2-22-2,0-8 1,0-16-15,1-4-1,2-11 7,2-2 1,-1-13 53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55:53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79,'37'15'137,"-41"8"-12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21.1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5 908,'-4'0'204,"17"-5"-224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49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9 217 739,'-22'-14'310,"2"2"-209,0-2-26,-4 0-18,3 4-6,0-1 9,1 6 24,5 2 6,3 0-1,4 3-8,6 0-19,1-1-13,10-5-21,6-6-4,10-10 7,9-1 10,13 3 7,8 4-7,8 7-16,-2 2-10,-8 5-10,-6 3 0,-15 5-4,-2 3 0,-7 3 2,-4 1 0,-7 3 1,0 0 0,-8 2-1,-2 1 0,-5-4 2,-3 0 2,-3-6-1,-1 1 1,0-6-6,-2 2-6,2-6-24,0-2-20,-1-5-47,0-5-13,-4-3-10,0-1 8,-2-3 40,-3 0 14,1 3 27,-3-2 8,-3 4 11,6 3 6,2 3 14,1 3 7,5 2 13,-4-2 6,2 0 0,0-2-3,1 5-13,3 2-8,-3 7-11,0 2-6,-5 9-2,-2 2 2,1 5 3,-4 1 4,4-2 8,-5-3 5,0-4 20,5-3 11,-1-7 26,6 1 6,7-5-6,0-3-10,6 2-31,0-1-14,0-1-16,0 0-4,0-1 0,25 0 1,44 0 2,-27 1 1,7 1 0,-2-1 0,0 0 0,-2 1 0,-19-2-1,-2-1 0,-14 1-1,-5-5 2,-5 1 5,-1 0 3,-6-6 4,-5-1 0,-6 1-6,-8-3-6,-4 4-10,-8 1-4,-4 2-10,4 4-3,2 4 0,10 3-1,11-1 12,3 0 6,5-3 7,6 1 2,1 0-5,2 0 0,-2-1 2,0-1 2,0 0 12,0 0 4,0 0 8,0 0 1,8-5-3,34-22-1,-25 21-1,6 4 1,5 2 0,9 0 0,3 2-7,0 1-2,-3 1-6,-5 2-1,-6-1 1,2 4-2,-4 3 2,-4 1 0,-2 3-1,-3-1 0,-4 0-2,-2 0 0,-6-1 2,-4-1 1,-6-1 3,2-4 1,-4-3-4,2-1-3,-2-5-4,0-2-6,-1 0-7,0-1-3,1-2-6,1 2-3,-2-1-1,2 1 4,2 1 8,2 1 5,2 2 6,0 0 3,1 1 2,0 0 2,0 0 2,0 0 1,0 0 1,0 0 2,-1 24 3,-1 44-1,4-21-1,-1 8-2,4 8-1,0 4-2,4 8 0,4 2-1,-1 5 0,3 1 1,1-2-2,-2-2 1,3-1 0,-2-3-1,-2-2 0,1 1 1,-1-2 3,0-1 3,1 0 5,-1 1 1,-2 1 2,0 0-2,-1-1-2,-1-3-5,-2-4-2,-1-4-3,-1-5-1,1-3 1,3-3-1,-1-8 0,4-2 0,-3-4-1,1-3 0,-3-3 1,-3-5-1,2 1 2,-2-4 1,-1 1-4,2 0 1,-3 0 0,3-1-1,0 1 2,0 1 0,4 2-1,-5 0 2,2 2-1,-2 2-1,-3-2 0,-2 1 0,-1-3 0,-5-1 0,1-6 0,2-4 1,2-1 0,3-10 0,2 2 2,0-5 0,-2-2-2,-5-3-1,-1-3-3,-3-6-6,-3-2-3,1-2 0,-7-1 0,-3 1 3,2 3 2,-5 0 3,2 4 1,-3 1 2,-1 2 1,-1 5 0,0-1 0,4 6-1,-4 2 0,7 1 1,7 4 3,-1-4 7,3-1 0,5 2-1,2-3-3,10 8-5,11 1 0,4-3-1,4 3 0,1-9 0,2 2-1,4-7-1,1-4 0,4-2 2,-1-6-1,2 3 2,-2-2 2,0 2 4,-3-1 5,-8 4-2,-5 4 1,-13-1-4,-2 1-3,-6 3-1,-2-4 0,2 4 2,0 0-1,-1 0-2,2 0 1,0 0-3,0 0 1,0 0 0,0 0-1,0 0 1,0 0-1,0-1 0,0 0 1,0 0-1,0 0-1,0 0 1,0 0 1,0 0 2,0 0-1,0 0 1,0-1 0,0 1-2,0 0 0,0 1-2,0 0-2,0 0 1,0 0 0,0 0-1,0-1 3,0 0-1,0 0-1,0 0 2,0 0-4,0 0 1,0 0 2,0 0 1,0-1 1,0-2 1,3-8-2,4-36 0,-11 35-1,2-4 1,-3 4 1,1 0 0,1-2 0,-7 1-1,3 3 1,5 2 1,2 2-1,2 3 1,-1 0-1,-2 1 0,-1 1 0,1 1-1,0 0 0,0 0-3,0 0-2,0 0 0,0 1 0,1 0 2,0 0 2,0 0 1,0 0 1,4 2 0,-1-1-1,8 6 0,26 25-2,-33-22 2,5 3 0,-6 3 3,3 3 1,-4 4-2,-2 1 2,0-1-2,-6-2 0,3 0 0,-7-5-1,0 1 2,5-1-1,-9-5 0,6 1 0,-6-4 1,0-5 0,1-3 1,-8-3 1,7-4 4,-6 3 1,5-3 0,4 4-2,-5-4-5,3 3 0,0-2-3,0-1 2,1 3-2,-1-2 0,3 4-2,1 2 0,2 1 1,2 0 0,1 1 1,2-1 0,2-1-1,0 0-4,0 0-3,0 0-1,0 0 3,7 0 1,12-1 3,39 0 1,-28-1 0,4 1 1,-6-1 0,0-3-4,-6 3-32,-5-3-19,1-3-55,-7-2-28,-2-9-6,1-8 79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46.1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27 832,'-14'29'337,"7"-34"-217,-1-2-39,1 1-3,-5-3 6,2 1 4,2 2-6,-2-1-7,5 2-18,-3 3-12,2 0-14,7 2-7,-3 3-15,1 5-4,6 17-5,-1 8 0,13 21 4,-1 11 1,5 14 2,0 10-1,-1 12-1,4 13 0,-2 9-3,-1 1 1,-2 7 0,-2-2-1,-3 0 2,1 5-2,1-5 1,0 0 1,1-13 0,0-4 1,2-22-3,-3-15 0,4-15-2,-2-14-1,-3-12 1,-4-7 0,-5-9 9,-3 0 3,-2-4 5,2-2 4,-4-6-2,-1 0-3,1-3-1,-2 1-4,3-1-4,-1-3-4,0-1-10,-1 0-7,1 1-16,1 0-7,0 0-19,0 0-12,0-1-10,-1-1-1,0 1 18,1 1 13,0 0 27,0 0 8,-1 0 10,0 0 7,0 0 9,0 0 3,0 0 3,0 0-1,0 0-5,-1 4-1,-1 5-1,-8 45 2,12-32-3,-1 0 6,4 6 12,-2-2 5,1 1 9,3 0 0,0-2-11,-2 2-7,4-2-8,-5-2-5,3 0-4,5 0 0,-6-1-3,6 4-2,-4 4-1,-3 0 0,3 4 6,0 0 2,-2-3 1,1-3 4,0-7 5,-6-5 1,-5-7 7,0 0-3,3-5-11,-2 0-1,5-2-10,-3-3-2,2 1-2,0 0-5,0-1-13,-1 0-10,0-1-19,0 1-9,-6-18-20,-9-38-3,7 32-1,2-4 8,1 7 29,1-1 15,-3 2 21,0 7 5,3 2 4,-5 2 4,-3 3 10,1 1 8,-1 2 7,1 4-3,2 2-10,-3 2-8,3 2-8,2 0 0,0 0 8,2 2 5,3 1 20,1 2 8,2 0 5,-1-5-1,0 0-14,1-5-8,1 5-12,2-2-3,4-2-3,-1 2 1,6 1-2,4-2 0,6 2 0,6-3-1,6-5 0,3-3 1,2-2 1,0-1 0,-4 0-1,-3 5 0,-7-3-2,-4 5 1,-5 2-2,-3-2-1,-5-3 0,-3 1 0,-1 0 2,-2-4 1,1 8-1,-2-3-1,-2-2-25,0 4-27,0 0-63,0 0 10,-1-13 54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42.83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8 8 927,'-10'-5'347,"-33"2"-271,33 20-17,1 5-27,-1 1-5,0 1-15,1 2-3,5-2-5,2-2-1,6-1-2,4 0 0,3-9 3,0-2 3,5-9 7,-2-3 4,-1-7 14,4-6 6,-6-12 9,-2-2 0,-3-4-5,-5 6 0,-3 9-2,-8-3-1,-5 6-6,-2 2-7,-2 7-14,-1 3-2,3 12-4,0 9-7,-4 6-11,6 6-5,1 4-7,1-1 1,13 4 8,3-5 3,9-8 3,2-4 2,0-15 1,5 0 2,-1-11 4,1-2 3,1-9 13,-5-6 1,-2-6 1,-3-2 1,-6 6-5,-4-3 7,-7 9 7,-5 0 2,-7 2 0,-1 3-6,-1 7-12,-1 1-3,4 14-6,4 6-1,2 15-3,7 6-1,5 5-6,2 1-1,13-2-1,0-7-2,6-10-1,5-8-1,0-12 4,3-5-1,-5-15 6,0-5 5,-1-5 4,-6-3 7,-7 1 8,-8 1 1,-9 6 6,-5 0 1,-6 6-6,-6 1-3,-3 6-12,3 10-3,2 13-2,3 9-7,4 14-28,7 2-26,3 5-63,7-3-20,15-4 88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6T10:45:12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,0 0,0 0,0 0,0 0,0 0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32.38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00 90 1184,'-12'18'424,"14"-4"-374,9-1-5,12-2-16,14 0-6,14-5-12,5-1 0,8-4-6,3 1-2,7-5-2,9-1-1,-2-3 0,-7-4-1,-17-1 1,-11-2 0,-15 1-2,-6 2-1,-13 2-5,-10-3 1,-15-1-13,-10-1-5,-19 0 2,-7 1-5,-32 4 16,-10 0 6,-12 6 6,-7 3 7,7 11 17,2 3 10,12 11 13,13 6 5,28-2-13,11 1-9,23-12-16,10-3-13,21-6-9,15-1-1,35-1 3,24-5 2,27-8-14,20-8-46,32-12 45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31.89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85 94 659,'-11'2'282,"-6"4"-162,4-1-15,-4 3-9,-2-1-6,7-3 1,2-2-2,10 1-27,2-3-16,14 1-25,7-1-9,14-2-5,10 1 0,9 0-4,1 0 0,5-1-2,2-2-1,5 0 1,2-3-1,-1 2 1,-9 0 0,-15 0 0,-8 1 1,-18-1 0,-8 1-2,-12 3 3,-10-1-2,-17 0-2,-11 1-3,-31 2-12,-16 2-4,-15 9 2,-4-1 8,-1 2 14,4 4 14,11 2 22,9 3 6,27 2 7,13-4 1,21-4-12,8-5-11,18-5-19,9 1-9,21-5-10,18 3 0,23-9 3,8-8 3,5-4-20,-5-9-15,-2-5-26,-1-2-18,-1-10-22,-2-5-68,-10-10 117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30.43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54 291 817,'-53'-9'299,"7"3"-251,7 11 6,5 4 9,10 1 10,11 2-8,11-1-12,6-3-13,18 3-29,10-1-4,27-2-4,9 2-2,22-4 2,4-2 0,2-4 1,6 0 1,-2-6 0,-3-5 0,-17-6-1,-10-3-2,-24-7 1,-15 1 1,-18-2-4,-13 3 0,-24 0-18,-8 5-10,-32 3-11,-13 1-3,-23 8 8,-13 2 8,0 6 14,-6 3 6,11 11 12,5 5 9,23 4 13,21-1 7,27-3 14,11-6 0,19-4-7,9 3-8,22-6-7,15-1-2,31-5 11,12-5 4,16-8-2,-1-3-6,0-7-17,-3-1-6,-5 1-9,-7-2 1,-24 0-14,-12 1-15,-30-6-46,-9-2-27,-12-1 61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9.74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6 287 1008,'31'2'366,"7"-2"-319,23-6 15,7-6 0,10-8-22,13-3-10,11-6-23,0 0-2,-2-3-3,-7-2-2,-12 4 1,-11 4-1,-12 5 2,-11 6 1,-29 7-8,-1 4-5,-29 7-4,-17 6-12,-22 5-13,-19 4-8,-21 12-47,-18 0 11,-12 3 22,3 2 19,3-11 54,14 1 2,3-5 1,6-5 5,19-4 15,13 2 6,33 0 20,13-7-9,24-1-14,13-5 1,31-11 4,19 6 2,17-7-4,4-4-10,2 2-25,-6-8-3,3 1-12,-5-2-14,-16 0-35,-11 4-22,-25 5 47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8.64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11 18 436,'6'-15'264,"-7"6"-11,1 9-81,-2 13-69,-1 15-22,-1 34-32,-6 13-17,-1 33-21,1 9-4,-7 1-2,-1-7-2,0-25-2,-2-19 2,10-30-2,3-13 0,1-24-4,6-8-5,8-23 0,0-14-2,6-22 7,2-7 3,-5-9 0,0-1 1,0-4 10,-2 4 5,-3 11 13,0 11 3,-5 30-6,0 10-2,2 23-13,-1 14 1,-2 26-4,0 14-4,-5 31 0,-6 5-3,1 7 0,-1-5 1,-7-18 2,2-14-1,1-23-2,2-13-3,8-19-22,9-6-9,-3-22-1,4-10 3,8-23 21,-3-11 10,1-10 12,-6-3 8,-7 1 10,2 8 1,-1 22-2,-9 14-5,-2 27-9,0 12-5,-7 27-8,4 13-4,-2 27-14,-2 0-9,7-3-18,3-8-11,5-22-160,4-9 148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7.89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8 321 415,'3'-1'181,"-3"2"-67,0 2 4,0-3-2,-2 0-8,2 0-31,-1 6-14,0 6-18,-3 37-4,-1-29-6,-2 2-2,2 10-7,-4 5-5,0 17-9,-1 7-4,2 15-3,-2 4 0,-1-5-2,1-6-2,1-26 1,2-13-1,5-20-9,-1-14-1,6-23-8,6-13-1,7-23 2,3-6 0,2-11 6,-4 0 3,-4-10 17,-1-1 8,-4 0 13,1 5 2,-3 19-5,-1 11-6,-2 29-7,-1 7 7,-2 16 5,-1 9 5,-3 29-4,-3 21-10,-4 46-7,0 17-7,-1 18 1,-3-8 0,1-11-4,1-14-6,5-27-26,5-11-10,5-35-22,4-19 2,5-34 19,2-14 8,4-23 22,5-12 8,4-15 9,1-9 6,-3-16 15,-2-4 6,-6-1 5,-1 2 0,-1 19-7,-3 16 0,-3 36-3,-5 15-1,-3 29 0,-1 13-4,-4 36-6,-1 25-3,-6 40-6,-2 13-1,0 15-3,-3-9-1,-2-8-17,2-10-12,2-26-23,6-19-7,4-35 2,4-14 3,2-28 11,6-11 8,2-25 15,4-12 8,2-20 14,0-8 5,1-19 11,-1-12 6,-5-9 14,5-1 4,-4 15 4,2 12-2,-3 36-7,-3 21-6,1 32-18,-9 16-5,6 45-7,-4 21-2,-12 42 3,5 15 0,-11 0-2,2-6-2,3-17-8,0-8-8,1-28-19,8-14-8,9-30-12,3-16-3,8-26 12,-3-12 9,5-29 20,8-12 10,4-17 16,5-12 8,-5-16 15,-9-9 5,-2-3 2,-2 7-2,-1 20 1,0 21-1,-6 34-5,-8 17-6,-3 37-12,0 24-5,-2 50-6,-3 21 1,-14 32 0,1 3 0,-11-7-3,1-4-4,6-13-19,-3-7-10,9-26-23,7-18-2,11-41-21,9-18-6,10-32 0,9-12 8,2-28 39,-1-8 25,0-17 34,-2-9 11,1-8 10,-1-7 1,-3-3 3,-3 5 1,-4 18-10,-4 16-3,-5 33-13,-5 20-6,-5 33 0,-1 21-2,-12 42-5,-1 20-1,-5 25-5,0 2 0,2-11 0,0-7-1,4-16-13,1-5-16,6-28-22,6-15-9,8-37-35,3-20 11,7-26 19,5-14 12,4-17 65,2-3 17,5-9 24,-3-2 5,0 8-12,2 12-10,-1 28-20,-11 19-10,-11 37-14,-5 19-16,-12 32-31,-6 10-257,-11 4 222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8.2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7 928,'12'-27'370,"-14"30"-247,3 12-41,5 1-10,-1 14-13,5 9-6,1 13-8,-2 9-4,1 6-11,-1 2-4,0-1-6,-2-1-6,-6-7-5,-2-8-4,-6-12-2,-1-8 1,5-11 2,-3-8 1,5-8 2,-2-5-1,0-5-8,2 0 0,2-6 0,1-3 0,7-9 4,-1-2 1,3-4-4,6 4 1,-5 1 0,6 1 0,2 7 1,-5-3-1,2 8 1,-1 0-3,-3 7-3,2 0-2,-3 4-6,-2 7 1,-3 5 3,3 8 0,-2 5 6,-3-1 1,3 3 0,-2-4 1,0-4-1,1-4 2,-1-6-2,2-1 0,-2-4-10,0-3-7,1-2-11,-1-2-9,2-5-17,4-2-8,1-3-12,2-5-6,2 1-28,0 1 67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22.81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02-5 528,'7'0'265,"-7"6"-116,-9-2-14,-4 9-81,-6-1-18,0 7 1,3 5 3,-3 6 0,-1 4-1,1 15-11,-1 9-4,-1 20-8,4 10-6,-2 9 0,-1 0 1,0-7-3,0-5 3,7-15 3,1-12 0,7-23 1,1-12-4,1-14-7,1-6-7,2-12-10,2-7-2,5-17-5,1-9-1,3-13 1,5-4-4,2-11-1,4-6 5,10-5 7,0-4 5,4 4 8,-1 6 0,0 14 4,-3 11 4,-5 20 7,-5 7 6,-9 13 8,-7 6 2,-6 3-1,5 3-4,-6 7 0,-1 6 2,-1 11 1,-11 6 4,-2 19-4,0 13-6,-12 21-10,-1 12-6,-7 10-7,-5 1-2,8 1-12,0-10-9,9-14-11,7-14-2,2-24 16,9-10 10,2-22 6,3-8-7,6-19-7,5-13-5,8-22 5,1-8 4,7-16 4,-3-8 3,10-12 3,3-9 6,8-9 5,0-6 4,-4 0 9,0 16 3,-13 22 0,-2 20-2,-8 33 0,-8 5-2,-6 17 6,-2 12 3,-7 29-6,-4 26-3,-14 42-11,-6 18-4,-12 25-4,-9 1-1,-4 0-10,-4-2-4,3-14-15,8-15-6,13-27 0,9-18-4,18-33 1,7-12-3,6-30-8,6-17 5,8-35 17,4-18 9,13-33 15,4-9 0,10-18 0,4-4 2,5-5 10,-3-3 5,-8 13 8,-3 7 0,-9 27 0,-1 17 1,-6 27-3,0 13-1,-9 16-1,-5 9-1,-3 13 4,-7 9 9,-8 26 5,-5 19 1,-13 44-5,-10 15-14,-6 25-12,-4 9-3,0-1-4,-2-5-4,2-14-19,4-10-1,9-34-5,7-18 2,11-32 13,3-18-11,14-17-9,5-13 4,15-26 4,-2-13 12,2-28 16,6-10 1,2-6-1,4-11 1,1-2 5,1-1 4,0 1 11,5 10 5,-4 12 2,-2 12 1,-5 24-6,-6 14-4,-11 25 0,-8 4 0,-7 23 0,-9 14 2,-3 37-4,-5 28-3,-18 25-6,-2 13-3,-12 3-4,-3-3-2,3 1-12,0-8-2,6-15 0,5-11-5,10-29 4,7-18 1,10-28-14,7-12-28,7-28-3,5-11 2,7-27 17,3-16 34,7-19 19,3-13 5,5-12 12,5-6 6,2-3 3,3 5 1,1 12-7,-9 7-4,-9 25-4,-3 8-4,-14 27-6,-2 13-1,-1 18 2,-7 11 2,-3 32 3,-3 21 0,-8 46-4,-3 16-4,-10 14-9,-3 6-12,-7-9-20,-2-2-7,3-11-26,-1-9-1,11-23 0,7-14-1,11-30-19,4-14-88,8-25-2,8-14 9,10-28 49,2-15 101,9-22 92,-1-8 43,3-16 46,9-4 13,-3-7-56,3-2-35,-5 4-35,-5 5-10,-3 20-8,-2 16-7,-8 34-9,-5 15 0,-8 27-6,-9 16 2,-7 38 0,-7 20-3,-11 24-4,-2 12-5,-3 5-4,2-4-5,4-7-9,1-13-6,8-25-12,2-16 1,7-26 2,3-8-3,2-14-23,1-5-6,-1-8 32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59.0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82,'15'26'376,"11"15"-284,-2 9-8,0 11-32,3 6-19,-11 9-20,-2 5-4,-9 3-5,-10 1-9,-13-1-44,-1 2-26,-14 1 42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39.3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50 175 831,'-4'-15'317,"10"-47"-246,9 32-5,1 2-39,-4 5-13,-5 12-10,-2 5 10,-6 6 34,-4 2 8,-3 8 4,-3 8-11,-8 20-34,-3 12-12,-9 23-2,-2 11-4,-7 23-5,0 15 3,-11 12-2,-3 0 5,0-11-3,-2-19-7,19-36-6,9-19-5,14-35-8,10-14-15,15-37-9,11-16 4,28-40 16,10-19 21,15-15 18,0-10 3,-1 4 8,-4 7 8,6 24 9,-2 16 3,-13 25 0,-7 17-4,-27 24-3,-5 17 8,-14 27 16,-5 21-1,-16 31-8,-9 20-10,-17 32-26,-5 8-3,-13 14 0,-2-4-5,-1 0-9,5-8-6,11-24-10,9-14 1,12-46 0,9-19 5,9-36-10,5-16-3,12-31 3,8-16 2,15-28 20,8-8 5,11-13 4,5 0 3,10 11 7,-4 3 8,-6 23 10,-6 12 2,-16 25 0,-5 18-7,-14 24-9,-5 19 3,-14 37-1,-9 19-1,-17 32-1,-5 18-7,-19 19-10,-2 12-7,-11 12-18,-4-8-5,13-22 6,6-28 5,19-49 14,12-20 0,13-37-13,8-13-3,16-28 4,5-19 2,19-39 17,10-9 6,3-18 2,7 3 2,-7 12 2,-5 8 0,-8 23-1,-5 15-1,-13 28-5,-4 19-5,-15 32 2,-5 24 1,-9 45-1,-8 13-2,-5 36-14,-7 1-6,3-8 92,5-10-56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38.3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 0 851,'4'88'321,"4"-9"-248,-1 22-24,-3 44-32,9 26-11,-13 21-2,8 11-2,-7 5 12,-3-9 7,-1 1 6,-8-12 0,2-32-5,6-5-2,3-22-4,1-14-1,-3-22-5,-7-23-5,-1-40-11,1-18-17,3-24-173,-5-14 141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38.1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35 955,'0'-2'341,"29"0"-295,55 17-8,-22 2-17,4-2-6,3-2-4,4 0-2,13-10 0,3-3-2,-8-7 3,-7-3 1,-18-4 0,-8-1 0,-2 1-5,-5-2-2,-9 3-1,-1 5-1,-13 3-10,-5 1-4,-2 3-8,-7-2-2,3 4 6,0 3-1,-7-3-14,8 1-15,-7-1-186,4 1 163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37.2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62 864,'25'-179'365,"3"15"-213,3 36-67,-1 23-25,-5 50-15,-4 24-8,-7 50 1,-7 29-3,-2 71-7,-2 38 0,-4 55-18,-7 26-3,-11 19-18,-9-5-12,-6-13-19,6-28-18,5-64-13,13-30 6,9-70 8,6-30-2,10-54 17,5-33-5,9-60 10,6-23 20,6-35 43,-6-10 26,3 5 40,-2 4 15,-1 37-28,1 24-16,-10 54-39,0 28-17,-6 48-4,-2 36 1,-5 72 6,-5 39 3,-13 63-34,-8 9-16,-8 11-34,-5-14-89,10-33 116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36.8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2 369 826,'39'-160'304,"-2"53"-248,-4 30 2,-6 52-35,-5 32 3,-11 68 6,-9 35 1,-11 76 16,-8 27-18,-11 42-13,1 9-2,-6 3-6,-4-4 2,2-24-27,3-24-22,10-66-109,4-40-197,13-81 225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36.58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5 135 820,'49'-79'306,"-23"43"-198,-10 17-39,-13 36 35,-8 28-7,-8 58-36,-7 39-9,-15 76-32,-1 32-15,-11 48-35,3 7-19,9-8-81,3-17-103,10-43 154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36.3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0 0 1000,'-54'33'405,"51"-34"-269,2-2-66,2 6-27,-1-3-19,0 13-4,3 97-9,-3-2-1,-3 53-22,-7 23-14,-9 28-23,-3 7-17,-15-4 1,1-11 6,-4-44-5,1-27 7,9-43 37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35.98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7 114 994,'-5'-8'373,"5"7"-295,4-1-26,17 2-42,16 3-8,11-2-2,8-2 0,8-4-1,3-4 0,24-2-2,9 1 2,8 3 0,-3-4 1,-3 2 0,2 1 0,-6-4 0,-4 4 5,-24-2 11,-16 3 6,-20 3 11,-7 4-3,-12 2-7,-6-1-6,-6 2-10,-3 2-1,-5 12 2,-2 6-1,-3 21-1,0 16-3,8 38-3,5 26-1,11 46-8,6 20-10,4 26-14,2 9-4,3 11 3,3 5 8,-13-11 5,1 3 1,-15-9 9,-7-14 2,2-8 11,-12-16 6,5-31-11,-2-22-28,-2-46 18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7.4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18-1 1094,'0'2'425,"0"4"-304,-1 7-14,-2 8-56,-3 6-9,-4 17-29,-3 5-7,-5 28-3,0 15-3,-5 17-2,-3 13 2,-2 7 2,-2 0 0,-4-10 2,3-7-4,-2-23-2,0-16-1,7-15-3,2-12 2,7-19 4,3-5 3,4-11 11,0-3-1,6-4-1,-1-4-6,3 1-11,1-4-9,1 2-21,0 0-11,0 0-32,0 0-15,9-7 61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35.4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 18 1025,'-10'-15'373,"4"11"-303,5 3-4,2 10-25,7 14-16,1 35-27,6 25-13,3 46-25,1 17-25,7 21-185,-7-1 172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34.9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01 896,'25'-128'367,"-10"43"-262,2 18 1,-5 46-48,-5 16-10,-2 42 6,-2 26-4,-3 65-10,-3 31-14,-5 32-36,-2 8-6,-1-12-34,-2-16-32,3-35 56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34.7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84 799,'28'-54'326,"-2"31"-204,-4 15-4,-1 39-16,-2 27-22,0 65-23,-6 27-19,-14 26-62,-6 10-11,-11-12-38,-6-17-8,3-33-5,0-28-119,7-53 148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34.6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6 0 1044,'-18'16'383,"6"5"-307,3 11 3,0 20-2,5 13-9,3 35-17,-2 20-8,7 27-41,0 7-27,0-5-58,4-11-22,-4-33-13,-2-22 15,-2-39 28,0-16 8,-2-28-71,2-12 93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34.33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 116 898,'-8'-6'318,"0"4"-269,6 0-34,1-2-43,3 4-16,-2-1-72,0 0-6,0 1 47,0 0 43,0 0 93,0 0 19,0 0-11,2 0-28,23 2-20,40-3-7,-7-2-7,12 0-1,14-5-4,4-4-1,6-3 0,2-3 1,0 7 4,-8 2 13,-13 3 17,-14-4 8,-14 4 5,-2 6-11,-11 5-15,0 8-4,-15 3-3,-2 6 3,-12 8 1,-5 2 0,-11 5-6,-6-1-3,-5-2-4,-1-2 1,6 2-1,1 2 0,7 24-1,6 16-3,3 36-9,2 14-4,1 10-7,-2 0 3,-2-23 10,2-9 3,0-29 5,-2-18-1,-2-18-1,0-11-15,-4-19 8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19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1022,'-1'15'364,"0"41"-299,1 24 7,-2 41-22,2 23-3,5 35-33,7 27-10,4 44-10,-1 12-9,-2 13-10,0-9-3,2-7 9,-1-11 7,-3-29 11,-2-3 4,-5-32 3,0-18 0,3-29-4,0-27-3,1-51-17,-1-22-14,-2-42-53,-1-20-95,1-24 118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41.37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48 0 1206,'-3'12'481,"-8"8"-324,3 7-51,-13 8-66,-6 2-19,0 11-20,-5 10-1,-3 22-4,2 13-2,1 13 2,1-3 0,7-17 18,2-13 11,7-25 14,3-12 6,4-19-1,3-5-4,4-8-8,0 1-7,1-4-15,0-2-7,0 0-8,0-1-10,0 1-38,2-10-44,14-63 398,-4 29-252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41.0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-3 935,'-11'2'366,"8"4"-238,-2-4 0,6 2-19,3 3-5,6 3-21,1-2-3,19 12-5,6 4-9,10 7-21,11 5-10,3-2-25,5 1-5,-4-7-2,-2 0-2,-12-5 1,-7-5 0,-14-2-1,-5-2-1,-9-6 0,-7-5 0,-1-2-13,-4 0-5,-6-6-30,2 0-29,-10-8-48,-9-7-18,-3-6 84,-3 1 19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40.58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 230 755,'24'-78'333,"-32"72"-148,-1-2-47,3 1-40,1-2-6,3 3-15,1-4-8,1 1-17,0-1-13,0 2-9,2 5-4,0 3-1,0 2 1,-2-2-3,4 14-1,10 77-3,-4-15-3,-6 19-3,2 6 0,-6-12 1,-2-11 1,-1-28-3,0-8 0,4-18-5,1-6-2,-2-16-22,0-8-10,-1-18-3,-2-9-1,1-22 22,-1-13 7,3-18 2,0-3 3,6-1-3,-3 5 1,0 18 9,2 7 7,-5 19 16,0 10 4,-2 16 1,2 7-3,-1 12-5,-1 9-6,1 26-11,-5 14-5,2 34-7,0 16 0,0 12 1,-1-1 1,1-9-2,2-12-1,-4-23 2,5-5-2,1-28-8,0-12-5,2-18-17,-1-11-7,2-28 6,-2-15 3,3-25 18,1-12 7,0-8 5,-3-2 0,-2-1-1,-3 2 2,-3 18 2,4 15 2,0 27 5,1 13 6,-1 19 7,-2 8-3,-1 19-5,-2 14-6,3 25-9,0 13 0,-1 0 1,3-7 0,1-20-1,-2-12-3,6-14-28,0-6-18,4-9-70,5-2-35,-2-6 417,4-1-237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5:19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89 844,'-6'0'337,"4"0"-227,2 1-37,0-1-41,0 0-9,0-1-9,0 0 3,35-5 14,63-7 2,-10 13 0,9 0-5,36 0-13,14 1-5,29-6-5,23 1-4,14 1-6,15-5-3,17-1-3,5-1 2,12-1 4,-10 2 5,-4 3 1,-7 12 0,-20 4 2,2 9 0,-23 12 1,-7-2 0,-17 3-2,-11 0-1,-7-8-10,-19-1-9,-23-3-19,-15-2-9,-32-1-19,-11-2 37,-22-4 1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6.9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18 1090,'23'-19'429,"-31"25"-281,3-2-99,2-1-30,-1-3-35,0 0-25,4 0-49,-1-1 154,1 0-63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1.19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7 8 1106,'-36'-9'380,"15"10"-364,21 18 7,10 5-18,22 18-19,0-2 4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56.42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48-1 610,'-24'4'303,"-2"6"-127,-3 0 2,4 5-85,-5 6-19,6 5-31,1 2-12,4 11-15,2 5-7,3 8-8,4 10-1,4 0 0,4 3 0,9 7 0,5 1-2,20 6-6,6-2-2,15-13-6,10-6 1,2-21-5,-1-10-5,3-15-4,-5-9 1,14-7 1,4-5 5,-3-13 5,-5-8 1,-20-10 5,-5-8 3,-13-15 11,-2 3 5,-12-7 10,-10-4 7,-15 0 7,-14-4 3,-18 1 6,-6 4-3,-15 11 1,-12 8-1,-15 16-9,24 27-7,30 3-17,1 2-6,-93 10-10,3 11-4,9 19-15,42 1-14,14 0-167,16 5 144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29.77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7 35 597,'-39'-22'294,"30"21"-114,8 0-60,-6-1-31,6 1-35,1 0-13,-2 1-23,2 0-7,0 0-9,0 0 0,0 0-2,10 0 0,31 2 0,-33-3 0,3 6 3,-3-3 0,4 3 3,0-2 2,5-1 1,0-1 1,5-3-1,2-1 1,4-1-3,0-1-1,5 1 0,3 1-3,5 0-1,4 2 0,-1 1 0,-4 0-2,-8 3 0,-3 1 2,-8 1-1,-2-2 2,0-1 0,-3 1 0,0-1-1,1 1 0,0-4 1,1-1-1,0-2 1,0 1 0,-1 1-1,-1-1 1,-4 3 2,-1 0 0,-4 0 2,2 2 0,-5 0-3,0-2 0,-3 2 0,-1-2 0,0 0 5,0 0 7,0 0 12,-1 0 5,0 0 1,0 0-8,-1 0-12,1 0-4,0 0-29,0 0-27,0 0 33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6.43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2 62 955,'12'55'365,"0"1"-281,-4-2-27,-2 1-16,-5-11-54,-3-6-31,-9-9-27,-4-7-6,-5-11 19,1-7 21,3-8 29,2-8 9,0-13 23,3-3 9,6-7 7,1-6-1,7 8-2,5 7-1,7 9 3,4 11 0,5 7-7,3 3-5,6 11-15,3 2-1,4 3-16,-4-1-13,-2-5-22,1-5-13,-9-6-18,1-2-7,-10-8-119,-5-4-3,-9-8 117,-5-4 60,-7-7 195,-3 0 30,5 7-56,-2 1-34,4 5-38,-1 6-11,1 3-24,1 2-7,11 13-15,3 2-4,6 10-4,5 7-2,-2-2-5,-4 1-10,0-6-36,-3-5-12,-6-6-15,-2-2 6,-4-6 26,-3-3 9,-6-4 12,-1-4 5,-3-8 10,0-3 6,1-3 17,-1-4 3,10 4 0,-4-1-3,8 7-11,8 6-4,-2 4-5,11 10 0,1 7 1,0 5-1,5 8-1,-1 2-5,0 3-3,0-6 2,-4-2 4,-3-5 2,-4-12 7,0 4 9,-4-7 20,0-4 16,-4-3 23,-4-11 6,-2-5-9,-2 1-14,-4-3-25,-3 4-10,-1 4-15,1 2 2,1 12-8,5 2-13,0 9-30,-1-1-17,2 1-23,2 2-2,4 0-5,6-2-5,1-5 11,1-1 13,1-8 37,1 2 21,-2-4 26,-2 0 10,-2 0 11,-4 2 3,0 6-6,-2-3-4,-1 1 0,1 4-3,0 0 1,0 0 0,13 36-1,51 39 5,-24-31-6,3-3-1,-7-4-13,-1 3-11,-16-5-34,-7-2 202,-16-6-133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5.39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6 0 1188,'0'44'414,"10"21"-392,13 22 21,6 15-19,5 12-52,2-3-31,1-2-259,2-6 210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5.20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2 0 883,'2'9'359,"5"10"-242,1 5-42,7 2-58,-2-2-7,4-5-8,3-5-1,1-8 2,2-1-1,-1-10 9,-3-3 7,5-4 16,-1-7 7,1 0-1,-2-3-2,0 3-11,0 2-11,1 7-7,3 4-5,-5 6-16,1 7-17,-7 0-40,-1 1-46,2 5 73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4.91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3-8 1203,'-15'-8'447,"13"26"-373,6 15 17,16 31-41,6 16-14,11 23-24,2-1-12,6 3-43,2-5-27,3-16-60,4-9-219,3-26 246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4.69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 967,'60'53'449,"-63"-40"-176,7-4-174,9 7-69,-1 1-20,10 0-18,-2-3-13,3-4-11,4-3-11,0-7 6,-1-2 12,0-5 14,2-1 16,-3-3 12,-2-1 4,-6-2-1,-1 1-6,-2 2-8,-2 2-3,1 6-24,0 3-21,-1 5-27,3 5 34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4.25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5 27 820,'-25'-17'299,"14"9"-264,2 6-3,15 7-29,3 3-20,13 5-144,9 1 112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4.06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43 0 999,'-5'8'416,"3"8"-282,1 22-24,-2 10-23,-2 10-47,-3 0-8,-7-2-18,0-3-14,-6-8-23,4-3-6,-5-15 0,-2-5-2,2-15-5,0-10-4,0-15-3,7-11 6,2-10 24,3-4 10,11 3 3,3 1 1,11 12 0,3 3-2,8 12-8,8 7-9,11 8-39,1 7-23,-1 2 49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6.7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0 878,'59'71'334,"-54"-65"-244,2 2-25,5 4-11,1 4-4,2 2-16,5 4-4,-1 3-17,-5-3-2,-2 2 13,-3-6 10,-8-3 18,-1 2 10,-9-4-1,-5-1-5,-4 1-8,-2-4-9,-1-2-5,-1 2-2,2-1-12,4-3-3,0-2-15,4 1-10,4-3-29,0 0-26,5-3-59,2-6-19,4-12 87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3.73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1-6 1017,'-15'-5'396,"9"9"-299,10 22-30,8 13-24,19 26-31,9 8-8,12 7-1,5 1 0,-7-3-2,-4-5-4,-10-8-19,-8-5-10,-10-16-14,-6-9 3,-8-13 19,-5-10 11,-8-12 6,-1-9-4,-5-14 0,0-4 0,1-9 11,2 5 3,3 4 7,2 4 1,7 7 4,0 3 3,7 4 1,6 2-1,5-5-3,2-3-5,4-5-4,0-8-1,-2-5 9,-1-6 4,-7-3 9,-2-6 4,-11-4 2,-5 2-2,-17-4-4,-4 4-5,-5 16-9,0 8-6,7 22-6,2 13-1,6 25-12,4 15-8,10 23-5,8 9-2,10 3 4,5-2 0,10-9-28,2-12-34,5-17 54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3.19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35 415 535,'-106'-93'298,"87"51"-36,12 6-153,4-2-34,8 11-29,6 5-4,7 8-11,4 5-5,17 14-12,2 10-7,2 12-6,2 6 0,-12 1 1,-1-3 0,-4-7 0,0-5 0,-2-9-1,-4-6 2,-3-9 7,-3-4 10,-7-16 21,-4-4 9,-7-8 6,-9-1 0,-9-5-6,-7-4-5,-6 6-9,0 3-6,4 19-14,3 12-6,8 20-36,-2 6-26,10 17-58,5 7 31,16 3 44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2.89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3-3 871,'-7'4'383,"-1"18"-217,-1 9-63,-1 23-88,4 8-33,2 13-38,12 5-16,-2-19-2,7-2 16,1-18 32,3-8 15,6-13 21,-1-15 6,0-19 17,-4-8 10,-1-13 9,-2-3-1,-2-6-7,-3-2-4,-11-2-9,-6 3-4,-7 4-8,-4 3-3,-2 13-4,-4 2-3,0 12 0,0 5-1,2 2-1,6 6 0,13 0-5,-1-5-2,15-4-2,9-4-2,4-5 2,9 3 1,3 4-2,-2 2 0,4 7-1,3 5 1,4 10-2,2 7 0,6 13-5,-3 9-1,-1 2-17,-9 3-6,-15-5-6,-5-6-1,-17-6 8,-2-8-3,-4-9-2,-7-6-168,-4-9 152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2.39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4-1 1189,'-17'-1'456,"5"3"-357,6 4 1,4 10-45,8 13-30,8 14-58,-1 15-27,5 5-45,-1-1-30,3 0 86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2.03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56 549 702,'-62'-26'328,"37"-20"-135,-1-5-58,5 2-51,4 0-17,11 11-29,6 3-9,11 7-14,4 7-5,7 8-6,2 5-1,6 11-3,1 6-3,7 14-9,1 7-2,-1 11-1,-2 4 3,-12-4 7,1 1 5,-12-12 1,0-6 2,-7-12 4,-3-5 3,-2-7 8,-3-9 3,2-7 3,-2-8-3,1-10-7,3 0-1,-1-2-6,0 4 1,1 8-1,-2 4-1,2 12-3,3 6-3,-1 14-4,7 9-5,1 9-15,1 1-5,3 0-2,-1-4 5,1-8 16,1-6 5,-1-10 9,1-3 1,-7-9 0,1-2 2,-5-12-3,-2-2 2,-3-4 0,-4-3 1,-4 0-1,-5-1-4,-3 5 1,1 4-1,6 9 0,2 4-2,4 13-7,5 10-4,8 16 0,5 4 2,11 10 7,4 1 2,6-6 1,4-3 4,1-11 3,-4-8 6,-11-12 9,-6-3 4,-15-12 15,-6-5 3,-7-13-7,-6-3-5,-5-8-17,-5-2-10,-11-5-4,-1-1-2,-2 3-5,1 3-10,3 12-33,-1 0-23,0 16 44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1.36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 0 900,'-5'40'346,"4"6"-252,10 16-51,9 5-24,1-2-32,1-2-32,-3-15 32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1.03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19 0 861,'5'21'399,"-1"5"-168,0 10-117,-2 3-32,-4 1-43,-2-2-15,-8-7-14,-3 0-8,-6-7-11,-3-1-4,-1-10-2,4-6 0,-1-11 9,0-11 4,-1-12 3,-1-7 4,12-4 1,5 0-1,13 6 0,5 5-1,9 11-3,8 7 2,8 15-4,8 16-1,-3 15-4,-3 5-21,-5 3-43,-3-6-130,0-12 133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0.66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-7 1044,'-17'-4'376,"16"21"-325,16 17 7,10 33-7,7 20 0,9 32-15,-7 11-9,1 12-15,-8-5-8,-2-19-22,-2-12-26,1-25-18,-2-14 29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8:00.45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5 219 529,'-71'-101'272,"81"69"-104,2 3 9,5 6-59,-4 3-27,2 10-34,0 5-18,5 9-18,2 10-7,-3 13-8,6 8-1,-5 7-6,-1 1-12,-1-8-2,0-4-2,-1-13 0,2-3 9,2-9 2,-1-7 0,-2-10 8,-1-5 7,0-11 12,-1-3 8,-1-6 10,1 2 2,-6 2 0,2 7 0,-2 12-8,-6-1-4,-2 11-6,-2 1-3,-1 2-9,1 0-2,0 0-4,0 0-3,0 0 4,11 7-2,38 25-1,-32-26-1,1-3-2,-2-2 0,0 1 2,2-2-1,-2 2 1,0-1 0,1-1 0,-2-1 0,3-2 2,-2 0 0,-1-1 1,3 3 0,-1-2-3,2 1 0,-2 1-14,-1 0-15,-4-1-36,-3 1-15,-2-3 13,0 0 28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59.92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5 65 989,'64'-45'409,"-65"56"-255,4 4-13,-2 12-52,2 4-21,1 15-37,-1 1-11,-7 6-15,0-2-3,-6-4-2,-8-4-6,4-9-14,-6-6-5,0-11-9,8-5-1,0-12-15,-1-9-8,3-14 3,-2-7 3,0-13 30,0 0 14,2-1 9,5 4 2,7 10 1,6 6-2,2 12 0,5 6 0,6 9-2,3 2 1,8 14-1,2 3 0,4 2-12,1 4-15,-3-8-32,-2-1-28,-3-7-203,-5-9-3,-4-6 29,-2-4 38,-8-13 302,-4-1 77,-1-8 52,-2-6 2,-3 1-52,-2-3-42,-5 4-26,1 6-4,-2 9-23,4 7-11,-1 11-16,2 2-11,2 21-12,2 9-9,6 14-13,3 2 0,3-6-5,2-6 3,3-11-1,3-5-1,-3-13 5,0-5 0,-3-9 4,-2-6 5,-4-5 6,-5-6 4,-6-3 3,-4-6 1,-12-3 0,0 4-2,-7 3 1,0 5-1,2 12-3,-1-3-2,5 11-6,4 2-6,6 0-6,4 2-11,6-3-12,1-4 3,12-2 6,2-4 11,9 2 15,0 1 2,7 4 1,3 2 1,4 6-1,2 7-2,-5 12-7,-5 5-2,-9 9 2,-8 4 0,-3 0-24,-3-1-21,-6-4 34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6.4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12 975,'-7'0'388,"8"0"-277,3-1-8,9 0-31,10-2-4,12 0-6,6 2-8,7 1-27,-4-1-12,0 2-14,-1 6-1,-4 2-3,1 4 2,-7 4-2,-4 0 0,-11 1 3,-4-1-4,-14 1 6,-4 1 9,-15 3 14,-7 0 8,-7 3 2,-3-2-6,2 1-14,1-1-4,8-6-7,4 1-15,5-9-48,6 0-38,6 5-59,0-6 86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59.06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80 432 832,'-30'-4'351,"4"-4"-226,3 4-32,6-3-27,1 6-36,1 1-9,3 8-10,0 5-5,2 17-16,5 11-12,6 14-13,5 7-2,5-8 7,2-9 10,8-14 9,1-7 3,5-17 4,1-3 1,-5-11 3,-1-11 3,-4-12 0,1-9 3,-13-19-1,0-3 1,-13-6-1,-13-3 1,-11 6 11,-9-1 4,-7 6 11,4 6 3,4 10-3,5 8 1,7 10 1,6 9 1,7 6-4,4 4-5,7 1-12,2 1-6,5 0-8,5-4-2,12 1-2,3 1 0,9-1 0,3-1 1,1 3 0,5 2 1,-1 5-2,1 4-1,-5 5-4,-5 7-4,-13 4-2,-2 4 1,-8 7 7,-3 0 4,0 9 5,-2 6 0,0 2 1,1 0-1,1 5 0,1-5 0,1-9-17,1-4-9,0-17-21,1-5-6,2-1 6,-1-4 4,0-3-4,4 1-11,-4-7-164,0 2 149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58.26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359 839,'1'4'393,"8"-6"-93,15-10-217,9 0-16,19-18-17,10-3-15,10-6-25,0-4-6,-6 9-15,-4 2-8,-5 2-13,1 5-11,1 1-9,-3 3-6,-4 7-30,-9 2 52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58.02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2 116 849,'-16'13'337,"8"-1"-232,8-1-8,10-1-23,6 2-10,13-4-14,7-3-3,18-7-9,11-5-15,13-5-18,-4-5-2,-7-4-5,-13-1-4,-14 2-4,0-2-2,-11 3-5,-2 4-4,-10 2-16,-6 4-12,-11 4-19,-2 2 38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57.74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 0 888,'0'0'379,"0"7"-258,2 26-4,-1 22-31,2 40-55,-1 22-14,-1 26-7,-1-6-5,-3 0-29,0-5-20,-1-27-55,2-1-52,0-31 98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57.54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 17 762,'-1'-17'349,"1"12"-161,-1-1-29,0 6-47,1 5-22,1 18-35,1 19-23,2 36-30,2 18-1,-2 22-1,0 7 1,-1 5 3,1 0-6,-3-10-21,0-18-14,0-31-29,2-19-14,2-30-219,6-11 208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47:56.84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5 27 973,'-39'-10'386,"2"0"-278,15 4 9,6 5-9,9 1-15,2 3-18,16 10-30,-5-6-18,-1 0-28,29 32-4,17 10-19,9 6-12,-5-12-10,-8-4-1,-8 0 17,-3 2 14,-11-3 15,2-1-1,-8-4-12,0-6-12,-6-7-19,0-3-15,-6-12-44,-1-4 65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50:40.94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71,'316'-105,"-105"105,-17 229,-106 106,-141 17,-17-140,52-124,-35-124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50:42.87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36,'18'0,"88"140,-71 1,141-141,17-141,36-35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50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91,'0'18'375,"7"4"-334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50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 0 1084,'9'34'408,"-2"18"-338,0 7-5,-9 4-31,-6-3-16,-8-8-8,-4-1 0,-6-15-4,-1-7 0,0-9 0,-1-13-1,0-9-2,-1-7-3,-2-15-8,0-1-4,9-8 3,2-2 3,13 13 8,6 2 5,0 14-6,12 6-1,5 12-2,8 7-1,11 17 4,0 5 4,4 3 1,-1-1-3,0-9-16,2-6-22,3-16-45,3-9-29,5-20 67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6.0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 8 790,'-1'-4'331,"-4"2"-183,3-1-8,2 3-1,-1-1 2,1 0-7,0 0-13,0 1-41,0 0-22,2 25-39,8 57-8,-5-10-9,0 4-1,-1 6 0,1-1 0,-1-5-1,1-7-7,-2-20-17,-1-10-14,-1-18-37,1-9-22,1-12-23,-2-6-6,-1-14-12,-3-11 85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50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89,'19'3'401,"10"-1"-342,7 4-10,16-3-19,-2 3-11,9 1-4,-5-4-2,-8-2-13,-6-1-18,-12-1-42,-1-1-25,-4 1 53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49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89 1069,'0'-19'371,"1"-26"-341,1-19-8,5-28 18,4-6 13,-4-7 27,-1 10 4,-6 23-8,-1 13-14,1 32-29,0 14-12,0 16-21,2 19-3,6 37-3,0 22 0,5 46 6,4 6 4,-5-2-1,-2-7-1,1-24-17,-5-9-21,2-23-31,4-15-17,-2-19-15,-3-11-5,-1-22 71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49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475 770,'-29'12'296,"4"-1"-222,1 1-2,5-2-9,-2-1 2,2-2 9,3 0 2,-4-4 0,5-1 1,2-2-3,-2-2-1,7-2-12,0-3-10,3-8-26,5-8-10,4-12-13,2-8-1,10-5 2,2-1 0,6-1 3,5 8-2,6 14-4,4 8-2,14 27-8,2 9-2,2 25-5,-2 6-2,-11 5 3,-4-1 4,-2-13 7,2-9 1,-2-18 0,3-9-2,1-15-2,-1-10 0,6-17 1,-8-8 0,-8-12 4,-3-4 1,-17 1 5,2 6 3,-11 13 0,4 8-18,-1 20-63,2 5-31,5 10 58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48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19 932,'-51'-4'340,"10"0"-278,5 2 9,20-1 6,3 0 5,13 3-23,1-3-16,20 6-30,16 2-11,28 14 2,15 11 4,12 29 0,4 20-2,3 33-3,3 16 0,-10 25-2,-8 13-4,-25 23-12,-20 8-2,-26 12 1,-14 3 6,-26-1 14,-12 6 8,-13-16 11,-11-7 7,-12-17 17,-2-15 3,-4-26 16,4-16 13,13-30 11,-2-20 8,7-21-11,7-3-15,1-21-31,9-1-13,13-10-16,4-4-5,9-4-4,6-4-2,3-1-9,4-1-12,3 0-31,0 0-20,0-1-53,0 0-17,0 0-25,14-3-6,48-50 118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47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5-2 998,'-47'2'365,"6"14"-321,-7 21 32,-7 12-3,-12 38-6,-4 26-7,1 58-15,6 35-13,21 59-16,6 19-6,18 28-6,7-5-2,14-6 1,13-12-1,13-25-2,8-16 0,15-45 3,4-16 0,14-46-17,4-16-21,3-30-49,5-23-17,8-29-91,5-24 122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46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303 1004,'-2'-24'366,"2"-7"-314,14-9-3,8-5-6,21-2-7,9 2-7,16 10-11,7 9-7,-1 18-11,-5 7 0,-3 14-1,-4 9-3,-13 6 3,1 3-1,-21 3 2,-9-2 1,-20 9 13,-17 8 6,-28 16 3,-14 6 3,-20 2-9,-5-5-1,-7-15-3,-2-7-1,8-13-7,9-9-5,19-2-24,13 2-23,15 1-38,8 11-13,18 9 59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46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58 589,'-9'-4'301,"-3"-6"-104,1-4-24,4 2-77,1 2-9,2-1-7,3 11 0,0 0-10,1-2-12,0 2-33,0 0-13,13 31-16,23 68-1,-4 9 6,3 20 3,5 24-1,3 1 1,-9-9 3,-1-5 8,-15-15 9,-11-6-2,-6-15-1,-9-7-8,6-10-8,1-5-1,-1-24-29,3-16-23,-4-25-53,3-20-13,6-36 68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31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15 1000,'-18'0'393,"11"0"-288,3 0-6,3-1-41,9 2-23,11 0 0,13 1 15,30 1 25,15-4 11,30 1-9,17 1-15,30 5-23,10 3-9,35-2-13,3-1 1,15-7 4,8-4 1,-2 0 5,3-2 0,-14 0-8,-2-1-3,-27-2-4,-6 0-1,-20-5 1,-23 1-1,-21-1-4,-22 0-2,-28 3-3,-11 1-1,-23 5 0,-4 0 2,-22 4 5,0 2 2,-7 0 3,3 0-3,0 0-10,-10 1-8,-47 9-34,34-8-21,2-2-75,3 0-30,2-1 103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30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3 856,'-9'-7'372,"6"12"-215,2 2-33,-6 10-6,-5 16-29,-4 5-17,-9 13-25,-2 0-12,3 1-27,-3-4-15,4-9-43,5-4-23,5-11-49,2-2-20,0 0 94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30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7 827,'-6'-4'337,"4"2"-185,2 2-15,3 0-11,-3-1-14,0 1-19,1 0-10,29 13-7,38 49-3,-31-27-27,5 0-12,-9-2-19,2 0-5,-3-5-6,-9-4-2,-5-5-6,-4-5-16,-8-3-49,3-2-26,-6-6-53,-2-2-5,-3-8-57,-2-9 13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5.1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6 1107,'-5'2'412,"10"1"-333,5-1-29,8-2-50,9 2 0,4-2-1,0-2 1,5-2-1,-1-1-2,2 1-26,3 1-11,4-1-55,6 1 57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29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475,'15'-5'265,"9"-1"-35,5-2-99,7 4-34,0 3-23,4 5-26,-2 2-10,-5 4-15,-2 4-6,-5 5-1,-5 2-1,-10 8-3,2 6-2,-14 11-5,1 7 1,-7 1 0,-5-2-3,8-13 1,1-7-1,7-16-2,7-4 1,10-7 1,-2-11 2,1-17 7,2-3 6,-1-14 10,-5 1 4,-1 3 3,-4-7-3,-9 6-7,-2-1-3,-8 6-2,-2 6 3,-5 7 4,-2 9 1,0 10-6,-3 11-6,-4 20-12,2 6-7,3 13-12,3 0-1,13-6-3,3-5 4,16-10 4,-2-10-1,1-8 1,12-5 1,-6-14 5,4-2 5,4-14 5,-10-8 2,-2-3 2,-1-2 3,-6 0 1,-2 3 5,-2 10 3,-1 4-3,-4 14 8,-1 6-3,-3 15-8,-5 9-1,4 17-18,2 2-15,5 1-29,8-3-23,5-14-37,3-8 33,5-19 42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29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1 917,'-2'-2'377,"1"2"-236,0 3-18,1-3-40,0 5-22,4 30-33,12 61-4,-12-43-10,4 1-7,-4-10-4,1-10-14,0-14-45,-5-5-27,-1-11-176,-6-6 168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29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-1 885,'11'4'350,"0"8"-241,-1 8-19,-2 16-17,-6 3-12,-8 8-10,0 3-13,-13-5-21,2-3-5,-2-7-2,0-9 1,5-7 1,-1-8-2,4-13-8,2-6-2,-1-14 0,2-7-2,6-9 3,3 0 2,10 7-2,2 5 2,5 17-3,0 5-4,7 16-24,3 11-12,4 17-41,1 3 22,-4 9 34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28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85 923,'-19'-23'350,"1"1"-279,9 5 20,2 3-2,4 4-25,3 3-17,11 18-31,6 14-9,21 34-6,6 23-1,7 27 3,-4 0-2,-10-11 2,-3-15-2,-17-24 0,-2-7-1,-4-14 0,-7-7 1,-3-14 6,5-4 1,-15-10 9,3 1 8,-11-4 3,-12-2 2,-3-2-8,-6-2-7,6-1-10,4 4-8,5-1-34,6 3-27,8 1-50,6 3 64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28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123 874,'-34'-46'369,"0"6"-242,7 16-18,6 11-26,9 13-40,8 9-10,6 28-21,2 11-5,18 23-24,6 7-21,7-3-64,10-2 62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28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6 108 898,'-16'-8'350,"-1"9"-255,1 1-5,-3 15-36,4 12-16,5 14-22,2 6-2,8-1-4,11-2-3,1-17-1,10-4-1,2-18 1,-1-9 6,4-16 5,-3-11 3,0-15 2,-4-5-2,-7-8-4,-6 3-1,-13 1-3,-6 11-3,-11 11-1,-5 9-4,-5 30-11,-3 13-11,-4 28-39,-3 11-18,5 6-131,5-2 134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27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3 0 710,'7'13'330,"-4"10"-132,-2 5-54,-3 12-46,-1 4-19,-16 7-30,-3 4-17,-6-1-18,-10-2-5,0-14-4,1-10 3,5-18-5,4-9-5,10-16-16,4-11-5,8-16 2,7-6 2,6-1 14,9 6 3,5 12-1,2 9 2,9 15-3,10 12-4,3 16-23,-2 6-34,-3 8 42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27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2 551,'-17'-6'312,"5"2"-34,6 3-165,0 0-33,9 6-41,7 10-13,11 16-5,4 7 3,10 18 5,-2 12 1,-6 12-12,0 4-6,-13 1-9,-2-7-1,-10-15-1,-6-8 0,-7-17 3,-2-11-1,-1-14 2,3-4 0,0-16-7,2-8-4,2-21-9,-3-14-4,6-21 6,4-11 3,7-9 7,7 3 5,9 18 0,-1 8 1,0 25 1,0 9 0,-8 13 3,0 11 0,-1 14 1,0 10 1,0 21 5,-4 10 4,-4 16 0,-4 6 0,-1-6-7,0-9-3,2-17-6,2-11-10,-1-18-38,4-7-32,2-18 46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26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59 552,'-36'-55'238,"28"53"-137,0 0-20,8 2-46,-3 0-19,-1 0-41,4 0-58,0 0 60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14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23 822,'-34'-8'327,"28"8"-221,3 0-25,-2 1-25,-6-6-5,6 2-1,0-2 2,1 3-4,4 2 0,-3-1-11,2 1-9,1 0-12,0 0-10,0 0-5,0 5-1,3 28-2,7 39 2,-5-35 0,3-3 1,-2-11-1,-5-7 2,-1-9-1,-3-3 0,1-3 0,0-3 0,2 2 0,0-1 0,0 0 0,3-23-1,9-45 0,-1 36-1,-3 3 3,2 6-2,-6 5 1,0 7-1,-4 5-1,0 5 1,1 3-2,-1 1-1,0-2-2,0 1 0,2 33 1,2 41 3,-2-30 2,4-3 2,2-11-23,3-7-15,12-17-18,8-7-10,12-18 44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4.8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0 29 1062,'-84'-30'401,"81"33"-305,0-3-30,4 1-36,-1-1-15,0 0-12,9 2-3,56 9-2,-30-9 2,0-7-4,1 2-5,-1 1-15,0-2-10,-4 4-26,-2 3-18,-9-1 51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11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35 831,'0'-6'351,"-2"0"-213,1 0-43,-5 0-5,5 3-17,-3-1-8,-1 3-9,4 0-9,-2-1-19,3 2-11,0 0-17,2 7-1,9 20 0,13 35 3,-20-39 6,-1-4-1,1-6 0,1-4 1,2-2-2,-7-6 0,1 2-8,3-2 2,-4-2-2,0-1 0,0 1 6,0 0-2,0-1 0,2-19 1,9-33-1,-9 30 1,3 0-1,4 5-1,-1 7 0,1 6 0,-1 5 0,-5 0-1,1 5-4,7 6-4,-2 11 0,0 6 0,3 8 6,-5 0 5,5-3 2,-1-6-1,0-6-17,2-5-21,6-9-31,0-6-24,9-16 53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11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03 913,'-21'5'364,"8"-2"-271,8-1-3,5-1-24,12-1-13,5 1-1,25-3 15,14 0 10,6-8-14,10-2-12,0-1-32,0-3-11,19 5-5,-2-4-1,-8-6 3,-4 1 3,-24-4 4,-1 7 3,-11 2 4,-6 4 0,-7 3-1,-8-1-5,-11 4-5,-3 3-2,-4 1 5,-5-1 8,4 5 4,-2-3 0,0 0-6,0 0-7,0 0-4,0 0-3,0 0-5,0 0-8,0 0-26,-1 2-18,1-2-44,0 0-18,0 0-23,0 0 43,1 0 58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10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651 986,'-11'-18'403,"1"5"-264,6 6-36,4 6 8,-3 0-36,0 10-14,3 27-32,-1 16-15,5 34-5,1 10-5,-2 13-1,0-3-2,3-1-1,-4-12 0,1-16-2,1-15 2,-1-24-3,-1-12-3,3-19-19,-2-6-2,0-19 3,2-13 4,8-24 14,-1-11-4,-2-25-3,4-3 0,-10-14 8,-4-4 4,-4-6 2,-4-1 1,-3 5 0,1 7-1,-4 12 7,1 12 0,-1 12 0,4 16 1,3 24-7,2 11 1,3 29-15,-1 11-1,8 36 0,3 17-4,9 24 16,2 10 1,13 3 1,0-7 4,5-14 0,5-14 0,0-23-5,-1-10-3,2-18-5,-4-9 1,-5-23 3,1-13 1,-2-23 5,2-8 2,-3-20-1,-1-9 0,-8-15 0,-9-7-1,-9-1 2,-5 3 2,-12 7 6,-1 11 4,0 23 6,-4 12 4,7 27 7,5 10 1,0 15-21,5 10-5,12 32-12,-4 17-9,12 34 14,4 11-1,3 14 0,-1 0 3,0 4 2,-5-3 2,-6-7 3,0-8-1,-7-18-2,-1-14-1,-5-30-3,3-9-1,-4-22-7,0-9-8,0-3-13,0-3 2,-2-4 7,0 3 2,0 0-14,0 0-18,-1 0-36,0-8-11,-11-36 59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08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2 928,'-8'2'377,"5"0"-221,2-2-29,2 1-22,-1-1-25,0 0-34,5 0-8,30 2-11,30 0 2,-24-3-9,1 1-10,-3-5-6,5 4-6,-2-3-33,-4-2-20,-1-2-61,2-4 269,-6-2-132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08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1 38 908,'34'-34'373,"-31"33"-261,-2-1 24,-1 1 7,0 1-4,0 0-4,0 0-24,-1 0-23,0 0-49,0 0-18,-7 11-41,-38 55-21,19-11-31,-8 4-17,-6 6-8,1 1 7,1-13 22,1-6 17,12-15 31,3-10 7,12-9 14,3-6 3,4-7 2,5 4-2,4-5-4,2 0 1,15 0 1,5-1 4,13-3 7,8 2-1,-3-3-4,-3 2-1,-9 0-3,-2-1-4,0 5 1,-5 0 0,-2 1-7,-4 2-11,-9-1-25,-1 3-15,-6 3-33,-2 3-2,-7 4 58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07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9 97 811,'-25'-27'340,"26"26"-168,-1 1-49,0-1-12,0 1-9,0-1-28,0 0-13,0 0-23,-1 0-7,0-9-12,0-29-6,4 31 0,1 3-1,-1 0-5,-3 2-1,0 1 1,-3-1 0,3 6-3,0-3-4,0 0-8,6 20-1,9 37 4,-10-28 5,-1-5 6,2-3-1,-5-11-5,4-1 1,-1-3-3,-3-4 0,4-1 2,-2-3-2,-2-7 2,4 0-1,-5-9 1,2 0 1,2 3 2,-2-2 1,3 6 0,-3 3-1,1 4-1,-1 1-1,0 3-1,2 3-2,-2 5-5,1 5-3,-1 4 3,2 2 3,1-1 3,1-4-11,3-4-20,1-4-14,5-10-49,4-4-7,6-23 63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06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70 645,'-22'0'269,"3"-1"-177,6 4-8,1-2-17,6 0-1,3 3 1,1-4-8,0 0-4,1 0-7,0 0-4,0 0-8,1-2-3,0 2-3,0 0-3,0 0-1,0 0 2,0 0-3,0 0 3,0-1 9,0 0-4,8 0 4,43-2-3,-24 2-14,5-1-2,8 0-9,7 0-3,6 1-2,-1-2-2,6 0-1,6 0 1,8 0 9,-2-5 8,0 1 5,-7-2 2,-19-1-3,-1 3-3,-12 2-2,-3 3 0,-13-1-1,-2 3-4,-10 0 1,0 0 3,3 2 8,-6 0 5,0-2 10,-1 1-2,0-1-8,0 0-6,0 0-13,0 0-3,0 0-1,-1-1-1,1 1-3,0 0-2,0 0-4,0 0-3,0 0-2,0 0-3,0 0-13,1 0-10,0 0-18,0 0-14,-1 0-30,1 0-14,0 0-27,0 0-4,0 0 90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05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331 988,'5'12'329,"-2"11"-322,-2 4 1,-1 23 9,0 8-1,1 23 0,-1 10-1,0-1 4,-2-10-1,-3-21 6,7-9 3,-2-22-7,-2-4 0,2-11-3,-3-6 3,0-6 8,4-2 2,-2-8-6,-1-10-8,1-17-11,-5-7-2,-4-28 1,-1-7-2,-2-16 4,-5-8-3,3 4-2,-2 2 3,-5 13 7,5 8 3,6 22 5,8 9-1,3 16-5,1 5-4,5 10-4,-6 3-3,8 6-4,-2 5-2,4 10-10,8 14 0,4 28 0,8 19 2,-1 28 7,1 7 1,4 3 3,1-7 2,2-18-8,1-9-2,-4-25-9,-1-12-3,3-20 11,-4-11-1,-1-17 9,-2-14 1,0-16-2,1-13 2,-8-20 2,-1-4-1,-11-15 4,-5-6 4,-10-1 7,-5 1 4,-4 12 9,5 15-2,-4 23 7,2 12 1,7 21-8,-5 5-1,10 12-17,2 4-12,4 25-2,5 14-1,10 38 4,6 16 5,0 10 4,1 3-1,-5-6 0,-3-1-1,-3-2-2,-2-8 0,-5-14 1,0-10 0,-6-20 1,3-8-1,-7-18 0,2-8-2,0-8-4,-3-10-2,0-1-1,-3-6-3,-5-9-25,-1-4-18,-1-13-43,-1-5 320,1-7-183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00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0 846,'21'0'333,"5"-2"-262,12-2-7,5-2-15,21-2-32,4 3-7,-6-4-6,-2 0-7,-18-4-26,1-1-26,-1 4 34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59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4 45 757,'-2'-41'322,"10"37"-173,-3 2-30,-4 2-27,2 0 4,-3 0 4,-2 0 0,1 0-30,0 0-19,-5 16-39,-53 44-18,22-26-29,-5 7-12,-10 7-25,0 6-2,1 2 21,3-6 14,14-7 29,3-6 8,13-12 3,4-6 4,6-13 13,5-2 0,4-4-1,3 0-2,12-3-14,4 3 1,10-4 2,1-3-2,8 5 1,4-1 0,-1 1-3,5 4 1,-8 0-1,-9-1 1,-2 2 0,-7-3-1,-3 4-8,2-1-10,-5 0-20,-3 0-12,-5-3-25,-1 2-3,-7-3 49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4.4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0 1129,'-2'5'394,"3"-1"-364,2-3-45,0-1-64,-3 0 66,0 0-9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59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0,'9'15'341,"3"12"-277,13 13 4,6 12 25,9 8-3,9 23-4,-4 7 4,0 10-27,-7 0-17,-8 0-27,-6-1-12,-14 4-31,-5 2-23,-15-5-47,-8-5-18,-10-18-4,1-6 8,-5-24 76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58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0 1011,'-19'6'364,"0"6"-288,-6 14-48,-1 10 2,3 31-10,4 14-12,9 29-19,11 12-12,13 3-36,11-1 0,17-17 34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58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917,'2'-3'328,"-1"5"-264,-1 0-9,0-2-10,0 0-10,0 0-37,0 0-20,0 0 14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58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939,'3'4'345,"4"6"-271,3 9 3,5 10 0,3 8-21,6 10-33,-1 2-8,-1 0-10,-1-1-2,-13-9 0,-1-2-2,-5-5 3,-10-5 1,-9-3-2,-1-5 0,-9-8-7,4-6-10,3-7-19,-4-11-17,-2-12-24,4-4 44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57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28 620,'-4'-16'358,"-4"6"0,5 8-213,-2 4-8,-4 8-33,-4 5-27,-5 18-37,-8 5-13,4 17-21,-2 5-8,1-1-34,6-4-28,-2-8 136,6-4-74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57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39 1061,'-36'-35'422,"34"33"-312,2 1-13,4 5-15,-4-4-34,0 0-7,23 35-4,40 48-1,-26-25-10,0 2-8,-6-8-10,0 5-7,-15-18-31,-1-6-19,-2-16-39,-3-7-25,-3-13-35,-3-11-221,-1-14 257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56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356 1041,'-3'-18'364,"12"-1"-338,4-8-9,16-10-10,7-7 0,15-2-3,7-1 0,11 6-2,-2 5-1,-1 11-1,-5 10 0,-12 15-1,-1 16-3,-10 16 2,-5 9 2,-11 20-4,-7 8-6,-17 14-16,-11 1-7,-16 1 3,-6-2 11,-3-12 30,2-3 7,5-14 3,0-10-2,-3-16-6,-1-8 1,-2-14 5,-4-9 6,12-4-1,1-8 1,7 0-5,7 1-6,4 3-8,4 6 2,4 4-1,4 5-2,5 14-2,5 12-3,8 16 0,3 10 0,8-1 1,0-8 1,5-6 1,4-11 1,0-6-1,2-4-1,3-13-2,0-5-5,2-21-28,3-6-24,8-8 36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56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307,'0'0'442,"0"0"-441,4 18-3,44 72-11,-30-16-4,-3 21-3,3 12 1,-7 8 7,-7-2 2,0-1 21,-5-7 6,-2-5 22,0 0 7,-6-13-7,1-5-5,-3-19-19,3-9-8,6-17-5,-2-12-6,4-14-15,3-2-12,-7-10-5,6 6 6,0-5 9,-2-1 12,0 0 7,0 0-4,-2-15-14,2-36-18,-6 19-42,3 4-24,-4-12 66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38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875,'-19'8'346,"3"7"-230,5 11-37,9 5-2,5 13-14,10 3-10,12 1-6,3 6-4,7 4-12,0 2-5,-4-1-16,-4 0-6,-4-5-14,-9-4-12,-4 4-37,-10-8-24,-13 8-236,-15 2 216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38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5 999,'-8'-27'372,"3"31"-307,2-1-18,0 1-25,2-4-22,5 2-57,0-2-30,3-2 5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55:53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406,'42'-28'157,"-36"36"-117,-3-5-8,5 0-22,4 1-8,-11 0-25,9 7-39,-10-3 38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4.2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 0 1008,'-33'81'446,"33"-78"-223,2 4-138,2-3-117,1-1-30,4 3-52,-3-6 64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33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628 678,'-10'0'283,"1"-3"-174,2-9-65,-3-7-23,5-8-11,-2-7 5,5-6 9,2 1 3,-4-3 8,3 0 2,7 7 0,-3 6-2,5 8-5,3 10-4,-12 3-8,8 6-5,-7 3-4,5 10 1,11 22 2,-9 4 1,7 26 2,-2 9 0,3 19 1,5 8 3,-1 3 9,-3-3 3,-11-15 0,5-6-1,-3-20-11,1-12-3,-3-19-7,-4-10-4,0-10-4,-1-3-3,0-8-4,-1-10-4,-2-18-10,-5-21-11,1-20-16,0-8 0,-7-9 6,6 0 12,-12-4 16,3 0 6,8 1 5,-5 7 1,11 8 7,4 10 4,4 12 8,16 8 3,5 9 3,3 2 0,2 12 2,-3 3-2,0 8-3,2 10 0,-1 8-8,2 4 0,-1 16-6,-3 5-2,-4 17 0,-4 11-2,-16 17-3,-5 10-3,-24 8-12,-6 4-3,-9 0-6,-5-9 0,3-15 1,4-15-3,8-18 0,4-12 0,1-18 7,-4-7 5,4-18 12,7-3 4,12-14 2,12-2 2,14-3-5,0-3 2,13 9-1,2 5-2,-2 12 0,-2 7-1,1 11-2,-6 8 1,5 17 1,2 12-1,-2 12 2,4 11 0,-6 4 2,-3-5 0,1 1 3,-5-11 0,-7-14 1,9 1-1,-13-17-3,3-10-2,10-10-7,-8-15-10,17-19 494,2-15-361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32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694,'-1'5'285,"4"8"-165,1 3-46,-5 0-25,-13-1-5,2 0 1,1-5 2,8 3-4,1-4-2,-2-3-6,4-1-4,-4-3-9,5 1-2,-1-3-11,0 0-3,0 0-5,0 0-1,0 0 0,0 0-10,-1 0-19,0 0-14,0 0-149,1 0 134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5:36.03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6 8 325,'0'-2'252,"0"1"20,0 0-73,0 0-84,0 0-36,0 0-26,-1 0-2,0 0-10,0 1-4,0 0-7,0 0-3,0 0 1,0 0 4,0 0-1,-1 0-2,1 0-8,0 0-5,0 0-7,0 0-2,0 0-3,0 0 0,0 0 0,0 0-2,1 0 4,0 0 0,0 0 4,0 0 4,0 0 3,0 0 2,0 0-3,0 0-2,0 0 0,0 0 0,6 3 2,4 3 0,35 26-2,-33-28-3,3-1-1,3-1-5,6 3-2,5 3 0,7-4-1,7 0 2,2-4 1,-3 1 2,4 0 0,-7-1-1,0 0-1,-3-5 1,-6 4 0,0 1 2,-1 0 1,1 1 1,-1-3 0,-2 0-2,1 1-2,-6 0-1,-3 1-2,-2 0 3,-9-2 1,1 2-1,-4 1 5,-7-2 0,2 2 6,0-1 6,0 0 5,0 0 2,0 0-5,0 0-2,-1 0-8,1 0-6,-1 0-6,0-1-2,0 0-3,0-1-4,0 1-17,1 1-13,0 0-41,0 0-30,8 3-59,47 11 96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18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290,'4'39'222,"-11"-37"15,6 1-34,-3-2-77,-4-2-46,2 1-41,2 0-7,8 0-8,-2 0-1,-2 0-7,0-1 0,0 0-1,-1 0 1,1 0 2,-1 0 3,0-1-1,0 1 0,-1 0-3,1 0-2,0 0-3,1 0 1,-1 0-4,0 0-2,0 0-2,0 0-2,0-1-3,0 2-1,1 0-1,0 0-1,0 0 3,3 13 0,14 41 1,-12-31 2,-4-3 1,7-3 0,-8-2-2,0-7-1,-3-3 1,-1-5 1,2-5 0,1 3 0,3-3 0,0-2-3,-2-8-2,1-5-1,4-3 0,-3-3 2,5 4 1,-3 3 3,-2 4-2,3 6 1,0 5 1,-2 3-1,3 1-2,-6 2-3,0-2 2,0 0 0,0 0 4,5 19 2,8 32-3,-10-36 1,4 1-2,-1-5-1,8-3-3,-4-2-6,4-6-19,0-3-12,2-10 25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41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2 1381,'-2'7'529,"-5"-7"-430,7 4-2,6-4-90,-9-3-13,11 7-62,3 0-47,18-6 68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40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1203,'-28'9'406,"26"3"-439,11 1-37,5-6 39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38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7 547,'-1'-2'312,"0"0"-4,-5-6-193,0 3-25,1 7-20,-2-1-14,1 12-21,0 10-10,0 13-16,5 15-4,2 25-4,2 11 1,12 25-25,1-2-17,16 1-40,1-13-58,9-25 95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37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23 382,'0'-1'154,"0"-1"-81,0 1-52,0 0 13,0 0 51,0 0 22,0 0 27,0 0-11,0 0-40,0 0-19,0 0-26,0-1-8,0 1-13,0 0-5,0 0-5,0 0-2,0 0-2,0 0 1,0 0 0,0 0 3,0 0 4,0 1 4,0 0 2,0 0-1,8 14-3,26 47-5,-22-24-8,-2-2 0,0 3-2,-1-3 0,-5-7 2,1-2-1,-4-5 2,-2-3 4,-6-5 6,2 1 5,-8-6 5,-2-6 0,-1-3-3,-1-2-2,2-10-8,-3-3-3,6 2-4,-3-6-1,9 7-1,1-1-2,6 0-12,4-1-13,3-2-36,6 4 3,-1-3 36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37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92,'0'0'277,"0"0"-134,0 0-20,0 0-66,0 0-10,0 0-12,0 0-7,0 0-7,0 0-4,0 0-6,0 0-4,0 0 0,0 0 0,0 0 4,0 0 2,0 0-1,0 0-2,0 0-5,0 0 0,2 0-3,-2 0-1,1 0-9,-1 0-6,0 0-6,0 0-3,0 0 6,0 0 4,0 0 9,0 0 0,0 0 4,0 0 0,0 0-5,0 0-5,0 0-21,0 0-7,0 0 2,0 0 5,0 0 18,0 0 8,0 0 10,0 0 4,0 0 5,0 0 0,0 0-5,0 0 0,0 0-13,0 0-12,0 0-147,0 0-69,0 0 137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36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34 863,'16'-32'358,"-26"31"-176,7 0-101,-4 1-18,-2 1-7,-5 1-24,0 1-8,1 3-6,-4 0-5,6 5-9,-1 6-8,1 4-25,0 5-16,2 4-39,-1-3 14,1 5 43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3.8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-2 877,'2'0'329,"12"11"-241,12 1-11,5 10 12,7 9-7,-2 2-17,-4 6-11,4 4-29,-4-5-7,0 1-13,-3 1-6,-8-4-22,-7 2-7,-10 3-13,-7-6-8,-12 1-12,-3 0-18,-8-11 51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3:36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 898,'-4'0'332,"-4"-3"-269,1 2-9,1 3-5,-1-1-1,4 1 6,3-2-8,0 1 4,0-1-2,0 0-14,0 0 2,1 6-19,10 17-9,29 38-3,-15-28-3,10 4-1,1 1-1,-3-3 0,-1-4 0,-12-11-2,-3-6-1,-3-4-12,-5-4-11,-8-5-34,0-1-17,1-1-188,-2 0 178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52:59.08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71 216,'0'0,"-124"89,-105 246,70-89,106 89,53 141,159-159,35-35,88-141,441-17,106-1,-35-88,-88-52,-353-177,-1-247,-17 18,-246 88,-107 71,-158-36,-36 142,-476-89,265 141,-36 36,-423-71,318 123,229 36,158-18,36 52,88 54,0-53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10.4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5 273 875,'-9'3'351,"3"-2"-232,-4 0-22,6 3-29,0-2-12,1-3-16,3 1-11,0 0-13,0 0-4,0 0-5,0-1 1,0-1 0,2 1 2,24-14 0,38-44 1,-32 26 0,-4 1 4,-2 0 11,-2-2 4,-8 8 3,1 8-2,-8 3-7,-2 8-1,-2 3 0,-3 1 2,2 2-5,-3 0-2,-1 1-1,0 0-4,0 0 0,0 0-2,0 0-3,0 0 0,10 4-1,35 20 2,-27-16 5,2 0-2,6 5 0,6 2-4,-2 4-8,3 2 2,0 3-2,-6-3 1,5 2 2,-6-4-1,-4-5-1,-1 2 1,-8-7 0,-2 1-1,0-5-5,-6-3-8,-4-1-31,1-1-21,-3-1-48,0 1-23,1 0 86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07.3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0 0 599,'-15'6'288,"3"-2"-123,7 1-5,-3-3-63,-3-3-12,7 1-13,-1 0-11,8-1-20,11 3-10,-3 0-18,-6-7-4,22 14 3,-9-9 3,10 1-3,8 6-3,-1-7-3,5 6-3,5 1 0,5-2 1,0 0-4,-3-4 3,-9-1 12,0-1 0,-11-2 3,-8-2-2,0 4-12,-10 0-2,-4 1 0,0 2 1,-7 0-1,0-3 1,1 1-15,0 0-21,0 0-45,0 0-28,-1 5 64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4:57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2 1115,'-1'3'405,"1"-2"-332,0-1-44,0-1-6,0 0-16,0 0-8,0 0-11,0 1-3,5 0-6,16 5-2,45 11-6,-27-10 2,19-6-24,7-5-27,9-13 52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15.5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5 96 525,'-68'-43'293,"56"34"-61,5 2-104,7 6-50,4 1-32,7 1-8,12 3 1,2-1 1,12-1-13,1-2-9,9-6-13,5 1-2,-4-6-12,4 1-10,-11-4 14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15.3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58 836,'11'-26'338,"-7"9"-221,0 6 3,-3 7-15,0 4-6,-2 4-25,0-4-15,0 0-33,-2 27-14,-1 47-11,8-29-1,1-2 0,-1-9-8,3-1-31,-3-8-16,0-4-20,0-5 0,-3-10 16,-2-1 3,-5-10-16,-3-4-36,-6-4-186,-1-2 193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15.1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7 4 890,'0'-2'367,"0"0"-230,3 2-21,-3-2 7,-1 2-35,-1 0-20,1 3-36,-7 18-16,-25 39-12,12-31-8,1 2-18,-2-2-13,6-6-32,3-5-16,3-12-23,7 1-195,2-12 216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14.9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9 706,'60'-31'344,"-51"37"-96,-4 0-112,0 2-43,4 6-10,3 4-28,3 7-16,7 5-22,3 2-13,3-3-8,4-2-2,-4-8-1,1 3-3,-1-8-3,1 0-4,-8-8-5,-6-5 0,-5-1-9,-5-1-2,-3-4-8,-2-3-11,-4-3-123,-12-4 121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14.5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 207 697,'-10'2'333,"4"0"-89,-2 0-123,6-2-23,-2-2-17,0-4-36,9-2-12,-3-8-18,12-1-6,4-4-1,-6-3-4,5 1-1,-8 0 0,-1 3-2,1 5 2,-1 7 1,-6-6-2,3 6 0,-5 2-1,3 4-1,4 5 0,-2 3 1,2-3-1,-2 2 2,4 4 1,-1 3 1,8 9 3,1 1 1,1 1 1,4 5-4,0-4 0,-1-1-3,0-1-1,-1-1 1,-3-1-2,1-2 0,-4-1 0,-4-10-4,-1 2-10,-4-8-37,-2 1-16,-1-2-320,-2-1 269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3.5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8 0 863,'-14'21'355,"-1"4"-230,1 16-49,2 6-29,3 10-29,6 8-3,5 6-4,1-1 1,7-4-1,0-10-22,4-17-43,7-5-45,7-18 57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12.9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108 929,'-5'2'350,"5"1"-286,2-5-14,-2 2-34,2 0-9,33 2-2,51 2 0,-28-6-2,5-5 1,-3 0-2,1 1 0,-6-3-2,-1-1 2,5 1 3,-1-5 1,-4 3 1,-1 5-2,-12-1-3,-10 0-1,-8 1 1,-10 1-1,-8 0-5,1 4-1,-6 1-8,0 0 1,-1-1 5,0 1 1,-1 0 6,-3 0 0,-14 0 3,-34 0 6,28-4 9,7 4 10,-2-1 11,6 1 4,9 3-2,-2-3-3,6 0-12,0 0-5,1-2-11,0 1-2,0 1-3,6 0 0,22 3 1,35 11-2,-35-8-2,-2-2-1,0-2-1,0 2 1,0 3-2,-6-2 1,-4 3-2,-9-5 2,-4-2 2,-4 2 6,-10 2 3,-4 7-2,-9 7-3,-1 4-7,-7-3-20,4 2-17,1-4-36,2-4 472,20 2-311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12.0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302 879,'-2'7'357,"-4"-4"-232,5 1-43,-1-4-19,0 0-20,2 0-5,0-1-14,0 0 0,0 0-7,0 0-5,8-17-2,24-45-5,-19 23 2,6 1 1,-2 3 2,-3-2 2,0 7 2,-2 6 1,-4 10 0,1 10-1,-1 6-3,-4-1-1,-3-3-4,4 3-2,-1 1 2,6 4-2,4 17 0,2-5 0,8 8 0,3 1 0,6-3-2,0 1 1,-3-4-3,1 0 2,-3-2 2,-5 1 1,-2-2 0,-6-4-1,-8-5-3,3-1 0,-7-5-2,-3-1-9,0-1-24,-1 0-21,0 0-34,0 0 656,1 0-436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09.7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83 905,'26'7'346,"14"-6"-273,3-3-14,15-10-41,9-3-21,-3-15-32,-1-2 21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09.5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609 926,'-5'4'365,"-1"-4"-253,8 0-61,4 1-16,7-4-16,6-1 2,2-15 10,4-7 5,2-8-1,2-11-2,2-5-3,0-2-2,-7-7-7,-2 5-2,-16 1-9,-6 0 1,-17 5 1,-11 3 4,-2 12 3,-2 8-3,6 14-6,13 17-7,6-3-3,1 0-13,-12 38-4,8 17-1,11 32 0,12 0 9,7 12-2,4 3 0,4 1-2,-4-6-1,1-9 5,-10-7 0,-2-12-23,-3-6-8,-9-19-5,4-9-7,-7-23-12,-2-7-73,-12-21 93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08.9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4 148 700,'-59'-36'296,"55"29"-163,-1 2-32,0 1-26,0 0-5,0 2-12,1-1-6,1 2-13,0-2-8,2 2-16,1 1-5,0 0-7,5 0-3,28 2 0,38 5-2,-18-6-1,5 1 2,13 0-1,-3-1 1,-4-1 0,-2-2-1,-9-1 2,6 2 1,-3-1 0,2 1 0,-6 0-1,-10-3 0,-8 2 1,-10-1 0,-6 2-1,-2-2 1,-6 3 0,1-1-1,-5-2-2,-6 3-2,2-2-2,-5 0 2,2 1 1,0 0 0,0 0-3,0 0-1,0 0-3,0 0 0,-5-3 2,-2-1 2,-37-26 3,35 26 3,-4-1 0,3 2 5,1 2 7,-4-1 2,7 2 3,1 1-2,1 0-3,5 0-3,1 1-4,-1-1-3,0 0-2,1 0-2,26 4 2,27 5 0,-33-3-1,4-5 1,-3 2-2,2-3 1,1-3 1,-3 5 0,-9-2 4,-3 1-1,-5-1-1,-5 1 8,-11 6 8,-1 6-1,-12 11 0,-1 3-12,-2 3-20,1-2-12,3-2-38,5-2-274,12-10 244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05.2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48 898,'-12'-3'364,"9"3"-241,5 5-24,10 0-27,3 1-7,9 0-12,0-5-6,10-2-22,6 0-12,7-4-11,0-4-2,6 1-7,0-1-3,-6 1-4,-4 1 0,-15 1 5,-4 2 1,-13 0 2,-5 3-2,1 0-1,-6-1-2,0 2 3,-1-1 1,-1 0 4,0 1-1,0 0-2,0 0-2,-1 0-6,1 0-6,0 0-20,0 0-20,0 0 38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04.9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65 911,'8'12'314,"7"1"-289,0-4-1,6-9 6,1-4 3,1-18 3,5-3 2,-2-15 5,2-6 3,-1-12 5,0-8 0,-5-16-1,-1-1-6,-7 7-15,-9 8-7,-10 21-11,-7 10 0,-10 13 1,3 8 1,-2 12-1,2 6-3,2 15-5,2 6 0,1 16-2,4 9 1,5 14 0,1 5 1,6 4-2,0 1 0,5 3-2,4 3 0,1 4 0,3-2 0,1-5 0,-5-4 1,0-10 2,-3-7-2,-2-12 0,0-10 0,-5-14-2,2-4 1,-3-7 3,-4-6-3,-1-1-7,-5-2-11,-5-7-42,0-4-18,-2-5-32,1 2-149,-2-1 186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13.9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4 131 763,'2'-6'298,"12"3"-198,10 4-20,6-6-26,9-1-12,5-5-25,-2-6-15,4-6-28,-2-4-96,-3-7 83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13.8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549 931,'-1'5'348,"2"1"-273,9-5-39,3-1-12,6-6-9,0-7 4,13-12 12,-4-9 7,-4-12 4,7 0-1,-16-5-7,4 2-2,-5-1-2,-7-1 2,-4 6-1,-6 4-4,-2 9-10,-8 2-5,3 12-6,-1 5-3,1 5-6,7 5-3,-10 8-7,4 13-19,3 27-11,4 18-2,11 24 1,4 5 11,6 10 11,-6-5 2,-2 3 4,0-2 8,-8-11 8,-1-6-4,-4-23-32,-1-11-34,-6-20-102,-2-10 105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11.4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7 848,'13'4'319,"13"-2"-249,6-3-3,14-6-25,8-1-14,3-11-35,-3-2-19,-5-6 18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3.3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7 0 912,'-12'6'378,"1"6"-231,4 0-27,-9 7-52,4 10-20,-2 5-30,-9 2-4,-2 2-28,3-2-22,0 1-27,3-8-28,5-8 57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6:11.2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356 921,'-12'-54'355,"10"54"-280,5-2-11,10 2-40,3 0 2,6-1 8,2-2 5,5-5 1,0 1-3,7-5-2,-4-3-4,-5-6-12,-2-8-4,-9-3-8,-4-1-1,-7 3 0,-5 6 1,-8 3 0,-7 0-1,-8 3-3,1 3-3,-3 7-10,4 6-5,0 8 3,4 3-1,2 12 2,4 7-2,8 12-2,3 10 3,14 15 7,2 4 3,12 16 1,-1-4 0,-1 2 1,5-1 0,-12-13 0,5-2 0,-10-16-11,-9-9-16,4-10-30,-15-6-24,-2-12 50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57:30.4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,'423'0,"159"0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6T10:56:01.06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,0 0,0 0,0 0,0 0,0 0,0 0,0 0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55:38.03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42-2 769,'1'40'301,"-15"-39"-207,2 5-34,6 6-25,0-2-7,6 0-5,-2 0 1,-1-8 9,3 1 5,-3 0 8,2-3-1,1 0-3,0 0-5,0 0-11,0 0-5,0 0-8,0 0-2,0 0 0,9 4-2,36 20-1,-28-17 0,-1-2-2,3 2 3,4 1-2,2-1-1,6 2-1,4-2-3,3 1-1,4 2-1,3-3 1,-2-1 0,4 0 4,-3 1 6,-8-1 9,-3 2 3,-12-4 4,-3 0-5,-5-2-6,-3-1-3,-4 0 0,1 1 2,-5-1 10,-2 0 7,0-1 12,-1 0 5,1 0-4,0 0-9,0-1-17,0 0-7,0 1-11,0 0-1,0 0-8,0 0-17,0 0-60,0 0-55,4-1 85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1:37:07.2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,'35'0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8T06:52:56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59 610,'-34'6'297,"34"-6"-107,0 0-49,0-2-78,0 1-12,-1 0-28,1 1-8,0 0-5,0 0 2,0 0 15,0 0-1,0 0 6,0 0-3,0 0-15,0 0-4,0-1-3,0 0 2,0 1 8,0 0 10,0 0-1,0 2 1,-5 25-10,-9 32-12,6-37-1,2-7-4,3-10 2,4 3 0,0-7-2,2 0-1,1-1-4,-4-1 8,0 0 0,8-4 4,49-48 1,-30 27-6,-3-4 2,1 3-6,-4 6 1,-2 5 3,-9 5-4,-3 3 3,-12 6 6,-3 2 3,-2 4 9,-8 4-2,-1 6-9,0 4-2,-1 1-6,2 0-1,5 0 1,1-5-1,4-4-5,4-4 4,4 0 2,0-4-1,9 0 3,1-2-4,6-11 2,2-2-1,-2-6 4,7 5-3,-4 1 0,-5-1 3,1 6-2,-11-1 5,-3 4-6,8 6 3,-12 4-2,4 5-2,-8 10 5,-12 0-4,5 6 0,-4-1 10,9-5-11,3-2 1,4-2 6,2-7-7,3-1-1,8-2 2,2-5-8,3-6 6,3-7 0,1-1-1,-3-10 8,4 5-2,-1-2 3,-5-1-4,-2 7-3,-2 5 1,-8 8 6,-7 1 37,-8 11-8,-4 5 1,-15 7-3,6 8-33,2-2 4,-3-4 0,17-9-6,-1-6 2,10-6-7,8-1 4,2-6 3,6 0-5,1-8 6,7 0-2,-5-5-2,-3-7 0,-4 1-1,-11-3 3,2 3 8,-3 5 5,-12 2-1,0 5-1,-13 5-7,0 5 3,-5 9-2,0 1-4,7 5-2,2-1 2,7-6-1,4 0-2,5-1 2,4 0-3,3 2 2,5 1 4,4-3-4,0-2 0,5 0-3,1-4-46,-2-3-39,0-5-31,2-11 60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8T06:52:58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107 692,'-49'-14'296,"40"18"-140,4 0-79,2-4-23,-4 0-10,5 1-3,-1 0-2,2-1-12,1 0 2,0-1-17,0 0-5,0 1-1,0 0-6,0 0 0,0 0-1,0 0 1,0 0 1,0-1 0,6-2-4,2-1 1,37-25 1,-28 20 2,-4 0 10,-3 5-3,-8-3 5,-2 5 0,-2 1 2,-10 0 1,0 2-2,-14 0 0,-2 9-6,6 7-1,-6 0-4,5 8-3,0-8-1,6-2 0,7 0 1,8-6-1,1-6 0,5-3 2,3-2-1,7-4-3,4 1 3,5-7 1,-1-5 3,1-6 4,2 5-4,1 1-6,-3 1-4,-1 5 4,-8-3 0,-5 5 3,-2 5 1,-7-2-2,-1 6 0,-3 0 2,4 0 1,0 0-4,-1 0 2,0 0 2,-5 15 0,-21 39-3,17-32 4,1-3-5,4-2 1,0-6 0,9-1 0,4-7-4,-1-2-1,7-6 8,2-3-4,0-4 2,1-5 1,2-1-1,-3-2 1,-3 2 2,0 8 0,-8 2-2,-2 4-5,-1 5 13,-3 2-1,0-3-2,0 0 6,-3 14-12,-11 45 4,5-29 2,-4-6-4,0 4-3,5-5-2,1-9-1,6 1 1,7-7 1,-4-5-1,10-3 0,-3-6-1,8-4 0,0-6 0,-1-3 3,4 3-3,-7-1 6,0 3-2,-3 3-5,-4 3 8,-3 5-4,-1 3 3,-2 3 5,0-3-3,0 0-4,0 0 1,-6 17 0,-11 32-3,10-40 4,3-1-2,-4-2-1,-3-2-1,2 0-5,-2-1-2,1-2 1,2-1-3,3-3 2,-3 0 1,8-2-8,-2-4 7,-3-4 1,1-2 1,-3 1 14,4 5-3,7 3-6,3 2 6,-1-3-6,4 3 0,-10-4 9,1 1-4,-5 1-2,-6 0 1,4 4-2,-7-2-1,-5 6 3,2 0-1,-4 6 1,6 4 1,7 0 0,0-1-3,6-3 0,0-4-2,4-5-1,8 0-1,2-8 0,2-3 3,-1 0-2,-2 0 0,3 3 3,-4 4-1,-3 0-2,-3 2 2,-1 2-1,2-1-2,-5 0 8,-1 0-2,0 2-15,-1 0 1,1 0-10,0 0-8,0 0 0,0 0-17,-1 7 28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8T06:53:35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0 920,'10'55'349,"-12"-55"-270,2-1-17,0 3-34,0-2-13,0 0-2,0 0 10,0 0 16,0 0 7,0 0 2,0 0-13,0 0-13,0 0-10,-1 0-9,0 0 0,-7 22-4,-18 29 1,8-22 0,-3-2 2,5-6-1,2-4-3,9-9 4,0-6-6,4-2 3,1-2 6,0 1-5,0 0 5,0-3-1,11-16-4,23-38 0,-20 34 2,-2 6-3,-1 2 2,-1 7-1,-5 3-7,0 6 5,-3-4-2,-1 7 3,-1-1 7,-1-2 1,0 0-3,-1 6 1,-3 10-5,-14 30 0,13-34 8,0-4-3,0 2-5,7 1 2,-1-6-6,6-1-3,2-4 10,8-10-2,5-4 2,5-9 0,6 0-3,0-5 1,0 1 1,-3 4 4,-4 5 4,-9 10-7,0 1 3,-14 8-2,-4 0-2,-4 10 4,-10 2-2,1 10 4,-3 9-6,-4-5-1,4 1-2,5-10-5,6-8 9,9-2-6,2-4 4,7-4 1,0-6-8,-5 2 12,0 1-4,26-16 0,2-2 4,3 1-3,-17 7-6,-9 6 1,-1 8-2,-10 5 0,-4 2 6,-2 13-11,-11 2-29,-7 7 269,0 8-184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8T06:53:33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6 617,'23'32'282,"-17"-35"-143,-2 1-20,-1 0-80,1 1-7,-4 1 7,0 0 5,0 0 10,0 0 5,-1 0-12,0 0-2,-1 0-14,1 1-7,-4 17-9,-19 34-5,10-24 8,-4-4 2,0 3 13,3-1 1,2-7-1,5-2 3,1-9-16,1-4 4,6-4-12,1-4-6,12-12 2,4-9-6,3-10-2,5 1 5,-2 0-5,2 3 2,-5 6-2,-1 4-6,-7 6 4,-5 6-3,-4 6 5,-3 1 5,-2 9-7,-2 4 7,-9 13-1,-2 1-5,-4 5 3,0 1 1,4-4-5,1 1 4,4-6 1,2-5-3,4-9 0,4-2 1,4-4 1,0-3-7,5-6 7,2-3-4,6-6 14,3-2 11,0 2 5,2 1 2,-7 3-7,0 2-12,-9 2-7,-3 5 0,-2 3-5,-2 3 4,0-3 1,-1 0-3,-7 25-2,-11 35 4,11-39-3,4-6 1,1-7 3,6-4-7,7-4 1,1-4 4,7-8-1,4-1-1,0-7 7,3-3-9,-3 7 0,-8 0 5,-4 8-3,-9 7 2,-7 2-3,-2 8 4,-5 14-3,0 3-2,-1 7 2,2-2-8,4-7-31,4-4-29,5-4-57,2-1 69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56:57.3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5,'935'0,"-636"-17,-87 17,53 0,-124 0,-124-18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3.1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5 829,'-1'-2'346,"0"1"-205,0 0-29,-1 0 6,1 0 1,0 0-13,0 1-21,0 0-15,4 21-22,21 46-3,0-27-17,-3-10-13,5-4-15,-1-4-2,-3-7-15,2 2-14,-11-4-41,-3-6-28,-2 0-29,-5-3 456,1-8-259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8T06:54:38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1 879,'0'3'315,"0"-3"-267,0 0-9,-1 0-5,0 0-9,0 0-7,0 0-7,0 0-6,-1 5-1,-18 6-4,-31 37 0,26-30-2,-3 1 2,7-4 2,0 1 4,9-3 2,1-8-1,9 2-2,2-7-5,4 0 4,4-4-1,8-5 4,4-4 6,2-16-8,9 9 2,-1-4 0,-2 4-3,-1 7 1,-10 4-2,-10 2-1,-2 3-2,-7 5 10,-2 1 2,-7 7-1,0 4 6,-4 4-12,-6 4 2,2-2 1,-3 6-7,3-10 3,6 1-4,7-1 0,1-7-2,9 5 2,-1-4 0,4-7-3,2 0-1,4-2-1,5 0 5,7-1-1,-3-6 6,-4-3 1,7 2-6,-9-1 4,-5 8-4,-5-2 1,-8-2-1,-2 5 4,-5 2 1,1 1-3,-8 4 3,4 5-1,2-5-4,0 4 0,6 3 1,-3-8-5,8-1 0,4-5-15,2-3-1,7-1 0,-4 0 1,2-2 16,-3-6 1,4 2 3,-2-3-2,4 2-2,6 3 0,-11-1 0,1 6 3,-8 4 2,-7-1 4,4 4-3,-2 0 0,-5 4-2,4 3-5,-7-8 3,1 1-3,9 0 0,-2-4 3,4 2-5,-2-2 4,0 0 0,0 0 1,0-1 2,8 0 0,3-1 3,27-9-4,-35 12 1,-2-2-2,-1-3 1,0 4 6,-1-1 2,0 0 5,0 0-1,0 0-8,0 0 0,0 0-4,-2-6-1,-2-2 2,-20-35 6,18 31 1,0 0 2,4 1 0,2 4-7,-6-2 2,4 6-2,-5-1 8,5 4 10,-4 1-4,4 0-1,0 0-4,-6-2-13,11 2 1,-6 0 2,1 0-4,3 0 4,0 0-5,0 0 2,0 0-2,0 0 0,0 0 1,0 0-4,0 2 5,9 8 3,21 29 3,-24-32 1,-8 0-3,-8-3 0,10 6-4,-12-1 4,5-1-3,0 0-1,4 4 2,3-5-4,-3-1 4,0-1-1,3 1 3,0-3-4,4 1 2,8 1-5,-10-8-2,10-1 5,0 3-4,-7-3 8,4 2-2,-2 2 1,-5 0 2,-2 2-3,-7-1 2,-7 0 1,6-1-3,2 0-3,0 2 1,4 1-5,4 2 6,-6-3-6,-4-2-5,2-3-2,-14 2-6,-4-6 8,2 3 1,-6 1 8,4-2-4,9 2 7,4 4 6,5 0-5,4-1 8,1 0-5,0-1-1,0 0 5,1 1-4,0 0 0,0 0-5,2-1 0,12-2-5,31-9 2,-30 7 6,-2 1-6,3-1 5,-6 1-2,0 3 0,1 1 7,-2-1-26,3-4 18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8T06:54:36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9 293,'-3'27'125,"11"-24"8,-3-3 32,-5-4 27,3 2 1,-4-7-81,4 7-42,4 3-40,-3-1-13,-3 0 3,-1 0 3,0 0 2,0 0 4,0-1-10,0 0-1,0 0-6,0 0 2,0 0-2,2 0 0,5 0-4,-6-1-3,2 1-2,-1 0-3,0 0 8,-2 0 2,0 1-2,0 0 0,0 0-1,1 6-6,1 13 2,-9 24-1,2-36 6,3 3 5,2-10 2,0 2 0,2-3-11,-2 0 2,0 0-4,0 0 1,0 0 4,0 0-4,23-11 4,31-24-7,-35 14 1,-7 9 1,-2 2-1,2 3 8,-3 3-9,-5 2-1,0 3 10,-8 0-5,4 0 15,0 0-5,-1 0-4,0 0-4,-3 19-5,-5 30 3,7-27-4,-9-4 3,4-2-3,-5-4 1,10-4-2,8-1-3,-5-6 0,6 1 2,-7-5 5,1-1 0,15-5 16,-3-5 2,5-7-6,3-2 4,-3-2-17,-2 1-4,0 8 2,-4 5-4,-5 9 3,-5 1 3,-2 3 11,-4 6 2,-4 6 3,0 4-2,-4 8-12,-2-3 0,-1-2 2,3 1-7,4-10 2,2-1-3,8-5-5,2-4 6,4 1-4,0-7 5,3 0 0,-1-7 0,5 1 6,1 5-5,-3-8 4,-1 5 0,-6-4-4,-4 3 1,-2 7 0,0 4 6,0 7 8,0 3 4,-2 9-6,0-4-5,-3 5-9,3 1-4,2-9 5,0-1-3,3-6-28,2-4-29,4-12-247,4-2 206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57:05.5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0,'0'0,"71"0,1269 0,-688-52,-493 34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57:04.1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94,'670'-35,"36"35,-230-106,-194 53,-194 53,-35 0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1:16:42.7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,'0'0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59:38.3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1.7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138 660,'-5'-12'306,"-12"-30"-138,19 30-31,1-3-59,-1 3-13,-1 0-13,0 0 1,0 7-3,0-4-1,-1 3-1,0 6 0,0-1 6,0 1 0,0 0-5,0 0-10,0 0-24,0 11-4,8 56-14,-5-25 0,-1 8 6,4-2 0,-3 1 8,2 0 3,-1-11 0,-2-5 5,0-17-1,-2-4-5,0-8-4,0-2-4,0 1-5,0-3-3,0 0 2,0-1-2,0 0 4,0 0 3,2-16-2,9-33 0,-5 35-1,2 2 0,-2 2 0,4 2 1,-3 0-2,0 2 1,-1 2-3,-1 5-1,1 3-5,-2 1-7,3 3 1,-2-5-4,3 8 8,2 5 4,-2 4 2,1 6 1,0-1 1,-4-1 1,0-3 2,-2-6 1,2-4-16,5-2-12,1-7-18,7 0-15,1-7-4,3-5-2,-2-11-8,-1-6-11,1-7 5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01.0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0 617,'0'0'290,"0"0"-122,0 1-24,0-1-51,-1 0-7,1 0-9,0 0 4,0 0-15,0 0-9,0 0-19,0 0-4,0 0-8,0 0 2,0 0-3,0 0-4,0 0-5,0 0-1,0 0-2,0 0 5,0 0-2,0 1-1,0 2-2,0-2-1,0-1-7,0 0-3,0 0-2,0 0-9,0 0-27,0 0-32,0 1-63,0 6-282,1 8 287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1:59.8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67 553,'-4'-58'282,"2"56"-98,1 1-54,0-1-16,0 0-19,1 2-1,0 0-6,0 0-1,0 0-15,0 0-10,0 0-10,0 0-1,0 0 0,0 0-3,0 0-2,0 0-6,0 0 1,0 0-2,0 0-11,0 0-5,0 0-12,0 0-3,0-1-2,0 1-1,0 0-2,0 0 1,0 0-4,0 0 1,-1-1-3,0 1-7,1 0-33,0 0-23,0 0-77,0 0-25,0 0 104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1:58.6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6 17 634,'-22'12'358,"0"-2"13,6-2-266,5-4-42,2-1-6,6-3-11,1 0-5,1-1-13,0 0-5,1 0-13,0 1-2,0 0 3,0 0 1,0 0 9,0 0-2,0 0-1,4 0-2,5-2-8,30 0 2,-32-1-3,-1-1 0,2-2 0,3 4-3,6 2-1,10-1 0,11 1-3,0-5 0,9 4 0,-1-3-1,2 3 1,6 0 0,1-2 2,2 3-1,0-4 4,-3 2 2,-8-1 8,-5 0 6,-17 0 4,-6 3 1,-8-1 10,-6 1 5,0 0 17,1 2 4,-9 1-1,2-2-6,1-1-21,0 0-10,0 0-12,0 0-7,0 0-4,0 0 1,0 0-3,-1 0-1,2 0-2,0 0 0,0 0-5,-1 0-3,0 0-9,0 0-12,1 0-27,0 0-19,0 0-43,0 0-26,0 0 648,0 0-408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1:57.8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 27 877,'-9'4'390,"2"2"-200,-1-6-69,4 0-32,6-1-39,9 1-15,14 8-14,5 2-6,8-3-7,1-7 0,2-7-8,2-1 1,2-1-9,-3 4-12,-1 3-39,-3-7-17,-15-4-50,2 5 72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55:53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9 272,'0'-1'166,"0"0"2,0 0-35,0 0-19,0 0-2,0 0-8,0 0-11,0 0-32,0 0-10,-1 1-16,0 0-5,0 0-8,-1 6-3,-1 19-6,-6 29-2,3-36-4,5 3-4,0-10-11,6 1-14,-1-7-32,1-5-139,3-8 133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1:57.6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613 1180,'-49'19'424,"49"-16"-348,4 0-24,-2-2-15,-2-1-3,0 0-18,0 0-1,0-1-4,13-5 1,27-29 1,-19 7 1,-1-10 1,-2-2 3,1-7 4,-1 0 0,-5-1-2,1-1-2,-7 0-9,0 0 0,-6 6-3,-5-1-2,-4 9 2,-4 5 0,-2 7-1,1 8 1,0 4-4,3 6-2,0 5-7,1 3-3,3 9 1,2 8 1,1 14 6,0 8-1,3 20 3,3 4-1,3 17 1,2 1 1,1-2-1,1 0 3,2-5 0,0 4 3,0-3-2,-2-6-2,-3-1 3,-2-8-4,-2-3 1,0 2 0,-2-16-1,-2-5-1,-3-14 0,1-11-10,-1-7-16,4-5-7,0-1-25,0 0-8,-1-4-16,0-1-2,-1-3 3,-5-21 1,-17-47-12,9 31-202,-3-1 21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1:56.8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99 23 927,'-9'-6'362,"-3"0"-246,-2 0-26,-4-2-20,2 5-4,-3 2-12,1 4-1,-2 5-3,-2 4-3,3 8-9,-5 4-10,-1 16-16,1 4-4,-4 15-4,-2 10 0,2 14 0,0 10-3,6 18-3,3 7 2,-1 10-6,2 4 2,1 4 4,0 4-2,4 6 8,6 3 4,-1 1 9,4 1 3,5 1 3,-1-6 0,11-4-8,1-13 1,5-14 2,3-2 2,3-15 7,2 0 0,3-12 0,3-6-7,-7-11-9,2-2-2,-3-5-9,-9-4 1,1-5 0,-2-1 0,-13-10-2,1-4 1,-2-4-1,0-10-1,3-4 2,0-4-2,3-5-5,-6-5 1,2 0-4,-1-3 2,-7-3-1,5 1-7,-1-1-15,0 2-16,1-2-55,1 0-26,0-1 79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1:56.0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1 8 741,'-15'-6'299,"0"3"-185,5 1-35,-4 1-29,1 3-6,3 2-17,-3 1-6,-1 3-3,4 2-1,-3 2-2,0 4 1,0 1-1,-2 0 0,4 3 3,0-1 1,6 5-1,1 1-1,4 6-5,2 4 1,3 0 1,4 3-1,3 2-1,3-4-4,4 3 1,4 1-2,4 1-1,2 6 0,0 10 2,-1 1 1,1 11-1,-4 0 5,0 3 0,1 3 1,-13 1 9,3 9-3,-8-1-1,-6 1-3,-7-3-8,-7-6 1,-14 3-1,-5 2 2,-7 1 1,-7 1-3,-4-5 1,0-6 0,3-13 10,2-8 3,8-15-6,4-9 1,8-10-12,9-3-2,1-11 1,3-2 3,4-1 1,1-1-6,11-1-6,-5 0-8,13-3-2,-1-1 4,6 1 7,11 4 3,-7 4-1,1 2-1,-5 6-3,-7 5 1,-3 14 0,0 6 2,-5 19 0,-2 12-3,-7 9-7,-3 8-3,-5 7 2,0 0 5,-3-3 8,3-3 9,3-14 9,6-5-2,8-5 6,3-8-8,7-12-7,-3-10-7,8-16-18,2-11-10,5-13-29,4-10-14,1-21-29,3-2-11,0-7 7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1:54.8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54 113 684,'-115'2'288,"2"-2"-171,8 0-25,-2-4-11,13 0-11,3-1-1,4-2-6,6 3-6,10 3-4,11 1 1,16 1-8,8 2-1,14-1-16,7 2-9,6-1-20,4 4-1,6 3-5,-1-4-2,3 4 5,-1-3 0,1-3 3,-2 1 0,-1-2 3,2 0 1,-2-3 9,0 0 7,0 0 15,0 0 9,0-1 4,-1 0-4,0 0-15,0 1-13,-1 0-15,2 0-1,0 0-7,0 0 1,2 0 0,21 1-1,51 2 3,-26-6 1,23-1 5,18 1-3,13-7 0,8-1 0,18 1-3,-2-6 4,9 4 0,6-2 1,1-1 0,-1 3-1,5 2 1,0-2-1,-10 4 2,-6-3 0,-5 4 2,-8 6 1,-11 1 4,-5 3 1,-20-3 8,-10 4 2,-12-2 2,-8-2 2,-11 1-5,-4 2-1,-10 1-2,-4 2 0,-9-2 1,-8-5 1,-9-1 0,4 2 0,-1-1 2,1 1-1,0 0-2,0 0-2,0 0-4,-1 0-2,1 0-6,0 0 2,0 0-3,0 0 0,0 0 0,0 0-1,0 0-1,0 0 0,0 0-2,0 0 0,0 0-8,0 0-11,-1 0-37,0 0-33,0 0-84,-26 8 10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1:54.0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6 113 706,'-28'-1'299,"4"1"-171,4 0-28,0-1-48,1-2-6,1-2-10,6 4 1,1-2 3,6 3-1,2 3-5,-2-2 1,3-1-2,-1 0-3,2 0-6,-1 0-4,1 0-12,0 0-2,1 0-3,0 0 1,30 10 6,45 7 1,-27-16-4,6 0 1,8-3-5,4 0-1,20-2 2,5-1-3,6 2 0,-2-2 1,1-3-2,2 2 2,7-1-2,3 3 2,0-4 5,5 2-1,2-1 2,1 2-3,-5-1-2,-5 1 1,1 3 3,-3-5-3,-3 7 9,-2 0 0,-8-2 5,3 1 5,-2-2-5,-3 1 2,-9 1-6,-4 0 0,-2 1-2,-2 1 0,-3-1-1,-6 0 2,-10 0 2,-6-2 2,-11 0-2,-6 2-2,-9 0-3,-4 0-3,-9 1 0,-1 0-4,-6-1 4,-1 1-1,0 0 1,0-1 3,-1 0-1,0-1 0,0 0-3,0 0-1,-10 1 0,-34 1-5,31-5-5,1 4-4,-4 0-14,-1-1-4,-1 0-11,-6 0-14,-6-6-13,-5 4-7,-8 1-7,-1 1 6,-3-3 0,0 2 4,-3 2-11,-6-1-106,-6 8 133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1:53.1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118 780,'-8'-1'320,"3"-1"-202,-2 0-12,6 0-33,-6 2-17,9 0-27,1-1-10,9-1-9,4-1-2,4-3 3,6 6-3,-3-3-3,-2 0 0,8 4-3,-2-2 1,1-2-1,3 3 1,-1 0 0,-3 0 3,6 3 1,0-3-1,-2-1 5,5 2-1,-3-2 3,6 4 3,-2-2-4,0-1 0,0 3-4,-9-4-3,-2 1 0,-4 0 0,-2-1 2,2 1 1,-2 0 6,0 0-1,-3 1 4,1-1-3,0 1-6,4 3 2,1-3-1,-1 1 1,2-1 1,-2 0-4,2 2-2,2 2 2,8-1 4,-5-3-3,4 1-2,-5-2 3,-1 3-5,5 1 5,-4-6 1,3 4-1,-1-5 3,0 0-4,4 5 1,6-1 1,-2-1-1,7 1 1,-1-2 0,-3-3-1,2 2-3,-4 2 0,1 1-1,-1-2-2,-3-1 1,-2-1-2,0 0 2,0 3-4,1 0 0,0-2 0,2 2 0,3-3 3,-1 4 7,2-1-3,-6-2 2,0 2-2,-4-1-4,0-4-1,1 1-2,-2 0 2,3-1 1,3 5-1,2 1 2,-1 0-1,2-1 1,2 0 0,-2 0 2,1 0-3,-4-2 1,-1-1 0,2 3 0,-3-1 0,-1 0 3,1-3-4,-2-3-2,7 5 1,-3 0-1,2-1 2,1 4-1,1-1-1,0-2-2,0 3 1,0-2 0,1-3 0,4 4 2,0-5-1,2-2-1,2 3 0,-1-4 1,-1 4-1,-6 0 2,-10-2 1,-3 5-4,-10-3 2,-5 3-2,-5-3-8,-5 4-14,-3-4-13,-7-1-45,-5 0-21,-18 2-18,-8 3-4,-19 4 35,-9 3 51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0:25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7,'12'6'355,"-9"4"-229,-2-3-32,0 2-47,-1 1-17,0-6-56,-1 2 36,6-6-14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2:40:16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0:16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2 1133,'-3'2'399,"17"-1"-371,10 2-1,16-8-28,6-4 0,26-2 3,12-7-1,26-1 0,11 4 2,20-2-3,10 5 0,16 9 0,15-4 1,4 6-3,14 1 2,14 0 1,2 5 0,9 1 1,-3 6 1,-2-3-1,-8 3 3,1 0-2,-17-3 0,-11 4 3,-3 0-6,-37 2 0,-3-2 1,-11-4-1,-14 0 0,-13-6 2,-11 1-2,-28-3 0,-10 1 1,-8 0 3,-7 1-1,-11-5 3,-4-2-3,-7 2-3,-6-2 3,-5 2-3,-6 3 3,0-1 3,-1 0-1,0 0-1,0-1 1,0 0-5,0 1 1,0 0-3,0 0-6,0 0 0,0 0-3,0 0 3,5 17 5,21 36 1,-15-32 2,9 6 0,-2 2-1,1 8-1,2 15 0,-1 18-2,2 18 2,0 34 2,-1 10 0,-2 26 5,0 8-4,-7 13 0,-1 5 1,-3-1 4,-1 0 2,-3-6 6,0-11 0,-1-26 5,3-15-2,7-36-7,3-18-1,3-23-8,-3-12-5,-3-18-7,-4-4-6,-5-11-9,-2-5 3,2-6 3,-5-7 0,2-14-5,0-1-10,-1-6-33,0-7-318,-2 3 279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0:15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4 1067,'-33'-3'-3,"8"2"38,13 1-15,8 1-69,2-2-27,2 1-9,-1 0 33,0 0 108,0 0 46,-1 0 51,1 0-13,0 0-42,0 7-19,0 23-35,7 45-8,7 2-16,2 25-6,9 42-7,2 21-3,8 38-2,5 24 0,-1 19-14,2 11-8,-8-3-6,-7-10 1,-7-22 19,-3-16 3,-3-30 10,-1-25-2,1-30-1,0-20 2,4-32-5,-1-14 1,-1-24-8,1-6-4,-5-16-5,0-4-1,0-10 4,0-4 5,5-1 3,4-8 4,13-3 0,3-6 1,11-6 2,7 6-3,11-3 2,11 3-1,31 0 0,14-1 0,20 1-1,26 0 3,13 4 14,20 3-1,24 2 3,5 4 2,12-2-9,6-1-1,-2 8-1,1 2-1,-6 8 2,-8 1 3,-7-2 8,-15 0-2,-7-8-4,-19 2-2,-14-8-6,-4-4-3,-35-4-12,-11 0-15,-27-2-29,-20-1-23,-15-5 4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8:16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24 596,'-4'-1'279,"3"-3"-131,1-7-65,6-1-40,5-13-21,2-3-5,10-6 1,5-3-3,9-10-1,10-3 4,-1-8 2,-4-7 3,-5 0 7,-5 3 1,-7 9 1,-3 13-1,-9 21-7,-5 6-2,-5 13-11,-3 2-6,-2 10-1,0 11-2,-6 17 0,1 11 3,-4 6-2,0-5 1,2-5-2,2-9 2,5-5 0,1-1-3,2-12 3,-1-2-4,2-3-1,1-6 2,-3-3-1,3 0-3,-4-7-9,-1 0-5,4 3-13,-3-3-15,1 0 29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9:47.9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-17 812,'2'-37'313,"-4"37"-225,2 0-46,-2 2-7,1-2 3,0-1 6,0 1 13,0 0 3,0-1 1,0 1-5,1 0-12,0 0-4,0-1-13,0 1 0,-1 0-11,1 0 0,0 0-6,0 0 0,0 0 0,1 4-3,2 7-1,5 22-1,-7-18-2,0-3 1,-1-1 4,0-2 0,-1 0 3,-2-2 1,-1-1 1,2 1 0,-3-3-2,0 0-2,3 0-3,0-1-5,4 0 1,-2 0-1,1-1-4,1 0 3,-2-2-1,0 0 0,0 0-1,0 0 1,0 0 0,0 0 2,4 0 4,6 0-2,38-6-1,-34 2 0,-1-1-2,1 1 1,-2 0 0,0-1-1,-2 4 0,-1-2 0,-5 2 0,-1 1 2,-2-2-2,-1 2 1,0 0-1,0 0-5,0 0-24,0 0-22,0 0-55,0 0 648,0 0-422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9:47.3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0 0 485,'-39'36'298,"37"-34"-20,1 1-135,1-1-44,0-2-39,0 0-16,0 0-16,0 0-4,0 0 4,0 0 12,0 0 9,0 0 7,1 6-3,1 1-8,18 35-13,-18-34-6,1 4-11,-1 0-4,1 3-4,-1 4-1,-3 2 0,-3 0 2,-2 4-5,-1 0 3,0 0-2,-1-1 2,0 1 2,-1-1-1,-2-3 0,0 3-1,-2-4-4,0 1 0,0 1-1,-1-5-1,2 2 3,1-1-2,1 0 1,1-3 0,0-4 0,3-1 0,0-4 1,1 2-1,0-3-3,2 1 1,3-3 0,-2-1 2,2 1 2,0-3 1,-1-1 0,1 1 0,0 0-3,0-1 0,0 1-1,0 0-2,0 0-20,0 0-18,0 0-39,0-1-23,0 0-153,-1 0 168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9:32.2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77 939,'-7'-2'348,"7"5"-278,1-3-23,2 0-32,-3 0-6,0 0-4,0 0 3,0 0 2,0 0 4,3 0 1,6-1 1,38-15 3,-29 4 0,0-4 3,3-2 1,-3-1 0,-2-2-1,-4 0 2,-2 3 1,-4 4-6,2 4 0,-4 3-6,-1 3 2,-1 3 5,-2 1 1,0 0-2,0 0-5,0 0-6,0 0-4,0 0-1,0 0 2,0 0-2,0 0 1,0 0-2,0 0-1,1 5 4,1-1 4,1 3 7,25 32 4,-20-30 2,1 6-5,3 0-3,2 2-3,1-2-3,3-1 2,-3 0-2,2 1 4,-2 0 1,0 1 2,5 0-2,-9-4-3,3-1-4,-3-2-1,-7-5-3,4 2 1,-7-4-1,0-2 0,-1 0-6,-1 0-8,0 0-40,0 0-33,0 0 425,-11 0-278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9:31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-2 967,'-6'2'379,"0"2"-269,2 4-34,3-2-66,0-1-48,6-4 19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9:31.2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-4 1051,'-11'1'407,"13"5"-300,1 0-31,7 10-51,5 2-11,4 8-5,-3 3 0,5 3-3,-2 3 0,-6-3 16,-3-1 9,-8-6 22,-2-3 9,-5-4-4,0 0-5,-11-6-14,0 1-9,-5-7-13,1 0-5,-2-6-7,0-3-9,1-1-23,-1-4-16,10-2-44,1-4-27,9-8-34,0-5 87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9:30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78 1011,'50'-63'389,"-50"66"-279,2 8-62,2 5-10,-1 14-6,2 10-3,2 16-8,3 5-4,-1 8-1,-1 4 2,0-2-1,-3-3-1,2-5-5,-2-8-4,-2-12-2,-2-8 0,-2-15 0,-3-4 0,-3-14 0,0-1-14,-2-15-36,1-11-16,-3-10-19,0-11 3,-1-5 7,0-1-1,2-2-2,-2-6 7,0 3 22,-1-3 16,1 3 40,3 5 17,2 6 25,5 8 11,4 11-4,5 3-8,6 8-14,2 5-2,6 0 1,4 5 5,6 3 4,3-1-6,5 4-15,1 4-7,-3 0-14,-12 1-1,-7 1-1,-8 0 1,-8 5 12,-2 3 5,-17 3 11,-4 2 0,-14 3-12,1 3-6,2 0-20,4 2-18,5-4-51,7-4-25,4 0 5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9:30.1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5 963,'7'2'342,"9"-2"-282,8-1-18,5-8-5,2-2-13,6-1-24,-1 1-6,3 4-11,4-1-3,-3 1-20,2 2-15,-4-1 33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9:29.9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20 810,'-36'-5'358,"32"5"-180,2 0-80,1 0-21,1 0-34,0 0-17,0 0-22,0-1-3,20-1 1,39-2 3,-30 0-2,2 0 0,0 4-2,2 0 0,-2 1 0,2 2 0,-7-3-12,-2-1-14,-6 1-37,-10-3 40,-1 6 3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9:29.4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4 834,'7'-7'316,"1"-2"-258,-2 5-17,-2 1-4,-3 2 2,0 2 12,-1-2 31,0 1 11,0 0-4,0 0-12,-1 0-34,0 0-12,0 0-16,0 0-2,0 16 4,-5 30 3,6-26-1,0 0 2,7 10 1,0 4-6,6 9-3,1 4-3,-2 7-6,2 7 1,1 2-3,-3 1 0,-1-9 0,0-4 1,-3-15-2,-1-8 0,-6-10 1,-1-5-1,-5-9 3,1 0 1,4-3 4,0-1 4,0 0 5,0 0 4,0-1-2,0 0-1,0-1-7,-1 1-4,0 0-4,0-3 0,-3-18-3,1-36-1,11 30 0,-4-3-1,3 1 1,4 4 1,-6-2-1,9 2 0,-2 2 0,-2-2-3,-2 9 1,-2 1-1,2 7 3,-5 5-2,6 4-6,-6 2-2,3 9 0,2 7-1,-2 10 6,2 5 3,-2 5 2,1 0 2,2-1 0,-2 1-2,1-7 0,0-3 1,-3-6 1,1-5 1,-1-5-2,1-1 1,0-4-3,0-1-3,3-5 0,0 1-1,1-4 2,1 1-1,2-6-14,2-1-11,1 1-33,1-3-20,1 1-37,3-1 259,-4-1-12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9:28.5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39 999,'17'-40'360,"-31"39"-304,0 5-22,0 6-26,3 4-6,1 6-3,3-1 1,7 1 0,-1-6 0,5-2 0,-1-4 2,10-5 5,2 2 6,1-6 12,1-3 2,-5-2 3,0-4-2,-3-2-3,-1-2-2,-9-2-1,-4 2-1,-2 3-2,0 4-1,0 7-10,-6 0-3,-1 5-12,2 7-5,6 4-3,-2 2 1,8 2 6,-1-3 1,3-5 4,8-2 0,4 0 0,1-6 2,2-4 4,-1-2 2,-3-10 3,0-1 0,-2-4 1,-2-1 0,-5 2 2,-3 2 3,-5 0 4,-4 0-1,0 5 2,-3 2-8,1 7-8,-2 4-3,-7 7-9,7 5 1,0 6-3,1 1-1,9 0 5,2-3 0,3-6 3,4-3 3,5-4 0,-2-4 1,5-3 7,0-1 3,-6-7 2,0 1 3,-3-6 2,-1 1 1,-5 1 8,-3 0 0,-5 5-2,-1-3-4,0 9-16,-5-2-18,1 7-49,0 3-26,2 5 47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8:16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4616 657,'35'32'265,"-43"-38"-190,5 3-16,-3-9-44,4-1-8,-7-4 4,-7-8 9,6-10 16,-1-11 2,4-27 7,4-15 0,1-33 1,5-16 8,10-29 6,5-8 3,12-45-9,8-15-13,15-35-16,11-22-15,14-5-7,-3 1-6,3 27-4,-6 17 5,-17 28-1,-2 10 4,-9 15-6,3 4-1,5 33-7,4 11-12,-3 23-8,0 19-7,-14 23 5,-7 18 10,-17 25 18,-7 16 8,-2 16 1,-6 5 0,2 11-11,-5 4-1,-10 12-3,1 10-9,-7 6-24,6-1-33,-2-5-146,6-6-17,3-11 13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9:27.6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2 0 956,'-95'15'352,"80"-1"-287,-7-2-17,13 0-33,6-4-7,-6-4-4,9-2 0,-4-2 4,2-1 3,2 0 2,0 0 3,0 0 1,5-1 2,23-9 1,35-12-2,-35 16-6,4 1-6,-3 6-3,1 3-2,-2 7-1,1 5 2,-4 6-2,-1 5 0,-6 9 1,-1 5 0,-9 13 1,-2 4 0,-9 12 1,-6 9-3,-1 17-8,-3 5-3,2 9-4,3 3 0,5-6 10,5 1 2,8-7 3,6-4 0,6-15 0,12-7-1,6-19-1,0-10 0,4-10-1,-8-11 0,-4-9 1,-4-6 1,-11-9 5,1-3 5,-8-1 9,-5-2 5,-3 3 19,-3 1 11,-6 1 2,-4 2-5,-6 10-29,-2 7-14,-2 20-9,-1 11-3,5 19-16,6 12-6,0 5-7,10 4 3,7 4 17,3-1 6,14 4 6,-5-4 2,5-9 4,0-1 4,-3-3 5,0-3 1,-5 0 3,-5-2 0,-5-6 8,-3 0 5,-6-5 4,-4-8 2,-8-7 2,-4-3 2,-4-9 10,-3-1 6,-7-12-1,-3-2-3,-10-9-13,0-3-7,5-2-16,1-4-6,9-5-13,2-4-14,8-6-42,2-4-40,12-6-73,5-7 579,7-15-33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25.0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 840 789,'-27'53'307,"41"-63"-209,4-3-40,3-7-28,7-2-2,3-5 18,7-2 2,6-3 13,3-3-2,18-5-26,3-3-2,8-4-20,9 2-3,-5-5-4,4 1-1,7 2-2,3-1-1,-4-2 1,-5 4-1,-12 2 1,-9 0 2,4 10-1,-4 1 1,-5 7-2,-2 7 0,-15 4 1,-6 4 0,-13 3 1,-5 2 0,-7 4 0,-4 2-1,-1 2 1,-3-2 1,-3 1 0,0-1 2,-1 0-2,0 0-5,0 0-19,0 0-16,0 0-38,-1 0-100,1 0 1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24.3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5 1184 924,'0'1'363,"-2"-1"-255,2-2-66,-1 2-17,1-1-16,0-1-6,0 1 0,0 1 2,0-1-1,0 0 5,11-2 4,48-19 1,-25 8-2,5-4-4,15-6-6,6-2-2,18-6-1,3-7 1,4-7 0,1 2 0,11-6 2,3 1 2,5 2-3,-1-4 1,-2 2-1,2 4 0,-1 0-1,2 7 1,-9 0 0,0 2 0,6 4 2,-3-3-1,-5 8 2,-11-6-3,-8 4 1,-1-4-2,-1-1 0,4 6 0,-10-2-1,-5 6 1,-11-5-2,-1 4 0,-10 0 1,4 3 0,-4 7 1,-3-1 0,-7 6 0,-11 2-3,-12 6-6,0-2-2,-10 4 0,-1 2 3,-5 3-9,-7 5-14,-10 1 18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23.5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7 1018 714,'-38'77'297,"31"-74"-169,2-1-27,0-2-37,3 0-11,3 0-25,-1 0-9,0 0-15,0 0 0,0-1 3,14 0 1,48-3 3,-30-5-2,13-5-2,12-4-1,8-8-1,6 4 0,6-6 0,-2-3-1,16-3 0,8-4 0,5 1-2,-2-1-1,5 0-1,6 0-1,-3-7 0,1 4 0,-3 3 1,-6-1 1,7 6-1,0-5 0,-9 5 0,-3-6-1,-2 6 0,2 2 2,-7-5-1,-4 5 1,-15-4-1,-5 4 1,7 5-1,-5-4 1,-2 9 2,-1 1 0,-13 2 1,-1 3 0,-5-2-2,-2 1-1,2 4 0,-2-1 0,-6 3 0,-5 1 0,-10-1-3,-6 7-5,-5 1-6,-4 1-4,-7 4-7,-2-2 2,-17 5-129,-6 2 111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22.6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1200 549,'-7'30'238,"24"-34"-131,-1-5-7,8 1-36,4-5-8,2-6 3,8 5 0,-1-11 3,3 3-10,6-3-17,-1-4-4,12-3-8,9 1-1,14-5-8,8-4-2,7 1 6,2-5 3,10-5 7,3-1 0,5 2-11,-7-3-3,-5-2-11,0 4-1,1-7 0,2 4-2,-1 4 0,2-2 1,-3 4 0,-3 1-1,-14-2 2,-14 4-3,-13 6 1,-5 5 1,-4 9 0,-4 1 1,-10 6-2,0 4 0,-14 7-4,1 3-4,-8 2-6,-9-3-4,-1 2-3,-8-1 2,3 2 4,1 2 4,-3-2 4,1 0 0,-1 0-29,0 0 1,-15 4 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21.8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 1251 564,'-4'4'248,"0"1"-130,3 4-23,-2-9-27,0 5-6,1-6 0,-2 1 2,4 0-13,0 0-11,0 0-20,0 0-9,0-1-11,0 0 1,1 0 3,18-5 2,43-47-1,-28 28-3,16-10-2,10-9 1,20-5-1,5-6 3,5-4 2,2-1 0,17-9 0,6-4 6,7-6 1,0-1-1,3 3 2,1 10-7,-5 3-4,-1 7-3,-15 4-3,-2 2-2,-10 3 4,-3 3 1,-19 10 2,-10 4-1,-7 11 2,-9 4 1,-13 7-2,-7 2 3,-15 4-6,-7 1-2,-7 3 4,-3 2 0,-9 10-7,-2 0-6,-7 2-24,-1 2-19,-2-8 34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12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 807,'-4'-5'298,"5"3"-242,2 0-31,-3 1-69,0 0-101,0 0 97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12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778,'31'48'306,"-30"-46"-216,2 2-46,1 0-35,3 8-3,2 5-2,0 5 1,3 12 8,-6-1 7,-2 3 9,-2 5 1,-4-5 7,-1 2-3,-7-10 4,1-2 3,-1-6-8,3-4-3,-3-9-6,4-2-8,-4-6-19,1-2-15,2-6-20,-1-6-12,3-7-19,0-4-256,4-5 23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11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9 794,'-2'-9'336,"2"4"-191,-5 1-49,3 4-45,1-1-18,8 2-18,5 1 0,15 2-4,3-1 2,-1-2-2,5 4-7,-8 2 0,1 1-2,-5 3-2,-2 1 1,-3-3-1,-2 5 1,-6 1 8,-8 1 3,-4 7 4,-9 0 1,-6 4-7,1-2-2,-4 1-13,2-2-10,1-7-33,0-3-23,1-2 4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11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6 784,'-11'-5'339,"9"6"-184,1 1-46,5 14-54,0 8-13,1 16-14,-2 8-4,-1 12-1,7 7-3,0 11-3,0 1-3,-2-1-5,-3-1-1,-3-13-5,1-4-1,-2-11-1,-3-8 0,2-8 0,-6-12-6,6-12-26,-2-9-22,-2-22-68,1-7 7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8:09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100 453,'-41'-55'184,"36"54"-110,-3-3-10,9 4-18,-1-3-11,0-2-18,0 4-4,-1 0-6,0 0-1,0 0-1,0 0-1,1 0 4,0 0 2,0 0 6,0-1 4,0 1 6,0 0 4,0 0-1,0 0-3,0 0-3,0 0-3,0 1 6,0 0 4,0 8-1,0 18-4,-8 44-12,1-29-4,2 3-4,-5 0-1,5-7-2,-2-4 1,-2-12-1,5-3 1,-2-10-1,4-4-2,4-2-8,-1-5-3,-1 2 3,0 0-1,10-27 9,18-42 2,-18 19 0,8 5 1,-9-5 0,0 7-1,-6 15 0,-4 3 1,0 15 7,-3 2 4,3 6 12,-3 3 4,2 10-4,-4 6-6,3 14-10,0 5-7,-8 6 1,5 7-2,0 0-1,-2 0 2,4-2-1,-1-6 2,1-14-1,0-3 0,4-10-3,0-5 3,-4-7-1,4-4 0,0-13 1,0-8-1,6-13-2,0-4 1,2-6 1,-3-2-1,-1 2 3,-4 5-1,0 15 0,1 8-1,-2 12-1,1 4 4,-1 5 1,-3 10 0,4 16-1,-2 9-1,-2 18-3,-3-2 1,-1 1-1,1-1 0,3-9-2,2-4 2,1-13 1,1-9-1,-2-11 2,1-5-2,-1-4-7,2-5 2,1-7-1,1-8 1,0-9 5,-3-10 0,3-4-1,-3-5 1,0 1 0,1 3 1,-6 8 1,4 8 2,-2 11 6,0 4 0,5 10 5,-2 3-1,2 7-3,0 8-1,-4 20-5,2 14-2,-3 19-2,1 5-2,-2-3-3,0-6-5,0-11-2,-1-10-2,4-18-2,2-7-2,2-16-16,0-3-1,4-19 4,-2-12 4,7-12 18,-2-10 3,-2-3 3,-3-3 0,-4 3 2,1 7 4,-1 10 7,-1 8 4,1 20 5,-1 4 0,-1 9 2,-2 4-3,-1 13-6,2 15-3,3 22-8,-3 8 0,1 3-2,-5-7 0,3-8 1,4-6-7,-1-15-33,5-5-69,1-22 68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10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4 298,'-11'-3'154,"4"0"-31,0 1 8,3 0-19,1 0-10,0 1-25,2 0-6,0 1 1,0 0-15,1 0-24,0 0-8,0 0-12,0 0 0,0 0-5,0 0-1,4 2 6,17-1-2,49 49 3,-29-27-2,15 2-5,12 8-4,3 5-3,7 4 3,6 9-5,3-1-4,11 9-16,1 1-7,-5 8-5,-3 5 1,1 5 12,-2 5 6,-7 6 7,-5 4 7,-24 1 12,-3 2 3,-9 2 7,-6-6 0,0-5-5,-6-10 2,-7-13-4,-6-6 4,-10-14 0,-3-6 2,-5-13 6,1-5-5,-3-12 0,1-3-2,-6-5-10,0 0-6,-1-2-8,-3-2 0,4-1-5,2 2 0,0 0-22,1-1-71,5 8 7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09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0,'34'104'326,"-4"3"-184,-12-12-62,1-8-24,-7-8-21,-2-12-5,-8-15-12,-1-8-6,-9-18-2,0-6 0,-1-8 3,-1-5 1,4-2-3,-1-3-6,-1-4-7,1-3-11,2-8-24,2-5-17,5-4-189,2-1 168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08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37 585,'-75'36'250,"73"-31"-164,-4-4-10,2-3-54,3 2-11,-2-2-1,1 2 2,2 0 21,-1-1 8,0 0 13,0 1 0,0-1-9,0 0-6,0 0-14,0 0-4,0 0-12,1 0-4,0 0-4,0 0-1,5-2 1,23-8 1,56-16-1,-22 18 2,20 2-2,11-1 0,10 8-9,20 4-23,19 14-139,4 7-108,26 6 167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07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3,'7'82'188,"4"-26"-144,1-13-9,-1-8-7,-2-11-5,-1-6-12,-1-5-3,2-8-12,2-2-26,-3-6-179,-3-7 148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07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7,'0'0'252,"0"0"-70,3 28-60,8 40-31,-3-26-39,-3 5-14,5 16-18,0 9-5,4 33-9,7 15-1,6 32-3,8 23-2,8 18-4,1 12 0,-2 1-1,-1 3-1,-8 0-7,-5-8-47,-5 4 4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06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84,'66'88'119,"-62"-55"-25,0 6 33,-1 5 46,-2 1-5,3 11-42,-4 3-26,3 12-35,1 10-7,5 21-14,6 15-9,8 27-21,4 11-7,3 21-4,-2 7-2,-2 16-8,-5 5-5,0 9-5,-3 5 2,-3-12 6,3 7 4,-4-15 3,4-6 2,-4-3 0,-1-18 2,-2-8-1,0-5 0,-3-21-1,-1-5 1,-1-21-1,-2-11 0,-1-13 0,-1-13-1,2-12 0,-1-12 1,-3-19-7,1-10-3,-1-13-33,-2-12-138,-1-20 12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05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0,'4'8'230,"3"3"-93,-2 1-8,4 5-27,-1 1-11,4 12-36,1 4-14,6 17-12,-2 8-5,5 16-5,1 11-4,5 20-5,4 9-4,2 23-3,3 7 0,4 12-2,-1 9-1,3 17-7,-6 4-7,-7 13-23,-2-5-6,-5-1-3,-5-10 4,2-22 18,3-11 10,-6-35 10,5-5 3,-5-28 7,-3-12 0,2-19 0,-3-13 0,0-21-4,3 0-8,-3-15-130,-1-3-100,-3-7 14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05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675,'2'7'271,"8"4"-180,-3 0-8,1 6-33,1 4-14,3 13-14,0 12-8,9 24-7,3 16-1,0 23 1,5 9-1,-1 20 2,3 8-2,0 6 0,-1 1-1,6 5-2,0-2 1,3 0-3,7 6-1,-1-3-9,-1-5-1,2 0-3,-9-7 2,-3-14-2,0 0-5,-8-19-45,-1-10-51,-6-24 7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04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65,'24'116'245,"-17"-73"-89,5 9-8,4 15-73,3 14-24,13 16-22,3 8-7,7 10-13,7 2-4,-3 9 1,-3 0 2,-4 5-2,-10 3-1,6 0-2,-2 0-1,1-13 0,1-1 0,-3-15-2,0-4 0,6-13-8,2-13-6,-4-17-15,1-2-41,-7-7-133,-12-5-79,-1-4 158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8:03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1 563,'-48'-21'264,"36"34"-128,9 1-66,4 6-30,-3 5-26,8 5-3,8 16 1,-5 4 8,17 18 11,-5 6 7,4 19-3,2 15-8,-1 19-14,4 9-7,-6 7-2,2 7 0,-4 2-1,-1-1 1,0 11-3,-4-9-1,-2-5-5,-1 0-3,-8-22 1,3-10 2,-5-24 0,1-18 0,-2-35-16,0-9-96,-2-28 8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7:51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476,'-6'35'208,"0"-4"-103,4-4-65,-2-5-17,4-7-126,0-3 79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7:52.8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1 177 669,'-104'-1'316,"20"0"-92,15 0-156,24-1-31,10-4-14,18 0-18,10-2 5,21 1-9,12-1-3,27-2 2,18 0-5,32 1 4,16 1 1,24-3 0,8-5 3,12-3-1,16 3 0,14 4 3,6 4 0,10 2 3,-8-1 2,1 3-1,-4 2-2,-16 3 4,-5-1 0,-27 5 2,-16-2 4,-26 7 0,-14 3 6,-27-5 8,-9 5-3,-25-5-1,-11-1-4,-13-1-6,-7-4 3,-4-2 12,-10-2-4,-11 1-26,-10 0-29,-12-5 617,-1 6-46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7:52.4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8 148 1044,'-39'-5'390,"22"5"-314,5-2-25,6 2-38,5 0-20,9 4-16,9 0 1,22 2 2,11-1 11,15-5 9,9 0-2,8-1 1,6-3 2,27 1 0,4-1 6,22-1 9,11-2 4,9-2 17,12-2 20,11 1-4,-3 1-6,7 5-15,-8 0-21,-15 1-2,7 4 3,-28 0-2,-8 2-3,-14 8-4,-22-4 1,-23 2-4,-11 4 0,-36-7 1,-8 2-1,-19-4 16,-9-4 19,-18 0-2,-20-5-1,-26-1-12,-6 3-22,-17-3-3,-7 2-6,-18 2-7,-7-1 0,-19 0-2,-5 3 3,-4 0 5,-5 4 1,-9 1-9,4 4-10,-9 0-22,4-3 5,16 1 15,3-5 13,15-1 20,3-1 0,18 3-1,5 0 4,12 0-8,13 0-1,13 0 1,10 3-4,25-4 12,5-1 4,16-2 1,4 0 0,12 1-9,6 0-4,14 2-1,13-2 2,26-3 6,14-4 1,21 0 0,12-3-3,23-2-1,7 0 2,27 0-2,9-1 1,2-1-1,15 5 1,3-1 0,-7 3 0,3 5 4,-14-5 6,-22 6 12,-5 2 3,-28 3 4,-18 0-5,-29-1-12,-21-2-6,-30 2-4,-10-1-2,-11 2 35,-5-1 11,-20 0-1,-17-4-3,-29 1-33,-16 1-11,-22 0-3,-6 2 4,-19-3-7,-5 0 0,-11 3-7,-9 1-4,-9 3 6,2 2-8,-10 0 7,3 4 3,11-3 0,-3-3 6,18 4 4,10-2-2,15 1 2,14 1-2,23-7-1,12 0-1,24-2-4,15-1 0,19 1-7,7-2-14,18 0-14,14-2 3,26-1 7,14-4 15,16-4 18,8-3 0,17 0-2,12 2 5,7-3-3,13 2-1,18-2 1,0 1-1,24-2 1,2 3 4,-14 0-4,4 0 0,-11 5 0,-16-1-2,-7 3 8,-11 4-1,-22 0 3,-8 2 0,-30 2-7,-18 1 4,-25-1-5,-6 4-1,-13-2 5,-5-3 14,-3 2 39,-8-3 6,-10-3-3,-4-1-15,-6-2-35,4 4-6,1 0-1,-5 1-2,5-1-2,2-3-1,4 2-12,1 5-3,-1 1-10,-4 0-7,-7-1-4,5-2-5,-10 1-6,-2 1 4,-9 2-7,-4 4 2,-12-1-5,-12-2-9,-17 1-12,-9-3-2,-11 7-69,-7 0 94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7:50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2 33 905,'-77'1'345,"76"-2"-270,0 1-17,1-1-31,0 1-12,0 0-10,0-1 0,0 1-5,0 0 0,0 0 1,0 0 5,0 0 19,0 0 12,-1 0 17,0 0 5,0 0-3,0 0-2,0 0 1,0 0-4,-4 0-6,0 1-8,3-1-17,0 0-4,-3 0-10,2 0 1,-1 0-2,-3 0-2,3-1-1,2 0-2,-5 0 1,4-1-1,-2 1 1,-30 2 0,35-1 0,-3-1 1,0 0-1,2 0 1,0 0-2,0 0 1,0 0-1,0 0 0,0 0 0,0 0-3,0 0 2,0 1-1,0 0 0,1 0 2,0 0-1,9 0 1,54 0-2,-27-3 0,9 1 0,1-2-2,15 2 4,11-2-1,14 3 1,3 0 0,2 1-2,-1 0 2,12 3-1,8 4 1,10 1 0,6 0-2,13-1 2,-1-3 3,11-5-3,4-1 2,-12-2-2,1-1-1,-8 5 1,-4-1-1,-13 1 2,-13 0-1,-12 5 0,-13-2 0,-8 4-1,-7 2 0,-13 0 1,-6 1-1,-25-5 2,1 3 0,-13-6 0,-4 0 2,1-2 19,-5-2 8,-1 1 19,0 0 0,0 0-18,0 0-11,-3 0-29,-4-1-11,-35-13-24,28 11-11,6-1-27,-2-1-9,-2 0-33,1-2-7,-18-2 8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7:38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47 842,'30'29'298,"-29"-31"-259,2 3-20,2 0 1,-5-1 1,0 0 14,0-1 2,0 0-9,0 0-4,8 0-10,34-5-2,-33 1-3,-2 1 1,1-2 2,1 5 1,-2-3 3,6 4-1,-3 0-1,1-2-3,5 2-3,-1-4 0,5 0-3,-1-1 0,8 0-1,1 2-2,0-2 1,1 0-2,1-2-1,-3-3 0,2 3 0,-4-3 3,-6-3 4,0 4 4,0 0 1,-1 4 1,-1-3-4,-1-2-1,-1 0-3,2 0-2,3 5 1,-2 0-3,5 2 0,-2-2 0,5 0 0,-2 0-1,8-2 0,-2 1-1,-4-5 0,3 0 1,-9-4 1,3 0 3,-1 0-1,-1-2 1,-3-2 1,-3 0 0,-3 3 4,-2 1 1,-1 3 5,-1 2 2,-2-1-5,1 5-2,-2-1-6,0 0-2,1 0 1,-2-1-1,0-2 0,0-4 1,2 3 3,1-1 2,-1-5-2,1 6 2,0-4-3,2 4 0,2 1 1,3 0 0,2 4-2,-3-6-1,2-1-1,2-1-2,-1-6 0,2 0 3,6 1-4,-1-3 1,1 1 1,2-4-2,-5-1 2,2 5 1,-4-4 0,1 2 1,0 6 1,-6-6-4,1 7 0,-1 2 7,0 0 2,1 0 1,5 2 2,-3-4-6,6 2-3,3 1 1,5-3-1,4-2 2,3-4 1,0-3-2,8 3 4,-3-5-6,0-2 1,-1 2 2,-9-6-4,-3 1 1,-4-1-1,2 2-1,-1 1-2,2 5-2,-1 3 0,1 1 1,-6-2 2,1 0 1,0-3 0,-3-2 0,1-2 1,0 3-1,-3 6 3,1 2-1,-8 4 0,0 4-1,-6-2 0,3 5-1,8-1 0,-4-3 1,6-1-1,-6-7 1,4 0-1,3-2-1,1-3 0,3-1-1,0-2 2,-1 0 0,6-2 0,1 0 3,0-1-1,0 3-1,-4 1 1,2 3-2,-2 9 0,-6-5 2,1 10-1,-4-1 1,-11-7-1,6 9-1,-3-9 1,2-3-1,8-2 0,0-7 0,1-8 0,5-1 1,7-4-2,2 2 1,-1 5-1,0 7-1,-7 8 2,1 4-2,2 8 0,-3 5-2,5 4 0,-4 2-1,2 1 4,7-2 2,-3 0-1,2-2 2,1-5-2,-5-5-2,4-6 2,3 3 0,-4-1 1,4 2 0,-5 0-1,-2 2 2,-5 2-2,-10-1 1,-5 6-1,0 1-1,-5 2-7,-2 1-4,-5 0-17,0 3-9,0-3-32,0 0-15,-5 1 51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7:30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9 533,'-4'7'299,"3"0"0,1-3-237,2 2-46,-1-6-10,2 0-3,7 3-2,15 0 6,8-2-2,30-3 1,14-3 2,19-3 0,15 2-2,26 1-2,4-4 0,31 4-5,9-2-1,2-8-5,16-1-3,1-1-1,8 2 2,3 6 4,-12 2 3,0 4 2,-19-1 1,-9 7 1,-5 0-1,-37 0 3,-11 3-4,-31 2 4,-18 1 6,-23 4 17,-9-2 16,-15-1 8,-9-1-3,-11-6-5,-3 4-10,-17-7-18,-1 2-15,-14-2-2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7:29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14 834,'-1'1'322,"0"4"-235,0-4-30,1-2-22,0 0-6,0 0 4,0 0 2,0 1 0,0 0 4,0 0 0,-1 0 1,0 0-8,0 0-6,0 0-13,0 0-4,0 0-3,-1-2-1,1 1-1,-4-6-4,-21-40 4,27 35 1,-1 3-1,-2-1 4,-4 0-4,0-1-3,-2 5 2,8 5-1,1 1 4,-1 1 6,-1-2-2,0 0 1,0 1-1,1 0-8,1 6 0,6 29 2,8 53-5,-11-26 3,-1 22 0,4 7-5,0 11 3,-2-6-1,-2-12 0,2-6 2,-5-16 1,-3-4 2,1-10-3,-3-5-1,3-12 1,2-4 0,2-10-8,2-9-12,-6-10-38,2-3-18,-2-13-31,2-5-161,5-7 192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7:28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5 764,'-3'-3'334,"0"3"-180,-2-1-43,5 1-54,0 0-18,0 0-18,0 0-2,0 0-3,3 13 2,9 65 3,-6-15 0,3 23-1,-1 16 1,1 21-11,-2 12 0,-1 10 2,-3 2 3,-2-21 25,0-14 8,2-29 1,0-13-9,-3-26-22,-1-9-9,-2-19-7,2-10-1,-2-11-31,-3-10-21,-7-18-43,1-11-20,3-9 73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7:26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259 771,'-2'12'296,"1"-11"-216,-1-7-35,0-9-33,2-3-2,3-12 8,0-7 16,1 1 12,1-4 6,2 10-2,0 6-6,1 8-5,1 4-10,-8 7-16,0 2-4,2 3-10,-4 0-3,1 0 8,1 4 1,10 29 2,20 41 4,-21-32-9,12 2 2,-9-3-1,-6-2 0,4 3 0,-8-6-1,-4-7 6,1-4 4,-11-12 2,-5-6 5,0 1 1,2-7-5,-4-4 1,-3 0-7,2-9-1,-4 2 6,3-2 7,6 7 0,-4 2-1,5 2-6,6 2-8,1-1-3,6 0-7,1 1-8,8 4-7,4 3 7,10-2 6,1 5 6,5-5 6,4-2-2,0-4-4,4-5 0,-3-2-17,1-2-16,-8 3-37,-2-2 68,-3 5-1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7:26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7 971,'-2'10'414,"6"0"-211,5-5-122,11-1-57,1 4-4,15-11-6,2-6-10,8-7-13,9-4-18,-5-1-26,-1 3-8,-4 1-15,-7 3-13,2 2-149,-3-1-102,-6 2 207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7:26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435 989,'32'46'363,"-37"-38"-302,9 8-16,-3 3-17,-4 6-18,6 7-4,-9 3-3,2 5-1,-1-1 3,-4 0-3,1-2-1,-2-4 2,2-9 9,2-6 4,1-9 6,0-12-3,0-9-10,-1-14-6,0-14-18,3-7 2,3-13 4,3-2 3,3-17 12,1-5 1,-1-7-1,3 2 5,3 9 6,3 13-1,0 16 0,1 15-6,-7 19-10,-3 6-7,-1 17-4,2 8 5,7 26 4,-2 9 4,8 22 4,1 9-3,1 0 0,5 1-1,-7-10 3,-3-5-3,-1-7 1,0 0-1,-2-12-14,-2-4-4,-6-16-14,-6-11-11,0-5-17,0-7 117,-1-3-52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7:50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87,'4'28'57,"-2"-4"-54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9:42.4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310 729,'-55'-123'328,"46"97"-174,8 2-27,11 10-73,3 1-26,5 3-21,9 5-2,-2-3 1,4 3-3,-2-2-2,-5 1 2,0 0 0,-3 1-3,-1 1 3,-2 4-1,-3 2-2,-1 8 0,-8 6-4,-3 4 5,-4 10 2,-7-3 4,-1 8 0,-3 0-2,-2-6 1,-1 1-5,6-13 1,4-6-2,2-10 0,2-5 0,2-11 2,-6-10 5,11-7-7,3-3 5,2-4-1,5 4-4,-4 5 3,-2 10-3,3 14-1,-2 6 2,6 15-1,0 3-1,-5 8 0,4 1-4,3 1 2,1-3 4,4-8 1,-5-6 1,-6-12 1,3-2-3,-4-11-1,1-2 1,-3-7-3,-3-3 4,-3-7 1,2 1-1,-1-1 4,-1 3-5,0 12 4,-5 4 0,0 13-2,0 4 0,7 18-2,2 8-1,2 13 0,2 3-1,-3-4 1,6-3-1,4-10-1,4-4 3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9:41.9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800,'42'33'330,"-43"15"-239,5 17-20,2-1-22,-1 2-37,1-7-5,0-10 4,2-6-5,7-10 3,-2-7-2,-6-16-2,-2-8 1,-8-7 3,3-8 4,2-10 2,-1-4-1,2-9-7,-1-7-3,-2-5-2,-4-5 0,4 1 1,-1 6-1,5 9-1,7 6 0,2 11-3,3 1 1,0 6-2,1 3 5,0 6-1,1 3 1,-1 7 2,-4 6-6,-5 8 9,0 6 0,-5 10 3,2 2 2,-4 7-5,-1 2-2,1 5-4,0-3 0,4-8-2,4-5 1,0-13 0,3-5 0,1-10 2,-1-7-2,1-8 1,-3-5-1,-6-8 0,-1-3 5,-6 1-5,-1-1 4,-8 2-1,1 0-3,-7-1 1,2 8-4,3 4 3,1 6 0,6 5 2,1 0-1,4-1 1,3 0-4,-2-1-1,0 0 3,6-2-2,12-3 6,38-13-3,-37 9-1,1 5 0,-3 3-3,-7 4 3,5 6 0,-3 7 3,-8 1-1,10 9 0,-8 1-1,-2-1-1,8 3 5,-6-10-3,5-2-2,-4-5-2,-1-7-7,-7-3 18,-4-3-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9:41.1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15 896,'-3'-10'342,"3"16"-269,1 11-7,4 22-51,4 14-6,10 11-2,-4 0-4,11 4 10,-7-7-2,-8-13-2,10-2 0,-12-20-7,7-8 1,3-11-1,-10-11 6,0-12 0,0-5 0,-8-13-4,3 0 2,3-5 1,-5-3 0,0 3 3,-1 0-5,-5 11 0,1 10 1,-2 11 2,2 8-2,3 18-5,4 3 1,4 16-4,3 2 0,2-3 2,1-5 0,4-9 0,0-3 3,0-11-1,0-4 0,-4-14-2,-2-6 1,-6-12 1,1-5 2,-5-6-2,-3-4 2,-4-4-7,-2-5 1,-7-10 1,-5-6 2,-5-10 0,-3 1-3,-3 3 1,2 0-2,0 20 4,1 8-1,7 16 1,0 8-2,8 13 3,6 4 1,6 11-6,12 19 1,6 10-2,4 4 2,9 10 1,1 2 0,6-6-1,0 0-1,-3-19 2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9:40.5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7 1 893,'-9'-11'322,"2"18"-234,-7 8-31,7 27 0,1 12-10,-7 17-43,11 4 4,4 2-11,4-2-1,2-19 4,5-9-1,9-21 6,-6-18-5,8-12 2,-5-8-1,-12-19-1,1-4 0,-3-2-2,-5-6 1,-5 5 1,-3 1 1,-7 4-1,2 8 0,2 8 0,2 6 0,4 5 2,1 0-4,10 4 0,4 3 1,6 0 0,5-1 1,-6-2 0,1-2 1,0-1-1,-2 3 1,-2 5-2,0 6 7,-5 10-5,-1 5 1,-5 10 3,-3-1-8,2 3 7,-3-1-1,6-6-1,0-8-1,10-5-1,-3-10-2,3-14 35,4-4-22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9:40.1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0 1080,'-11'11'363,"4"23"-351,7 10 0,9 24-1,1 8 0,7 18-3,1 6 1,8 18-3,-2 1-2,0-4 1,0-4-3,-4-33-2,2-8-1,-4-37-11,2-11 9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9:39.8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6 1082,'-4'1'377,"7"7"-335,1 8-33,2 11-3,0 9-4,2 12 5,2-1 0,2-10-6,2-4 2,0-15 1,4-10-1,-3-14 1,-2-13 1,1-14-1,-1-6 3,-3-4-3,0 4-2,-7-3-1,-3 3 0,-7 5 3,0 5-1,1 17 0,-1 11-7,8 24 3,0 12 0,9 24 0,5 7 9,13 0-8,2-5-1,-1-15-10,5-5-67,-5-23 5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9:39.3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79 795,'33'-49'280,"-17"6"-192,-6 9-6,-9 19-14,-4 3 37,3 14-39,-2 8-1,1 14 0,0 15-40,5 17-19,2 5-2,15 9-4,1-5 1,-2-9-1,-2-11 0,-5-21 1,-3-8-3,-3-18-45,3-3-2,-14-23-17,4-3 1,-13-16 44,-1-4 3,8 7 17,-11-2 6,4 3-5,-7 2 1,2 9 5,6 3 0,3 13 44,8 6-2,2 5-2,10 3-4,9 1-40,5 1 4,4 0-5,-2 0 0,2 1 2,-4-2-4,3 3 0,-6-2 0,-5 0 1,0 6 1,-8 5 3,0 8-3,-9 12 0,-6 3 1,-10 2 4,-2 0-3,-2-2 3,4-5-3,2-9-3,0-9 4,8-9-4,-4-9 2,4-14-8,7-4 6,2-10-3,1-2 2,6 3 6,-1 3-5,-1 9 4,3 5-6,-5 10 5,3 7-2,0 10-1,5 11 4,2 9-6,-3-5 2,1 3 1,1-7-3,-6-10-1,5 2 3,-1-10-4,-8-5 4,4-10 0,-1-4 0,-5-11 2,1 0-1,-6-4 1,-2-3 0,-3-2-2,-3-1 1,1 3-1,-1 3 1,3 16 0,7 14-3,7 17-1,1 10-2,14 12 3,3 2 3,11 4 3,5-1-2,-5-8 1,-1-10-2,-8-10 0,-5-4 4,-5-8-5,-11-3 4,-3-14 0,-3-3 2,-9-16-2,-7-6 2,-5-6-6,-2-7 6,2 1-5,3-2-4,4 6 5,6 10-11,2 13 9,8 10 0,10 4-2,-2 2 0,22 1-2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9:38.4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4 66 1031,'-9'1'343,"1"3"-283,-1 6 1,-2 16-9,-2 8 6,3 23-53,4 6-4,9 7 3,5-4-4,5-17 3,6-9-3,0-26 0,5-7 6,8-22-2,-3-16 3,5-18 1,0-9-8,-4-7 0,-7 0-2,-13 4 3,-11 1 7,-21 13-5,-4 7 0,-12 24-4,-3 16-4,-3 28 5,-1 18 3,6 23 0,1 5 0,13-1-3,3-8-4,16-16-40,6-11-47,16-22 5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8:04.0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 208 471,'-9'-10'220,"5"1"-96,-2-2 10,4 0-3,2 9-34,0 1-24,1-1-13,-2 2-5,0 0-5,0-1-5,0-1 2,1 1-7,0 0 1,-1 1-13,0 0 1,-1-1-7,1 0 0,1 0 1,0 1-7,0 0-7,0 0-1,0 0-10,0 0 5,0 0 0,0 0-1,9 0 5,43 3-2,-20-2-1,-1-4-1,17 0-6,-3-4 0,5-6 2,7 3-2,-2-6 7,10 5-4,6-1 0,2-1 1,2 0 2,-7-3 4,-18 3-3,-7 0 0,-18 3-7,-6 6 1,-6 3 1,-6 1-4,-2 0 5,-4 0-6,-1 2-9,-1-2 10,-1 0-1,1 0 6,0 0 10,0 0-12,-1 0 2,-2 3-8,-1 3-14,3-3-9,-1 2-19,-19 29-8,31-33-21,-1 0-8,7-3 5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9:55.7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7 304 793,'-6'3'318,"2"1"-203,1-4-52,-1 3-9,4 5-16,0-2 5,0 1-2,-3-4-4,-2 1-2,-1 3-2,3 2-27,0 3-1,-1-8 1,2 1-1,-2-3-3,3-3 1,1 2 1,0-1 0,0 0 6,0 0-5,0 0 3,-1-1-1,0 0-8,-1-1 7,1-11-2,1-40 0,-2 33 4,-1 3-8,3 7 1,1 6-1,0-1-3,1 4 5,-2 0-2,0 0 0,0-1 2,1-7-1,11-31-5,-6 28 4,-2 3 0,-2 2 2,0-5 3,-1 6-6,1 2 0,0 1-3,2 1 4,1 4 1,-2-2 1,1 0-1,5 4-4,1 6 0,8 14 5,6 5-2,-4 8 1,0-3 0,0-1 0,-4-1 0,1 1 0,0-1 0,-3-4-1,-5-4 3,-7-7 3,3-2-4,-3-9 0,2 0-2,3-3-2,-9-6 2,-2 1-1,0 2 0,3-1 2,1 1 3,0-1 2,-1 0 0,0 0-2,0-4-1,-2-12-7,1-37 4,4 29 0,-7-6-1,1-2 4,5 4-10,-2-2 7,4 5-1,10 4-4,-5-3 8,6 1-3,-3-3-1,3 2 3,-2-1-5,6 8 1,-1 2 4,-6 5-1,6 8 4,-8 3-1,3 4-4,-4 7 1,2 4-2,0 7-4,2 13 5,-2-1-1,2 2 3,-5-2-2,-1-9 2,3 1 0,-6-10-3,1-3 4,0-4-9,-2-7 7,1 2-2,0-7-2,-3 2 4,0 0 0,0 0 3,0 0 0,0-1-1,5-10-4,12-37-1,-12 29 0,0-4 4,3-9-1,0-2 2,4-2-4,5 4 1,-3 5 0,2 3 0,2 7 0,0 3 0,3 10-5,4 3 5,-4 6 2,-3 7-2,-3 6 2,1 10-6,-1 3 4,-2 1 0,1 5-2,0-2 6,-3-2-4,4 1-1,3-10 3,-2-2-4,0-12 2,2-6 0,3-14-4,2-7 2,6-13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7:50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60,'13'24'115,"-4"-2"-68,-2-1-22,-1-5-38,-1-7 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9:43.5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47 899,'0'6'312,"7"-6"-293,12 2 0,9-2 3,2-6-1,1-2 8,-1 1-1,-5 1-9,1 1-4,-3 5-7,-3 4-2,2 9-2,-6 1 1,2 9 1,-3 3 2,-7 1-2,0 5-1,0-5 2,1 1-5,2-3-2,-1-6 1,3-5-5,1-8 1,1-8 8,3-3-3,-3-15 7,-4-8 0,0-7 0,-2 2 2,-9-2 3,-4 2-2,-17 1 0,-5 2-1,-6 12-3,0 5-3,7 17 1,2 5-3,7 14-3,2 2 1,11 5-5,11 3 0,10-11-4,8-4-296,7-13 224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9:43.1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-1 1067,'-1'-2'365,"-3"2"-339,-5 4-8,-20 40-3,34-16-5,13 17-3,2 1 0,6 3-2,1-3-1,-4-13-4,8-4 5,-11-19-7,-2-3 1,-4-14 3,-10-8 0,1-8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9:37.9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6 1508 784,'-31'27'314,"3"6"-223,1-2-7,0-3-24,6 0-10,-3-13 43,5-7 3,4-8-29,-1-14-10,7-28-51,0-21-7,15-38-2,9-15 3,10-32 0,8-10-2,3-21 2,0 1 0,8 16-1,-4 9 1,1 37-4,-4 18 3,-8 31-2,-4 20 0,-15 21 3,-2 14-1,-8 18-37,-6 1-12,1 15-46,-6-5-293,2 2 282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8:06.7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829,'0'0'326,"4"15"-210,18 54 0,-3-31-22,4 12-17,9 5-38,0 4-14,-6 1-20,-3-3-1,-4-2-20,-6-3-6,-5 9-27,-2 2-27,-14-1 51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8:06.5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6 0 458,'-27'15'272,"-1"2"-117,11 6 18,0 8-35,5 10-85,6 6-18,12 12-27,5 3-2,13 4-7,-1-3 4,7-9-4,1-3-20,-3-17-269,1-7 211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8:06.1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4 0 933,'-16'17'361,"-4"6"-287,0 13-27,-3 7-12,-4 6-25,0 2 1,2 2-11,0 2-7,5-7-39,7-7-53,5-13 6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8:05.9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2 28 639,'-49'-30'295,"44"31"-142,0 0-7,2 0-33,-1 0-22,1 1-8,3-2-16,0 0-17,0 0-9,0 0-16,11 23-2,24 44-10,-19-35-3,4 0-8,1-1-1,3-8-14,-3-2-17,0-5-35,-5-7-12,-4-1-72,-3-6 9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8:05.1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4 0 706,'-45'37'271,"45"-26"-200,4 3-8,3 10-34,1 0-1,1 2-18,2 3 3,-2-1-5,8 5-6,-3-1 2,-7-4-2,0-1 2,-5-4-1,-2-5 11,1 2-1,-3-6 1,1 2 2,0-5-11,-2-5 7,2-3-4,1-2 6,1-1 17,-1-1-6,0 0 2,1-6-6,4-21-16,14-33 0,-7 37-4,-1 4 0,-1 4 4,-1 3-3,-2 4 1,1 4-3,-3 5 1,-1 2-2,3 11 5,-3 4 1,1 8 0,0 5 6,2 1-11,1-3 1,2-5-1,0-4-5,1-11-10,2-1-10,6-8-14,3-7-75,2-11 81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8:03.2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35 935,'-2'0'350,"2"1"-263,8 3-21,3-2-11,4 2-8,7-2-18,2-5-15,7 0-34,4-6-21,4-8-88,7 1 84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8:03.0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646 926,'-34'7'346,"34"-8"-273,0 1-13,0 0-46,0 0 1,0 0 7,0-2 0,3 1 42,16-6 3,33-31-2,-28 13-2,-2-10-35,0-5-7,2-9-15,3-4-1,-8-4-4,3 1 1,-14-1 6,-6 1-5,-10 6-3,-14 3-1,1 13-3,-4 5-4,6 16-17,4 10 0,-2 16-1,0 14 9,1 12 17,1 9-2,6 19 4,4 3-4,6 21 9,7 6-2,4 3-1,5 1 1,0-9-21,3-4 11,-2-13 4,1-6-5,-3-14 22,0-10-11,-5-20-4,-2-2-1,-1-12-33,-6-6-14,7-6-8,-3-8-3,-6-11-6,-1-3 25,-14-3 1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16:43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664,'7'1'258,"7"1"-180,4-3 10,6-1-7,8 5-14,0-4-26,1 0-9,0 1-15,0-2-7,3 5-4,-5-3-3,-6-2-1,4 2-3,-10-4-22,6 4-24,2-4 2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7:50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8,'10'26'188,"-5"-1"-124,4-8-54,0-3-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8:01.5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 996 865,'-38'68'340,"34"-69"-231,0-4-19,3 6-29,1 1-10,-3-3-26,3 0-6,-1 0-8,0 0-9,-1-17 2,-3-31 0,5 24-7,2 2 2,5-2 0,0-7-3,4 0 7,2-4-1,0-4-4,4 1 1,-1 0 0,2-1 0,3-2 4,0-2 1,8-4-2,1-3-1,6-4 4,9 2 2,4 1 10,1-1 4,-7 5-4,-5 3-6,-10 5-6,1 7-2,-7 11-1,-2 3-2,-3 7 0,-2 1-1,1 8 1,-2-2 3,-3 1-1,-1 2-1,0 0-1,-4-2 0,4 4 3,-4-4-3,-1 2 0,-4 0 1,-2-1-3,0 2 0,0 0-19,1 1-14,0 0-23,0 0-24,-1 0 53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2-04-07T10:39:37.4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,0 0,0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38:02.2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237,'1'2'20,"-1"-1"-6,0 2 12,0-3-5,0 0 4,0 0-2,1 13 10,9 39 6,-5-26-8,-3 1-3,1 3-2,1 5-2,4-5-4,-1-3-2,1-7-10,-2-5-5,-1-8-2,-2-3-2,0-2 1,2-4 11,0-4 1,3-2 5,6-5 0,0-4-6,3-3-2,-1 2 2,4 0 6,1 3 2,5 9-1,-1 0-3,0 5-13,4 3-2,-6-2 0,4 5 0,-10-2-7,-2-2-14,-1 1-39,-7-1-20,-1 0 47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16.0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6 272 502,'-5'-5'249,"2"2"-91,-1 0 1,-1 0-49,5 2-25,3 1-26,1 0-6,-4 0-16,0 0-7,0 0-11,0 15-6,4 56-1,-2-26-1,-4-2-2,2-1-1,-2-4-2,-5-6 2,5-12 2,0-3 0,2-11-1,4-1-2,-3-4-2,-1-2 1,2-10 0,-5-8 0,3-14-1,3-5-1,-6-8-2,3-3 0,0-1-1,-7-3-1,5 0 2,-2 3 0,-2 4 2,-2 6 2,-2 10 2,0 4-1,5 11 2,-2 1 1,5 7 1,2 4 0,0 1-1,0 0-4,0 1-5,0-1-1,0 1-2,23 1 2,34 3 1,-28-1 5,3 0 0,-1-2 0,2-1 2,-3 1-2,4-1 6,0 1 0,-3 3 4,2-1 2,-6 1-3,-4 1-2,-5-2-5,-7-2-2,-6 2-1,3-2-1,-8 0 1,1 1 0,2 4-2,-4-5 1,0 0-7,0 0-15,-5 13-29,-18 42-16,18-22-35,0 5 2,-1 13 59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4:56.4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4 1092,'-6'-2'407,"2"2"-324,-5 0 1,9 24-27,4 11-11,2 22-10,6 20-5,0 20 2,-2 7 0,-3 15-1,-2 1-3,-1-2-3,-5-12-2,-1-24-9,2-11-5,-5-31-5,5-10 0,-1-15-8,0-11-8,5-14-4,4-10-2,4-19 7,2-8 9,3-17 4,2 0 5,6 4 3,1 2 0,1 16 5,-1 10-3,-3 18-4,-1 6-1,-6 17-4,1 8-2,-11 15 2,0 10 0,-5 6-1,2 5 1,6-12-3,4-2-2,12-11-4,6-8-11,5-9-30,-4-16-21,6-19-48,-1-9-12,15-14 8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4:55.9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6 1147,'16'83'443,"-23"-38"-330,5-2-9,-2-2-57,2-4-14,-5-10-44,4-3-13,2-8-5,1-2-6,-5-8 3,1-3 0,-5-8-7,3-5 4,3-7 14,-4-8 7,6-7 12,-5-5 0,3 1 1,8 2 1,10 11 0,-1 3 3,3 8 4,1 3 3,-2 2 3,7 6 1,-4 3-1,-1 6-6,-1 4-1,-2 2-2,3 4-3,-1 3-1,-2-1 0,1-3-5,0-1 4,1-4 1,-1-6 0,1-3 7,-2-4 10,-4-10 10,1-6 26,-1-4 5,-6-9-2,-1 2-3,-4-1-9,-7-1 3,-6 4-6,-2 5-3,-3 12-16,1 4-16,-5 15-10,-1 5-19,-2 6-40,4 6-28,9-1-54,4-4-4,13-2 92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4:55.3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6 710,'17'17'324,"-2"5"-153,-7 1-28,2 6-45,-5-1-10,3 1-24,3-1-9,-2 0-28,-3-8-13,1 1-9,-5-9 0,0-7-2,2 2 2,-2-8 1,-3-3 1,5-5 5,0-7 0,3-15-2,7-1-1,-2-7-2,3-2-1,1-1 3,1 8 2,2 5 1,-4 4 0,2 14-4,-5 0-3,-3 9 4,0 4 1,1 13 2,-2 6 1,-5 10-8,1 5 1,-4 3-5,0 0 1,4 0 1,-1 0-1,-1-11-14,2-6-7,0-5-16,-2-9-4,2-4 0,-3-3 2,-1-10 12,3 0 6,-6-8 12,-3-2 6,-2 4 1,-3-5 1,-4 5 8,1 5 5,1 2 12,2 3 5,6 1-2,2 1-7,6 1-14,3-6-7,10-2-2,6 0 1,4-8 1,4 4 2,-2-5-2,2 4-1,0 5 0,-2 3 0,-2 6 1,-10-1 3,-6 6 12,-3 3 3,-8 10 8,4 3-3,-3 6-10,-1 0-4,1 2-8,-2 1-1,-1-7-14,6 5-17,-6-13-34,3 1-18,-4-6-11,-2-2 5,2-2 11,-6-7 1,6-2 13,-5-5 12,4-6 27,3 1 20,-3-11 29,4-2 13,-1-3 7,1 0 3,7 2-13,7 3-7,5 4-9,5 0-4,3 7-6,-2 1-2,2 5 2,0 2 1,-3 9 4,3 2 1,-3 8-1,-1 5-1,-8 1-4,-3 6 0,-7-1 0,-5-1-2,-5 0-3,-3 1 1,-9-5 4,1 0 2,-3-4 2,-2-7-2,7-1-2,4-4-1,5-9 1,-2-9-1,7-9-5,-1-4-1,6 0-1,7 5-1,3 5 0,-1 5 0,3 8 0,-2 3-2,0 6-3,1 7-1,0 4 0,0 1 0,1 0-2,2 1 0,-4-7 3,-2-3-1,-3-3 6,-3-2-1,2-2-2,-5-5 3,2-4 3,-2-5 4,0-3 4,0-1 4,3-2 8,-2 1 3,4 2 7,0 3-6,-3 5-8,-2 7-9,0 2-8,-2 9-2,4 12-14,5 3-15,3 7-36,6-1-17,3-7 5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4:53.9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2 0 1062,'1'11'422,"0"9"-300,-2 5-26,-8 5-41,0 5-24,-4 3-20,-1-2-2,-3 2-6,-3-3 1,-2-6 0,3 0 0,0-16 1,3-4 2,4-11-21,-3-9-8,5-5-8,0-7-1,2-5 19,2-6 8,3-1 5,3-1 0,5 5 0,3 5 2,1 12-2,8 11-1,-1 11-4,3 7 0,4 10-2,-2-2 1,3 5-26,-1-4-23,-1-7-36,2 0-40,-8-13 8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4:53.5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49 1198,'-11'-1'450,"4"0"-355,3 1-13,3 0-42,-1-1-11,2 1-20,0 0-3,1-2-3,23 0-5,38-10 5,-28 5 0,5-1-2,0 0 5,10 5-6,-4 0 0,-4 2 1,-4 2-2,-13 3 1,-5 0 2,-12-1-1,-2 2 2,-9 4-3,-7 1 0,-6 13 1,-14 0 3,-4 8 1,1 1-1,-1 3-1,1-4-3,8-3 2,5-1-2,8-6-6,12 4-8,3-5-4,1-5 0,8 2 3,0-3 4,-4-4 7,5 1 0,-12-7 4,3 3 2,-5 0-2,-6 2 0,0 3-3,-10-1 2,4 1-1,0 2 2,1-2 6,2-1-1,5-3 2,4 0-2,5 1-5,0-2 0,10 1-3,1 3-1,9 0 2,11 4 1,1 1 1,3-3 0,-6-2 2,-7 1 0,-4 0-1,-14-4 0,-1 3 2,-6-3 9,-12 3 4,2 3 5,-12 1-4,0 7-8,-8-1-9,-8-2-8,3 1-24,2-5-27,10-6-47,11-1-13,12-8 71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4:52.8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0 65 1030,'11'28'406,"-7"3"-277,-7-2-13,-11 3-41,-4 0-20,-13 0-32,-3 1-5,-3 3-1,-2-4-2,-1-3-1,10 2-3,6-16-4,6-1 0,12-9-7,-6-10-3,7-6-6,-1-6 2,7-10 4,6-9-2,5-10 6,8-1-1,-5-4 1,4 8 3,1 9-3,-6 6-1,3 19 0,-1 4-2,-3 16-5,1 9-1,-1 19 0,-3 4 4,0 8-1,0 1 3,1-13-5,3-3-12,-1-13-6,5-7-4,4-10 3,-2-7 11,7-12 8,-2-7 4,-3-10 4,-1-3 11,-10-7 18,-3 1 9,-7-1 11,-1 0-6,-1 13-10,3 8-4,-3 11-13,4 6 0,-1 7-12,-4 3-4,5 14-5,-1-1-5,0-10-6,-1 1 0,13 38 2,1 1 0,6-7 9,-2-24 4,-2-7-3,2-6 2,-3-7-3,-3-6-2,-1-5 9,-1-3 3,-3-15 7,-2-3-1,-6-14-4,-2-2-2,-1 7-21,-2-2-20,1 8-56,-1-1-25,1 4 6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7:49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8,'3'19'32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4:52.1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258 909,'-3'-16'363,"6"3"-262,2 0-21,10-6-54,12 5-12,4-6-7,10 3-2,2 1-5,-8-4-3,0 4-5,-4 4-2,1 2 2,2 4 2,-6 8 2,-2 1 0,-3 9 7,-7 1 6,-3 9 15,-7 2 7,-12 4 7,-1 8 1,-13 1-8,-2 3-2,-2 2-12,-7-10-2,6-1-5,1-9-4,4-13 0,9 1-3,3-15-3,1-3-1,6-13-3,-2-5 0,8-11 4,7-3-2,7-1 1,4-1 2,0 9 0,0 7 0,-8 8-2,-1 10-5,-1 11-2,3 12-3,-1 13-1,-1 4 0,-2 7 2,-2-2 0,0 0-23,4-1-5,2-10-8,-1-2 0,-1-13 22,2-2 7,-8-14 9,-3-4 3,5-8 9,-9-9 7,6-5 9,1-6 8,-8 2 7,-2 2 1,5 14 1,-7 2-1,6 13-2,0 3-4,2 8-8,11 8-8,-7 10-10,10 6-2,-2 3-1,-5-4 3,9-4-3,-5-3 2,-7-12-3,4 1-1,-8-10-1,5-1-4,-2-11 3,0-7 1,3-14 2,-2-8 2,0-4 1,0-5 1,2 1-13,1 3-14,-1-2-40,4 1-20,6 11 51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4:51.4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8 940,'13'-5'382,"-5"2"-247,-8 6-37,1 5-12,1 13-29,-10 3-15,0 11-19,-1 10-10,-3-3-7,10 9-1,2-8-11,2-6-14,1-6-40,5-5-25,-3-8-57,4-6 82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4:51.2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4 94 922,'-39'-35'370,"34"30"-243,1 3-29,-1-2-30,3 0-4,-2 1-3,-2 0 1,0 3-5,-5-1-6,-2 6-18,1 4-9,-5 14-16,3 9-6,1 6-3,1 6-2,7-1 3,-1-6-1,8-6-1,-2-9 0,7-11-9,2 0 1,6-7-2,4-4 1,0-8 2,3-8 5,-4-13 4,4-5 0,-3-8 12,-4 1 7,-12-8 10,-1 5 3,-8 7-2,-4 8 0,-2 17-9,-7 4-4,-1 10-18,-1 4-20,-1 15-43,2 5-29,4 6-40,8 0-6,8-9 87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4:50.6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417 980,'-5'5'364,"-2"-5"-293,7 5-25,-1-4-24,-1-6-9,4 1-11,-1-9-2,9-5 4,5-1 0,8-9 2,5-3 1,4-3-3,0-1-1,10 0 0,-10 3 0,8 5 0,-2 3 0,-12 4-1,2 5-1,-16 6 3,3 4 0,-7 5 1,1 1-1,-8 9-1,-1 5 2,-9 10 2,-4 9 1,-6 10 5,-5-1 2,-2 3 8,3 3 2,-1-13 6,2 0-4,11-9-5,3-11-5,7-6-13,2-5-5,15-5-9,-4-6 0,14-15 2,10-6 3,4-16 7,6-3 2,-2-3 1,-5-3 2,-3 4-3,0 6-2,-4 15 1,-2 4-1,-8 14 0,-4 5-2,-7 4 0,-6 4 0,-4 12 2,-2 5 6,-6 12 0,-5 4 2,-3 2 1,3 4-4,6-8-1,0-7 0,8-8-7,2-11-5,9-3-7,3-3-3,12-9 1,1-5 4,6-11 5,7-3 3,-1-10 3,3-4 2,-3-2 0,-1 0 1,-4 7-2,-4 9-1,-8 5 1,-6 8 1,-11 7-1,1 5 5,-6 11-6,-3 6-1,-7 19 3,-4 11 0,-6 9 3,-4 0-3,0-5 1,2-8-1,9-13-1,5-7 2,10-10-25,4-9-7,9-12-5,5-7 1,9-25 21,7-4 7,11-14 6,3-7 4,4 5 1,0 2 1,-13 18 1,-4 9-3,-13 17 3,-7 8 1,-8 12 7,-6 8 9,-6 18 8,-3 6-2,-10 15-4,-4 1-9,-7 8-12,-2 0-1,1-6-2,2-4-1,9-19 1,-1-9-2,9-12-1,0-5-1,10-3-18,-4-2-7,1-2-6,0 0-4,0-1-1,0 0-9,5-1-25,3-3-51,43-32 82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14.1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7 102 452,'44'-84'294,"-36"75"-10,-2 2-60,-4 6-105,-1-1-15,4 4-19,-5-2-5,0 0-14,0 0-8,0 30-18,-22 39-10,-12-22-14,-2 5-6,-11 5-2,5 4 4,-1-2 7,1-3 4,14-8 2,4-7-5,7-12-9,7-5-3,6-12-7,0-4-2,14-4-4,-2-4-2,12-1 0,5-1 2,5-4 5,6 0 0,0-8 1,3 4 1,5 1-1,1 1-1,-8 2 1,1 0 0,-14 1-5,-7 1-14,-5 5-36,-9-1-29,-3 2-42,2 1 74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13.8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4 70 920,'-81'-38'331,"85"33"-284,-2-4-10,6 3-20,-6-3 1,-2 6 7,6 5 4,1-2 6,8 3 0,9 9-3,-2 0-1,9 18-7,3 7-2,7 17-4,3 11-3,4 20-5,-2 5-4,-2 12-2,-4-2-2,-14-1 0,-6 0 2,-20-4 16,-8 0 10,-22-1 11,-9 0 4,-16 7-8,-6 0-11,-4-5-8,2-6-7,-1-20-5,4-8-1,-1-13 1,2-7 2,9-9 2,7-9 2,12-7 5,6-5 0,9-4-4,3-3-3,10-2-7,2-1-3,1-2-12,0-1-7,0 0-8,0 0-3,0-1-6,5-1-6,10-7-13,32-24-8,-41 17-6,3-3-2,0-4-8,0-2-14,4-4-189,-1-1-59,1-2 195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32.8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16 990,'-7'-12'376,"5"9"-281,1 1-1,1 2-5,0 0-2,0 0-15,2 6-7,7 29-23,48 66-11,-29-14-16,2 9-4,-4 3-6,-1 4-1,-11-14-6,-2-6-1,-2-18 0,-3-12-4,-6-26-10,1-7-8,-2-18-32,3-4-3,10-15 11,0-10 11,4-11 33,1-4 5,2-1 9,-1 5 0,-2 10 2,-4 4 0,-5 8-7,2 9-5,-1 14-6,1 8 1,2 18 6,-3 7 0,-4 2 4,2 0-1,0-9-3,1 0 2,2-14-22,2 3-29,0-11-17,-1-7-7,2-5 4,1-5 14,0-3 6,2-3 6,-1-4 16,0 3 15,3 2 23,-3 2 10,3 4 17,-2 4 10,-4 2 17,2 5 2,-2 8 14,-1-3 5,-4 3 3,-1-2 1,-3-1-23,3 1-14,-3-5-30,2 2-12,-5-7-11,0-2-14,2 2-40,-2-3-24,0 0-45,0 0 11,0 0 7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31.9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 2 1196,'-4'33'451,"0"1"-348,0 7-32,-1-5-33,2-8-20,0 3-41,-2-8-11,2-8-11,-1 8 0,1-14 15,0-8 7,-1-1-8,-1-9 1,2-9 4,1 0 3,1-20 18,1 0 4,3 0 3,4 1 1,1 13 2,5-3 2,-3 9 1,4 9 0,0 6-1,0 9-3,4 9 4,-1 1-5,4 8-3,3 6 0,2 3-2,-2-6 1,-4-2 1,-3-3 1,-4-12-2,0-3 2,2-11 12,-3-1 7,-3-4 20,-1-5 13,-10-7 15,0-6 6,-4-3-3,-5 0-12,-2 7-24,0 2-12,-4 8-29,-2 4-18,7 10-50,-4 2-29,6 15-37,9 6 7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31.4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37 784,'-3'-38'294,"7"46"-240,2 3-63,3-1-110,4-4-28,4 5 2,0 0 32,6 4 136,-3-2 75,2 1 47,-2-1 11,-3 3-37,0 0-37,0 0-27,-8 2-4,0-4-4,-1 1-4,-6-4-2,4-1 1,-7-6-1,1 0 5,1-3-7,-1-1-10,0 0-10,0-1-5,0 0-5,4-13 3,18-49-6,-14 33-1,3 5-3,-2 0 1,2 6-3,3 7 0,-7 6 2,2 3 0,-2 7 5,-1 4 1,5 7 2,-2 4 0,0 6-2,-2 4-2,1 0-2,1 0-1,-1-1-11,0-12-9,1 1-25,-3-7-11,1-7-12,2 10-5,-7-11-17,2 3-12,-4-2-43,-2-10 6,-1-4 51,-2 0 49,1 1 117,-1 2 27,2 2 20,0 1-10,2-1-24,1-4-13,0 3-20,6-2-12,2-5-13,5 2 0,7 2 6,-1-6-1,4 7-9,2 3-8,-2 1-19,2 5-2,-2 3-3,-4 1 0,-4 9 3,-2 10-2,-3 9 0,-3 1 0,1 4-4,-2-6 1,-5-5-19,3 0-15,-2-8-24,0-6-11,1-5-4,-8-7 4,2-4 7,-2-2-1,-3-7 14,4-6 6,-8-4 19,4-2 16,-1-3 24,-3 1 13,7-1 13,-1 5 3,11 8-10,0 2-6,8 6-4,2-1-5,0-2 0,7 2-6,-4 2-4,1-2-5,3 8-6,2 1 2,-3 6-3,-2 4 3,-2 10-2,-5-4 1,-3 6-1,-6-1 1,-9 0 1,-2 4 1,-6 1 2,-1-1 1,-1-9 1,1 0 0,5-12-3,2-3 1,5-8-2,-2-9 0,5-5 2,2-4-1,5-6 2,3 3 2,0-4-2,2 8 1,0 11 1,0 1-4,2 13-3,1 4 0,1 10 0,-2 2 1,1 6 4,-3-5-1,0-3-1,3 5 0,-2-7 1,-3-5-2,-1-6-2,0-2 1,0-5 0,4-4 0,-2-7 6,-1-12 1,2-1 11,-6-3 6,-2-2 11,3 6 1,-7 4-5,3 7-4,-1 12-12,-3 3-6,9 14-11,0 8-5,10 14-30,-1-1-18,8 5 75,8 4-33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30.0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4 0 1025,'7'21'387,"-2"3"-292,-1 6-17,-9 1-31,-5 4-13,-5 1-26,-3-2 2,-1 2-6,-2-12-1,0-5 2,0-7-4,7-10-6,3 0-6,4-10-14,2-2 1,4-7 5,1-9 5,9-4 10,0 3 3,4-3 1,0 9 0,3 7 4,3 7-1,1 4 2,3 3-1,2 9-4,0-6 1,2 9-10,0 2-14,-4-6-23,3 8-21,-11-11 4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7:49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03,'4'19'115,"5"3"-91,2-4-61,-4-6 22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29.7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57 1074,'17'-33'373,"-8"26"-343,5-4-21,3-5-5,8 0 0,3-2 2,0 0-3,1 2 0,0 4-2,-5 7-1,-1 0-1,-10 5 0,-2 3 0,-5 3 3,-3 6 0,3 7 1,-3 4 2,-5 0-4,2 2 4,-9 5 0,1-2-2,0 4 0,-4 3-2,4-1 2,0-1-2,3-5 2,2-1-5,4-8-3,1 0 0,4-1-3,-3-4 4,2-3-2,2-2 3,2 0 1,-2 2 0,-1-1 1,0 3 1,-1-1-1,-1 1-1,-2 9-1,0 1 1,-6 3 1,0 5 2,-4-1 5,-2 0 0,3-6 0,3-1 1,2-7-2,3 3-1,5 0 1,-1 1-2,-1 0 3,2-4 2,-3-3 1,3 3 0,1-4-4,-3-4-2,-1 1 0,-8 0 3,-7-5 3,0 2-5,-5-2-22,1-7-23,3-5 2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29.1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5 0 811,'-7'5'349,"0"3"-187,-4-1-77,5 2-12,0 3-15,1-4 2,4 2 11,-4-3 4,5 6-7,-2 7-5,0 5-19,1 9-8,-3 9-14,-3 2-6,-3 6-9,-4-4-3,-1-6 0,-1-4-2,-1-13 1,2 1 2,-3-8-4,1-10 1,0-6-7,1-6-4,-6-13-8,3 0-2,5-11 0,2-1 0,12-8 8,4 9 3,6 3 5,7-2 0,5 13-2,-2-4-3,7 8-6,-3 9-3,2 13-1,-1 4 2,3 12 6,1 4 4,-5-2 5,-1-4 0,-3-6 0,-1 0 1,1-7 0,-3 1 0,2-10-5,0-6-4,-1-12 3,1-6-1,-1-11 7,0-3 3,0-6 6,-7 0 6,-2 4 2,-2 6 3,-3 8-7,0 10-5,-3 7-7,-1 2-4,4 8-3,4 7-1,8 10 0,-2 2 6,1 2 1,-3-1 0,-2-5 1,0-5-2,1-2-4,1-8 1,-2-9-2,0 3 3,-5-14 3,-1-3 0,-4-7 4,0-4-4,-3-6-30,1 1-28,-4-5-10,3-1 29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24.2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0 871,'0'0'342,"-1"2"-237,-5 8-42,-24 30-39,18-37-10,2-2-7,5 1-3,1-2-8,1-1-9,6-4-34,-1-1-9,7-6 3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5:02.1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242 959,'2'0'362,"5"-1"-268,8 2-28,5-4-31,8 1-3,3-4-12,0-13-11,11 7-10,-3-5-4,-5-2-3,1 16 0,-6 4 2,-4 2 4,0 10 6,-1 6 11,-12 0 25,-3 5-1,-5 7 0,-4-4-5,-7 5-17,-3 2-3,-4-5-2,-2-2-4,0-5-4,1-7 0,0-2-4,-5-12-7,3-11-9,5-1 1,8-13-1,8-1 9,4-3 8,-7-15 0,9 12 4,2-2 1,6 9 1,5 16 7,-10 2 0,-1 6-5,2 14-2,6 7-5,3 12-1,0 9-1,-7-8-20,-2-2-9,1-7-15,-1-6-9,-2-7 9,-2-2 4,-5-13 3,4 0 8,0-12 12,-4-3 5,1-3 19,-6-6 5,-2 1 22,2 0 12,-1 7 10,-1 0 1,0 14-8,2 0-4,4 5-9,4 9-1,8 11-4,7 5-5,7 5-4,3-1-2,-4-8-12,-5-4-2,-8-10-3,-1-2-2,-6-5-1,-3-5 0,4-11 1,-8-12 2,7-8-1,-2-10 2,-5-3-4,4 2 2,-6-9 1,4 12-12,1 6-39,-1 2-31,4 10-51,5 7 72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5:01.4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3 934,'9'-4'376,"1"17"-235,0 4-26,-1 15-38,0 11-11,0 10-32,-2-2-11,2 1-9,-3-11-5,-1-12-39,4-6-25,-1-11-32,-3-3-18,3-10-105,-2-8-128,-4-11 218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5:01.2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116 983,'-1'0'384,"0"0"-264,-1 0-18,1-1-17,0 0-11,-2 0-19,-2-2-6,4 0-11,-1 2-1,1 0-8,0 0-7,0 1-15,0 0-5,3 34-4,12 46 2,2-38 2,-1-6 2,11-10 0,-2-12-4,1-13-3,0-4 1,-7-17 0,-1-9 4,-1-8 3,-8-10 1,-3 0 3,-6 5 0,-14 2 5,-1 11-1,-9 7-2,-5 3-3,-2 17-8,-1 8-10,6 19-18,3 5-9,7 13-16,4-5-10,11-5-16,2 0-8,10-16-16,7-8 122,8-13-22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4:59.4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9 117 727,'19'-31'305,"-37"32"-190,3 3-24,9-2-57,3 2-6,1-4-8,-4 0 5,7-4-4,-1 2-3,2 0-2,-2 0-2,0 1 4,0 0 3,0 0 5,0 0-1,0 0-2,0 0-1,0 0 0,0 0 7,0 0 10,0-1 3,0 1-11,-1 1-9,0 0-20,-8 14-8,-40 47-3,28-27 2,4 3 5,-2-5 2,7 2 3,0-7-2,4-4-1,4-7 3,-1-8-1,2-6-2,3-5-5,6-1-5,8-11-1,2-5 3,13-16 8,-2-8 3,9-4 2,8 4 1,-3 3-2,-7 5 0,-6 10 3,-6 1-2,-9 12 2,0 5-1,-5 8-6,-8 1 9,-5 13 11,-4 6-2,-9 16 6,-4 8-12,-5 9-10,1-2 3,-8-1-4,4-8 3,6-11 1,4-4-3,14-14 1,1-5-4,11-10-9,3-4 0,9-13-3,10-6 7,8-13 5,1-4 4,-3-6 3,-4 4-3,-2 6 2,0 7-3,-4 9 2,-2 8 0,-10 6-3,-2 3 1,-7 9 1,0 4 4,-6 15 0,-4 7 3,-5 11-2,-5 0-4,1 3 2,-1-6-3,6-4 1,4-1 1,6-13-3,0-7-3,4-11-8,6-5-3,5-12-1,7-6 4,8-12 9,4-4-2,6-5 7,2-1-4,3 8-2,-5-3 3,-8 10-2,-2 10 2,-15 5 1,2 11-5,-10 10 7,-6 4 2,-4 15 1,-7 7 4,-5 4-5,-2 6-2,-2-5 3,4-2-1,2-6-1,6-7-2,10-8-4,6-4-2,7-7-7,7-4-1,2-9-3,5-9 5,3-6 5,1-8 1,2-2 7,-4-1-3,1 6 1,-6-4 1,0 12-3,-3 1 3,-9 5 1,0 9-3,-5 13 3,-2 5-2,-3 15-2,-4 11 4,-8-2-3,0 9 2,-2-5-2,2-6 0,5-9-1,4-7-4,5-12-7,2-5-6,10-7 1,-2-9 3,13-8 7,6-5 4,-1-9 1,2 2 0,0-2 0,-3 1 3,-4 5-4,0 4 2,-12 2 1,3 11-1,-6 4 1,-2 7-3,-2 8 1,-6 4 0,-3 8 5,1 8 3,-5 7-1,0 3 1,-2-1-2,-3-5-4,5-7 4,2-6-3,3-6-3,5-5-2,3-7-4,1-4 0,9-9 4,1-5 1,8-1 1,4 0 3,-1-3-3,4 6 2,-3 2-1,-5 5-1,3 11 0,-9 4-14,-7 8-39,3 0-30,1 15 48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19.2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7 499,'47'-56'198,"-44"56"-129,-1 0-56,-8-2-39,7 2 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18.9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8 336 605,'-73'-84'311,"68"65"-89,10-4-118,2-1-37,10 0-18,0-3-5,8 3-9,4 4-6,-2-1-9,2 3-7,-2 3-5,-4-1-3,-4 6-3,-1 2-4,-3 6-11,-2 3-7,-3 4-10,0 0 0,-1 3 6,-3 4 6,2 0 10,-4 8 1,-1 2 7,1 1 1,-4 9 4,-4 0 1,-4 4-2,-5-2-3,-6-2 0,-2-3 0,0-2 3,0-1-1,3-8 1,-3-6 6,5-9 8,1-9 3,2-14 2,10-3 0,5-10-2,0-1 4,12 2 3,-2 1-1,5 4 1,6 5-3,0 5-6,2 5-5,3 11-10,0 1-2,-2 6-2,1-1-6,-6 1-19,1 2-6,-4-2-41,-1 4 37,-5-4 1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18.5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2 470 375,'30'74'129,"-39"-27"-114,3 7-9,2-5-3,0-2-1,4-11-4,0-12 54,2-10 61,1-9 34,3-8 51,1-5-46,2-14-29,4-13-18,-1-19-20,2-7 8,-7-16-11,-1 3-5,-10-5-16,-7-3-8,-5 4-11,-4 5-11,0 13-19,0 8-10,0 21-20,-4 5-2,-1 21-6,0 7-5,-2 18-19,9 8-8,11 11-17,8 2 0,14-4 11,4-4 11,10-4 21,4-5 10,7-7 18,-1 0 3,-1-10 13,0-1 5,-3-2 5,-1 1 1,-8 1-7,-5 4-1,-7 9-6,-5 6-2,-8 16 0,-3 9-4,-7 11-9,-2-2-6,1 0-8,-1-4-2,4-8-1,1-6 2,3-13 0,3-9 1,-1-14-10,4-3-3,3-15 1,-2-4 1,4-14 27,-2-6 13,1-5 18,-1-1 9,0 4 4,-1 6-5,2 7-4,-2 6-2,-2 6-8,-1 2-2,-1 7-9,-1 2-4,6 4-4,-2 1-2,0 1 0,4 2 2,-5-1 1,7 5-1,1 5 1,-6-6-2,6 12-1,-5-5 0,0 6 1,4 3 0,-2 1 0,-1 1 1,0-3-2,2 3 3,-2-9-16,7 0-12,-5-5-31,0-8-21,-1-2-257,-6-4 23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7:49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796,'-9'16'305,"3"2"-221,6 4-44,0-4-28,2 1-11,0-3-33,-3-3-120,2-4 103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17.6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0 1030,'-10'-3'389,"3"7"-289,1 3-39,2 2-65,3 5-26,5-5-266,8-2 212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17.5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7 0 818,'1'1'312,"4"13"-212,-3 10-46,-1 22-22,-2 12-6,-7 20-13,-3 3-1,-8 3 6,-1-2 5,-6-3 14,-8-6 7,-5-6 9,-4-7-1,-4-16-9,5-8-8,9-16-12,4-13-6,12-12-10,1-8-2,6-22-7,2-5-1,5-20 2,6-6 2,8 4 3,4-2 0,7 17-2,1 7 0,4 13-3,0 12-1,5 8-1,-4 7-1,0 16 2,4 9 1,-5 15 1,-3 2 0,-5 5 2,-6-4 1,-3-5-1,-3-8-1,-2-8-9,-1-8-7,-1-10-15,3-1-5,2-12 4,1-3 4,-1-17 13,2-2 6,-2-14 5,0-4 3,2 2 5,-2 3 3,2 8 7,0 9 4,-3 12-2,2 7 2,1 12-3,2 8 1,4 10-3,2 8-2,-3 8-3,0 2-5,-3-3-1,-4-4 0,-4-9-1,0-5 2,-2-10-3,-1-5 1,1-7-4,4-4-2,1-14 1,4-6-1,2-16 5,1-5 1,-2-4 0,0 1 1,2 7 1,3 8 1,0 12-2,2 9-1,-4 11-3,-6 4-4,1 16 3,-5 3 1,3 23 2,0 6 4,-5 4-2,2 0-1,-1-5-1,-3-7-1,-1-13-9,0-2-5,-3-14-6,5 1-5,-2-6 1,1-7 1,-1-13 4,-3-9 5,0-16 8,0-4 6,5-2 0,-2 1 1,3 4 0,5 7 2,-1 3 4,5 8 4,4 5 4,0 2 2,4 11 0,1 4 0,-1 5-3,0 8-3,-1 8-3,-2 3-1,-4 9 0,-1 2-2,-5 4-3,-3 0-4,-3-6-18,-3-4-9,0-11-29,-4-7-17,4-7 4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45.4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4 1125,'0'-1'415,"0"1"-322,0 2-57,0-2-8,0 0 3,1 14 4,13 54 18,-8-20-1,2 11-12,-2 10-4,-4 8-18,1-2-2,-2-1-3,-1-10-5,-2-10-4,-2-7-2,1-16 2,0-7-1,1-14 7,-1-6-1,3-5-1,0-2 1,0 2-7,0 0 1,8-25-2,16-41 1,-8 28 4,3 1-4,1 0 0,0 3 0,2 9-5,0 4 2,-5 9-1,-2 3 0,-3 7-3,-3 1 1,2 5 1,-1 0-3,-6 3 2,0 0-1,3 4-2,-3 6 1,5 9 1,-5 3 1,-6 2 4,2 2 0,0-3 1,-1-2 2,9-1-2,-3-7 1,4-6-1,6-1-3,1-6-1,1-2-1,2-6-4,1-6-5,-2-5-17,-1-2-10,-1-2-31,-2-3-20,2-5-27,1 2 303,2-7-152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44.7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0 731,'0'5'380,"0"4"-39,-1-3-234,2 2-54,-1-3-13,0-3-43,-1 0-31,1-4-44,0 2-24,0-1 64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44.5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136 375,'-28'-50'198,"35"25"-50,-3 3-84,2 8-38,0 2 1,-9 6 50,5 1 17,-7 3 21,-2 0-1,7 2-38,-1 0-17,2 0-20,-1 0-5,0-1-2,0 1 0,0 0 2,0 0 1,0 0 3,2 11 1,23 51 1,-17-25 0,4 11-7,-3 2-7,-7 3 0,3-6 2,-3-9 1,2-4 5,-3-10-5,-4-7-7,4-10-5,-1-2-7,1-5-10,3 0 0,-4-4-2,-1-9 2,2-12 0,5-6-2,1-4-2,4 1 1,-5-2-2,1 1 0,2 3-3,0 3 2,1 8 3,2 3-5,0 2 4,1 2-4,3 2-4,-3 4 7,0 3-2,0 4 1,-6 2-2,1 4-6,-2 8 3,-3 7 0,-2 11 5,-1 3 4,-5 4 2,-3 1 1,3-2 1,-3-4 0,6-9-11,1-3-17,2-9-28,7-2-20,2-4-20,3-7-2,1-8-160,1-4 17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43.7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6-1 978,'-1'8'410,"9"-4"-231,-2-2-122,19 3-52,8 0 5,12-5 12,12 0 6,0-7 0,6 2-9,9 0-10,2 4-4,1 2-5,-2-1 1,-10 2 0,-3 0 1,-12 0 1,-5 0-2,-8 0 1,-5 0-9,-10 0-19,-4 1-15,-7-1-36,-3-2 7,-6 3 42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43.3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90 869,'27'-29'343,"-28"28"-240,0 1-9,0 0-25,0-1-2,0 0-10,0-1-12,1 1-23,0 0-8,3-15-9,13-46 3,-8 28 6,-3-3 0,-2-4-4,0 2-1,-5 0-4,0 4-1,-1 12-2,-1 6 0,0 8-2,3 7 0,-1 6-3,2 9-3,2 17 0,1 1 1,4 14 3,2 0 2,4 1 0,5 5 0,7-1 1,-2-4-1,1-1-2,-1-6 1,-9-11-18,1 4-10,-4-10-24,-9-6-14,-4 2-18,-5-9-267,-9 0 25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42.3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 98 841,'-36'24'318,"30"-28"-248,5 3-11,-5 0-32,3-2-6,5 3-7,-3-1-1,1 0-2,1 0-3,1 0-1,1-1-1,3-3-2,2 0 2,41-25 2,-27 18-1,2 0 4,-1-3-1,1 6 1,-1-2 1,-5 4-3,-1 3 0,0 9-1,-4-2-2,-2 7 1,0 5-2,-5 4-1,2 12 0,1 2-1,-3 0 1,-1 2-4,-2-2 2,4 3-1,4 3 0,6-3 1,2 1-1,-4-10-2,0 0 1,2-3 0,2-6-3,6-5 3,6 1-2,-2-14-3,6 0 5,2-6 2,-3-9 2,5 2 8,-7-4-1,-3 2 3,-3 4 3,-8 1-2,-7-3 4,-8 4 1,0 2-3,-4-1 0,1 7-9,0-1-24,0-3-22,0 4-38,-1-1 43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41.5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5,'29'29'11,"-38"-32"-7,6 3 0,-2-2 76,7 2 70,-2 0 49,0 1 56,0 0-45,0 0-42,0-1-76,0 0-29,0 1-28,-2 0-5,0-1-11,2 0 0,0-1-5,0 0-3,0 0 2,-1 1-2,1 0 5,0 1 1,0 0-2,0 0-2,-1-1-6,1 0-3,0 0-4,0 0 0,0 1-6,0-1-9,0 0-42,2-2-78,3-2 89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6:45.5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0 982,'5'11'411,"-2"8"-247,-5-2-40,-3-1-61,3-2-61,-2-7-4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7:49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739,'-4'34'293,"1"-1"-182,2-1-85,-2-5-8,6-5-25,3 0-69,-3-6 51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15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1097,'-10'31'387,"3"-12"-358,3-10 161,-3-10-153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15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99 809,'7'6'369,"-4"10"-159,1 7-74,-2 16-72,-5 1-25,-6 12-28,-3-1-6,-4 1-1,-3 3 1,-1-11-3,-4-4 2,2-13 1,3-6 1,2-17 2,1-4 1,8-12-4,-1-5-4,6-11-1,3-6-1,1-11 1,3-2 3,5 1 1,4 4 0,3 11 2,5 4-3,0 14-2,-2 5 0,5 19-2,-1 5 1,1 11-8,2 3-9,1-2-9,-1-4-5,-3-5 5,0-4 8,-7-6 9,1-3 3,-3-4 3,-1-4 2,1-6 3,-7-3 3,0-6 5,-6 1 3,-4-4 5,-1 0 3,-4-4 10,-1-1 3,4-1 9,-3 1-3,8 12-10,1 3-9,4 10-10,6 4-3,1 12 5,5 3 3,-1 11-2,0 2-3,-1-1-6,-4-3 2,-1-6 6,0-4 5,-2-6 7,-3-6 1,0-3 0,-1-3 0,-2-6 3,3-1-1,-3-11-1,1-2-2,-2-11-10,-1-4-4,-1-6-7,-3-3-1,2 5 0,-2 7-1,4 11-2,2 8 1,1 1-4,0 3-6,-1-1-16,3 5-15,0-3-23,2-3-16,5-2-29,2-1-11,5 2 504,2 3-311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14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210 948,'-1'-1'344,"0"0"-270,-11-4-45,-33-27-9,37 20-4,3 4 1,4 1 1,8 4-1,-1 2-2,7 4-6,2 1-2,0 5-2,2 2 2,0 3-4,-3-1 0,1 2-2,2-3-1,0 4 0,1-2 1,2-1 1,-2-2 0,0-4-2,0-3 0,1-2 0,0-2 0,0-7 1,1-3 2,0-9 2,-6 1 2,0-4 3,-5-6 7,-9 0 18,0-4 4,-8 1-1,0 5-7,1 4-19,0 6-5,-1 5-2,2 3 2,-4 3-4,3 1-5,4 4-35,0 2-18,8 3-40,1 2 13,6-3 49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13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3 549,'15'-33'310,"-7"13"4,-5 5-179,-3 10-43,1 1-13,2 11-31,3 8-13,1 11-21,2 5-7,-2 5-2,3-3 1,6-5-2,-4-8 0,4-7-2,-1-7 0,-1-6 6,1-2 2,-3-12 10,0-6 4,0-10 0,0 2 1,0-5-5,0 4 1,-3 4 8,-1-1-2,-4 8 0,1 5-4,-3 10-14,2 3-4,3 12-4,1 4-1,0 9-22,1 5-17,1-1-36,1-3-20,6-4-253,4-7 24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13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261 613,'-51'-43'287,"38"14"-105,2 5-59,7-1-59,4 6-17,11 2-26,6-1-7,9 4 3,5 1 8,1 0 17,7 0 6,-2 1 13,-3 2-1,-5 4-5,-6 2-3,-11 4-13,4 3-7,-5 10-13,-4 6-4,2 15-5,-9 6-2,-2 8-3,-1 2-1,3-3-9,0-3-12,3-11-23,2-4-10,2-11-14,2-8-4,4-5-5,-3-5 1,-6-10 14,-3-1 14,-7-6 28,1-2 9,-7-4 13,0-1 10,-2-2 14,-3 0 7,7 4 6,4 5-3,2 3-10,6 5-7,3 4-12,2-2-4,-1 2-7,1 3 0,4 3-2,1 7-2,3 7 4,3 4-3,-2 1 3,2 2 1,4-2 2,-3-5 1,0-5-1,0-4 0,-1-6 7,2-3 6,0-10 14,0 0 5,-4-9 1,-1-1-1,-5-1-4,-5-4 0,-8 2 2,-3-2-4,-5 5-8,-2 1-5,0 6-10,-3 9-2,2 8-6,0 10-3,2 16-8,2 10-2,5 14 4,4 4 1,2 1 6,1-2-2,3 1-20,2-2-7,2-4-19,0-4-11,1-7-25,1-8-57,-4-7 93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12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84,'73'45'296,"-59"-5"-12,0 6-257,1-3-52,0 4-69,-2-11 6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12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5 713,'21'-20'317,"-4"11"-154,-4 1-29,-2 7-57,1 5-16,3 15-26,1 6-9,1 15-14,0 9-4,-3-3-4,1 1-2,2-10 0,-4-10-2,2-8 0,-1-6 0,3-13 4,2-5 3,1-17 11,-2-5 7,-6-12 1,2-5-4,-7 0-7,-1-2-7,-10-2-6,-4 0 2,-9-4-11,2 3-14,-7 2-29,1 6-14,-4 5-9,-9 5 13,1 3 27,-2 1 19,6 8 40,5 1 16,7 10 22,8 6 2,6 0-21,4 5-15,7 11-22,4 3-5,10 17-25,10 4-13,2 0 67,4 1-3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12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07 1072,'-21'-42'383,"10"13"-340,3 6-2,8 15-20,0 3-11,6 13-6,3 9 0,8 20-1,9 15-2,4 18 3,2 3-1,0 4 2,1-3-2,-2-6 0,0-5-2,0-12 2,-5-9 0,-7-15-1,-6-5 0,-11-9 0,-9-3 0,-12 1-2,-7-1 0,-10-1-3,-1-3 0,-5 3 3,2 0-1,1-3 2,0 2-1,12-6-7,-4 1-10,9-6-21,5 1-13,9-10-50,10-3-185,14-7 197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11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25 830,'8'-39'324,"-8"25"-185,5 8-102,-5 12-3,0 8-8,2 28-18,-3 10-17,1 17-7,0 1 1,-4-12 6,3-10 8,-1-12 2,2-7-1,1-14-1,-6-3 1,3-9 0,-1-4 0,-6-4 0,8-5 2,-1-4 8,0-3 5,2-4 7,-2-1 0,6 4-3,1-2-4,9 6-2,3 0-1,4 3 0,3 1 0,3-3-6,6 1-1,1-6-5,2 0 0,1-2-3,1 1-2,-6-2 1,0 0 1,-10 1 1,-5 2 1,-8-2-1,-7 1 1,-4 2 0,-9-5 1,0 3 2,-6 0 2,-3 1 7,0 3 4,4 6 10,1 3 2,6 6 0,0 3-7,7 15-10,2 12-3,9 25-7,7 10 1,12 17-4,3 8-11,1 3-12,-2 5-7,-8-6-11,0-1 5,-12-14 14,-7-14 8,-9-14 14,-3-14 5,-1-16 3,4-6-2,0-20-4,-3-11-3,1-21-5,-2-12 0,8-18 5,5-4-1,12-8 3,6-9 2,7-1-1,-1 5 2,2 3 4,2 14 1,0 12 12,4 7 7,2 18 18,-5 9 8,0 20 9,0 7-1,-3 20-9,0 11-5,-10 18-19,-9 4-6,-14 9-12,-9-2-5,-15-6-11,0-2-11,-4-16-6,3-7-1,6-18-8,1-10 0,5-21-2,2-10 3,4-14 16,1-8 12,7-3 15,3 5 3,6 1 7,5 6-3,4 13-9,3 6-2,11 16-9,3 7-10,7 9-19,4 4-16,1 3-33,2 1-84,0-6 11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10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1141,'-8'9'390,"7"12"-361,1 9-5,4 19-10,4 14 0,2 20-7,3 11-2,2 8-1,-2 0-3,2-1 0,-3-7-9,0-13-28,-1-10-24,0-25 3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7:49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1,'25'6'309,"-26"-5"-202,0-1-56,3 0-20,-2 0-25,0 0-5,0 0-1,0 0 0,0 0 1,0 0 3,1 11 0,7 43 2,-8-30-8,2 0-13,-2-8-57,3-3-157,-1-8 153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10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1062,'-5'16'380,"4"14"-332,2 4-4,5 16-36,4-2-1,1-9-4,1-3-3,1-13 0,0-6-1,0-10 1,-1-6 5,1-9 10,2-10 5,-3-11 8,0-5 2,-3-4 2,0 1 1,-2 0-4,-2 3-3,-2 10-10,0 5-4,-2 16-5,1 3-9,9 18-8,-6-9-10,1 1-28,23 39-11,6 11-35,-2 8-48,-11-32 93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10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0 640,'2'7'291,"-1"10"-123,-1 5-43,-3 11-43,-2 5-8,-1 9-21,-2 3-4,-3 8-3,-1 0-7,-4-2-8,0-2-5,-3-6-18,0-8-5,2-14 3,0-10 1,2-15 11,4-3 9,0-16-3,4-5-3,7-16-10,0-2-9,5-4 0,3-5 2,2 5-2,-1 2 1,6 15-3,-2 5-2,3 16-3,3 7-7,-1 14-4,4 10-3,2 11-12,-2 2 1,5-2-4,-1-6 1,4-9 12,-4-6 5,2-7 9,-1-7 2,-9-6 14,2-3 7,-10-7 15,-1-3 5,-4-5-4,4-3-4,-6-5-11,-3 0-2,-1 0-2,-4 2 0,2 7 3,0 2 3,-2 4 5,1 7-2,-1 4 7,1 7-4,5 9-12,-1 1-1,7 14-12,-1 2-3,4 8 3,3 2 3,5 2-1,-1-3 3,1-4-1,-3 1 2,-6-8-2,-3-1-3,-9-3-11,-4 0-27,-11 4-44,-8-8-20,-12 0 54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09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613,'-1'15'153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09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812,'15'0'329,"3"9"-202,-4 10-36,-3 9-39,-1 7-13,-5 6-25,0 1-2,-1-1-24,-2 0-21,0-11 2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09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8 863,'-8'-6'331,"3"5"-233,2 0 3,0 6-26,1 6-9,2 24-30,3 8-7,3 37-14,3 14-7,-3 12-4,1 5 1,-3-14-3,1-5 0,-3-25 0,-1-8-1,-1-24 1,-2-6 0,1-17 5,-3-5 11,3-7 5,0-7-1,1-13-8,0-12-9,6-13-5,1-6 0,10-2 1,5 3-1,4 8-1,2 7 1,0 16 0,3 8 2,2 11 3,-1 6-3,1 9 2,-5 1-2,-8 6 0,-5-2 3,-10 4 10,-9 3 5,-10 3 7,-8 1 3,-13-1-10,-3 2-4,-3 0-8,1-3-6,5-7-7,5-4-17,4-13-32,9 2-19,7-8-28,1-10-36,11-10 9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08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1 809,'9'-22'311,"-7"9"-231,0 1-18,-3 12-26,-2 1-11,7 14-10,1 7 1,0 1-8,-2-1-1,2-7 0,3-3-4,8-6 14,2-2 10,-3-11 20,2-7 12,1-7 12,0-4 0,-1-9-2,-4 3-6,-8-5-18,0 1-6,-9 4-15,-4 2-3,-4 6-8,-3 4-6,0 12-22,-3 4-17,-2 13-36,-1 12-17,0 12-23,3 7-127,9 4 163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08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71 678,'-7'-16'315,"0"4"-123,2 7-77,5 0-62,0 1-17,4 2-24,2-1-3,6-1-2,1 1-1,4-4 2,0 2 1,0-2-3,0 3 1,0 4 1,-1 3-1,-1 5 3,1 2-1,0 6 4,-2 2-1,4 7 1,-2 0 0,0-2-4,1-2 0,1-7-3,1-2-1,2-4 3,0-5 1,-1-6 2,-1-6 3,-6-12-2,-3-2-2,-6-5 2,-5-4-1,-9-1 2,-9-1 5,-3 0 5,-2 5-4,3 9 0,2 7-3,2 12-8,3 5-2,2 15-6,3 6-2,4 13-1,4 8 3,3 8 0,3 4 1,4 4-1,-1 1-1,-1-2-21,1 2-4,-5-3-15,2-2-9,-5-2-4,0-6-17,-2-14 44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07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55 212,'-11'-27'163,"1"2"25,4 2-23,3 4-4,5 1-33,8 4-25,1 1-10,8-3-21,3 3 1,3-1 4,6 0-3,2-2-5,4 1 0,2 2-13,1 2-9,-2 8-19,-6 1-12,-9 8-11,-4 8-1,-10 13 0,-2 6 0,-7 13 0,-5 3-1,-4 8-13,-1 0-11,3-7-32,-3-7-18,5-16-25,1-6-16,6-11-172,2-3 195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07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027,'0'14'354,"2"16"-320,2 10-16,-1 8-11,1 5-1,-1-5-9,0-6-3,1-9-13,-2-10-16,0-10-66,0-2-104,1-8-94,-2-4 12,0-17 152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06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1 828,'6'-15'311,"-4"9"-232,0 3 9,-1 6-26,0 6-11,2 8-25,1 4-11,4 1-11,0-3 1,4-5-2,8-4 1,2-7 5,5-5 9,5-8 22,-2-6 3,0-12-3,-4-2-5,-9-2-4,-6 0 4,-9 6 8,-6-2-1,-9 3-9,1 3-8,-10 6-11,-1 7-13,-8 15-30,-7 4-16,6 12-38,1 5-12,13 2-325,3 2 29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4T12:27:43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06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0-1 823,'-4'4'357,"-4"6"-188,-9 7-107,-12 7-29,-6 9-22,-2 1-4,2 4-2,3 0 1,3-4-3,8-3-1,5-6-2,9-10 0,9-6-4,5 0 1,10-10 1,5 0 1,5-2 6,3-5-1,2 1 1,1-2 0,-5 1-4,1 0-1,-5 2 1,-5 0 0,-5 5-1,-2 2 2,-1 9-2,1 2 1,-2 3 2,-1 3-1,-2-5 1,1 0-3,2-2 1,2-4-2,0-1 1,1-5 2,0-5 16,0-7 6,0-10 5,-1-1 0,-2-11-12,-4-5-4,-1 0-6,-5-2-1,-7 8-3,-3 3 0,-6 6-1,1 4 2,2 13-4,0 6 0,-1 20-3,2 11-1,3 15 1,-1 4 1,8 10 3,-1-1-2,5 0 3,2 0-1,-1-10-1,2-1 3,1-10-7,2-4-15,0-9-22,1-3-13,-2-10-32,-1-1-79,-2-7 113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06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825,'2'8'351,"-1"11"-173,-1 5-50,0 13-33,-3 5-19,0 13-34,-1 2-14,2 3-16,0-6-9,1-10-28,2-7-15,3-14-20,2-6-8,2-12-10,1-5 26,2-10 28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05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36,'7'4'393,"-5"0"-310,2 10-6,4 4-3,-5 14-14,1 8-10,7 12-13,-7 3-9,3-1-16,1-4-6,-2-13-13,3-5-12,1-15-32,-3 0-23,4-11-21,-2-6 5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05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1033,'-12'16'364,"8"11"-315,4 10 0,0 12-9,8 10-3,6 18-14,-3 8-2,8 16-10,-6 0-4,-6-2 0,-4-7-3,3-14 0,-8-9-2,4-17-31,3-9-17,-4-19-44,11-9 5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8:05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91 1083,'0'0'372,"0"-2"-335,0 1 19,0 0-6,0-2-1,0-3-15,-1 1-1,-1 4-5,1 0-7,0 1-7,0 10-6,0 78-5,-1-27 0,6-8 0,2-9-2,5-18-1,4-6 1,0-13-2,5-5-1,-3-18 2,2-4 2,4-20 0,-3-7 2,-1-9-2,-2 0-3,-5 3 2,-2 7 1,-5 17-2,1 10 0,-2 19-11,0 10-8,4 18-19,-2 8-12,1 5-19,1 2-4,2-5-16,-3-11-65,1-6 107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39.8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1 0 904,'-5'18'331,"-2"12"-274,2 4-25,0 7-6,3 3-3,0 2 1,-4 3 2,1-1-4,-5-1-6,0-7-8,2-3-3,-3-8-4,0-8 1,2-9 1,-2-8 5,4-6 6,1-5 2,1-10 4,1-2-1,2-5 1,2-3 2,0-2 3,6 0-2,-1 0-2,1 5-7,2 4-7,1 1-3,3 6-5,1 2-1,-1 10-1,0 3-2,1 6-4,1 4-2,-1 4 1,-1 0 2,-1 1 8,-3 0 1,-2-2 2,2 0 0,-2-4 0,-1-3 1,-1-3 3,1-5 0,-2-2 0,0 1-2,-3 0-2,0 0 3,0-1 6,6-7 2,21-47 12,-24 32 3,-3 3 7,-1 3 2,1 8-7,-3 3-4,3 9-15,1 5-3,0 14-7,5 6-2,-3 6-2,2 4-5,6-8-18,7 1-8,8-10-39,4-6-7,6-12 4,-2-13-2,7-13 75,3-12-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39.2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44 1024,'-10'1'398,"2"1"-290,5 0-26,6 2-33,2-1-20,8 0-23,-3-1-9,6-2-24,1-3-7,8-5-22,3-3-11,0-1-28,3-1-54,-3-1 10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39.0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58 780,'11'8'300,"-2"1"-206,-4-6-53,4 0-10,-6-4-4,1-4 1,-3-5 8,-1-4 5,1-6 8,3-1 0,-1 2-1,1 1-2,0 3-4,-2 1-1,2 1-9,1 2-4,-1 0-11,3 8-5,2 1-6,0-3 0,3 9-1,1-3 1,-1 2 2,-1 6-3,-1 0-1,-2 2-1,-2 5 0,-2 4 0,0 7 1,-4 0 1,-3 6 0,-1 0-1,-4-3-2,2 5-5,0-2-6,2-3 0,2-10-8,3-5-6,3-10-6,4-1-2,0-4 5,0-3 9,3-5 10,0-4 2,2-2 3,-1-1 2,0 0-1,-2 3 0,-3 4-1,-4-1-5,-2 3-1,-2 0-1,-7 4 3,-1-1 0,-7 6 2,0 0 1,-1 1 3,2 0 1,2 0 7,4-1 4,4-2 9,1-1 3,6-3-2,-2 2-2,0 0-1,0 0-1,2-3-1,14-11 0,36-31-8,-36 38-5,3 2-4,-2 0 1,0 4-11,-2-2-5,0 4-14,-6 0-10,3 0-11,-3 2-1,-3 1 4,2-1 8,-3 3 13,1-4 5,-5 1 9,0 1 4,-1-3 6,-1 0 6,0 0 13,0 0 4,0 0 14,0 0 1,0 0-3,-1 0 1,1 0-8,0 0-3,0 0-3,0 0 1,0 0 4,1 0 4,-1 0-1,0 0-2,1 0-9,-1 0-2,1 0-4,0 0-4,0 0-3,0 0-1,0 0-5,0 0 2,0 0-2,0 0 1,0 0-2,0 0-1,0 0-6,0 0-1,0 0-1,0 0 1,0 0 6,0 0 0,0 0 4,0-1-2,0 0 3,4-2-2,-1-4 2,28-39 0,-31 33 0,1 3 2,3 0 3,1 2 3,0-3 3,1 1 2,3 2-1,-8 0 0,5 3-1,-2 1 0,0 0-1,4 8-3,-2 7 1,3 3-4,1 14 4,-1 1-4,-2 12-3,-1 3-2,-4 0-9,0-2-5,2-8-19,0-7-7,1-9-21,-3-4-5,-2-12-14,2-2-22,-2-9 72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37.8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946,'0'-1'366,"1"4"-245,3 7-85,0 3-19,2 11-33,-1 4-33,0 3 34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37.6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-2 925,'-3'0'359,"1"2"-262,1 2-20,0-4-47,0 0-6,0 2-14,-2 21-4,-3 46-4,6-30 0,1 1-3,-1-1 2,3-9-1,2-9 0,4-6 0,3-6 4,-2-8 7,5 0 1,-1-10 6,-3-3-3,3-8 5,-1-1-1,-2-6-1,0 0-3,-4 3-9,-3 5 1,-4 5-4,0 8 6,0 4 1,-2 3 0,-1 6-1,2 4-3,1 9-6,1-1-1,5 2-2,-1 1 1,4-5 5,1-3-3,3-6 0,1 0 0,2-7 0,4-2 4,-5-5 1,-4-8 1,-2 0 0,-1-2-3,-6-5-3,-2 0-7,-7-3-25,-5-1-18,-1 4 89,-1-2-4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7:43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 1030,'0'-2'36,"0"2"-9,0-1 29,0 1-12,0 0-14,-1 0-2,0 0 5,0 0 3,0 0 6,0 0-1,0 0-12,0 6-5,-1 11-9,-2 36-6,3-20-8,-1 4-1,0 15-2,2 13-2,1 6-2,-3-2 2,0 3-1,0-5-1,0-3 0,3 4-2,1-15-4,-1-7 4,2-12 3,-4-12 1,0-9 3,1-2-8,0-9-9,3 4-3,-1-5-2,0 0 2,-2 0 8,0-2 3,0 0 8,-1 0 3,0 0 1,0-1-1,0 1-8,0-6-1,-1-9-11,-5-36-4,4 33-11,4-1-16,2-7-60,0-3-26,2-9-31,-1-4 10,2-8 105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37.1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-3 876,'4'-2'380,"-4"1"-199,-1 5-58,-3 6-54,-1 7-16,-3 12-24,1 4-13,0 7-11,-2 2-2,6-4-4,0-4-4,7-5-19,4-3-4,2-11-11,3 0 2,1-13 15,-2-4-1,-1-2 8,-2-4 5,-1-1-2,-5-1 8,-3-2 3,-3 2-1,-7 1 6,-2-1 0,0 6 4,-1 0 2,3 3 0,0 2 0,4-1-2,4 1-4,2-1-6,4-2-4,-4 0-2,0 1 2,15-8 4,41-32 2,-34 20 4,3 3 5,-5 3 6,2 3 5,-6 6 4,-3 5-1,2 7 0,-8 7-6,0 11-5,-2 4-4,-2 5-7,-1-1-4,-1-1-29,0 2-14,3-5-43,1 1-153,3-9 172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36.6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8 1016,'-12'-7'409,"8"6"-258,2 4-78,4 7-34,0 3-14,4 19-14,5 5-3,5 23 4,2 16-2,0 13 4,-1 6-2,-4-7-5,-1-8-1,-1-18-8,-3-8-7,0-13-34,0-6-26,-3-16-144,0-11 137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36.3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 92 941,'-33'18'355,"31"-20"-268,1-4-50,1 0-16,-1-2-9,1 2-3,1 4 1,-2-1 3,1 3 3,0 0 8,0 0 1,0 0-2,0 9-5,8 51-6,-6-28-3,2-2 3,1-3 2,2-7 3,5-9 4,1-6-3,2-13-4,5-6-4,-2-12-4,6-3-3,0-7 0,-3 0 0,-3 2-1,-5 1 0,-11 10-2,1 4 3,-3 12 2,-2 1-2,2 8-1,0 9-2,0 10 0,8 9-3,0 11-9,1 2-8,2-1-18,-2-1-6,4-7-13,-3-6-14,1-8 5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32.7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8 938,'39'-11'347,"-39"11"-276,-1 0-24,1 1-15,0-1-1,0 0 2,0 0 2,0 0-3,0-1-5,-1 0-7,1 0-2,0 0 6,0 0 4,0 0 8,0 0 1,-1-1-2,0 1-4,1 0-6,0-4-3,-1 0-5,1 1 0,0-1 0,0 2 3,0 2 1,0 0-5,0 0-8,0 0-6,0 0-2,0 1 4,7 12 4,33 68-3,-24-20 2,4 1-4,-2 6-1,-1-4 2,-3-6 3,-2-3 3,-6-13 1,2-1 1,-4-10-2,-1 0-2,-1-4-3,-1-2-1,0-8-2,-1-5-3,0-7-2,0-1-1,-2-4-4,2 1 4,0 0 0,0-1 0,0 0 1,0-1 0,1-3 2,10-25 1,11-43 1,-14 36-1,3-1-5,2 2-3,-2 5 0,8 2 0,-9 7 5,1 4-1,3 9-4,-11 4-1,9 6-2,-1 3 2,-1 12 0,3 6 1,-1 9 3,-3 7 1,2 0 3,-4-1 1,2-2 2,-2-6-1,1-2 1,4-2-2,0-13-9,-1 1-6,-1-13-27,0-3-14,1-10-15,-1-8-6,-1 0-2,1-4-7,-3-2 59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31.1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2 109 258,'-97'-48'208,"75"35"57,0-3-63,-1 6 5,0 3-44,0 2-52,-1 1-35,3 3-12,0-2-16,1 1-5,8 5-11,3-3-3,3 3-11,6 0-7,7-1-12,5-1-7,11 4 3,2 2 3,10-3 2,2 4 5,4-7 3,1 5 0,-3-3 9,-1 6 4,-6 4 2,-9-1 2,-9 5 0,-10-1 0,-10 7 2,-3-2 1,-17 4-3,-12 0-2,-13 1-11,-5-1-5,3-1-20,5-6-25,9-11-62,5 2-22,13-13 6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7:30.8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99 797,'11'-1'292,"10"-4"-234,0-2-10,8-2-23,4-4-8,3 4-13,4 0-2,5 3 0,-1 0-1,-6-3 4,2 3 3,-1 2 3,-2 1 4,9-3 4,4 2-1,10-1-2,9 0-3,13-6-6,3-2-5,8-6 0,7 0-2,14-1 0,6-2 1,15 0-1,4-6 1,5 4-3,9 6-5,19-3-15,0 5-6,12 1-4,4-1 3,-4 9 16,10-1 6,-5 5 13,12 1 17,7 2 9,-1-3 5,15 3-2,-8 0-10,10 0-4,-4-3 6,3-1 6,-18-2-4,5 0 7,-8-1 0,-13 1-15,13-1 12,-34-3 0,0 4-12,-13 0 2,-14-1-12,-15 1-19,-14 1-1,-22-2-21,-5 7 1,-26 3 3,-9 1-3,-21 5 16,-10-3 1,-11 3-5,-3-4-2,-5 0-18,-11-1-21,-2-1-182,-2-1-122,-11-3 217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0:25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8 838,'5'-2'382,"-9"-2"-189,-6 2-42,-2 1-21,-16 1-50,3 2-36,-11 4-27,3 0-5,4 5-6,3 2-4,6-2 2,3 0-1,9-5-2,3 0-1,6 1-6,6 3 0,8 3 0,3 1 0,8-2 4,1-1 0,5-1 2,0-1 1,0 1 0,-11-3-1,-5 1 1,-10-2-1,-4 6 0,-5 0 0,-13 8 0,-5 3-1,-7 2-3,1-1-9,2-7-44,7-6-25,10-6 17,5-5-232,14-5-60,6-5 223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0:25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94 756,'9'-22'350,"0"6"-174,-6 2-27,-3 3-14,-5 1-37,-7-1-17,-2 5-42,-6 2-17,-2 8-18,-3 2-5,-7 6-3,9 3 2,3 0 2,8 0-5,9-1-10,8 0-6,12 1 2,3 0 1,14-8 13,-3 3 3,5-7 1,-3 2 3,-11 1-1,-3-1 0,-10 1-1,-5 0-4,-4 2 3,-6 2-1,-9 12 2,-9 1-1,-7 5-33,-3 4-18,1-8-90,9-1 9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0:24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80 831,'-15'-33'340,"12"33"-216,3 1-65,-5 1-11,4-2-21,0 0-6,0 0-6,0 3-4,-5 14-1,-2 34-2,9-32-3,2 1-1,1-3-3,4 0 1,2-4-2,2-1 1,1-4 0,1-6 1,4-5 6,0-5 2,5-6 7,-2-1 0,-5-7 6,-1 0 6,-9-4 9,-6-3 4,-4 5-4,-7-1-6,-4 6-13,-1 5-6,-6 8-23,1 5-20,-2 12-41,-1 9-28,7 10 59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0:24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7 981,'-9'-4'341,"4"2"-294,1 1 7,2 1 6,2 3-3,0-3-17,0 0-6,0 0-11,6 30-2,11 59-6,-1-18-2,0 14-7,2 1 0,-3-4-4,-1-7 1,-4-17 0,-5-8-2,-1-14 3,-3-10 1,-3-14 2,2-3 3,-4-11 4,2 0-1,-2-10-2,-1-8-4,3-11-4,2-6-2,8-1 2,1 3 3,6 9-3,-1 4-1,6 11-3,5 2-3,-4 8 0,7 3-1,-3 5 0,-4 2 1,5 3-1,-8 3 2,-1 5 1,-2 1 0,-2 3 2,1-4 2,-8-2-1,4-5 1,1-3-2,0-4-2,4-3 0,-3-3 0,-2-5-1,3-2 3,-5-1 0,-1-1 1,0 3 3,-4 1 0,0 4-1,-1-1 1,-2 1-3,-2 0-4,1-1-22,0 1-20,0 0-22,0 0-9,0 0-10,0 0 57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03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4 71 314,'-12'-8'177,"-3"-5"-15,-4-2-17,1 1-31,-5 1-11,0 5-23,5 7-21,-7 3-27,1 6-7,-1 7-13,-4 5-2,2 19-3,-5 12 0,-2 21-1,1 8-3,1 12-1,3 4-5,11 17-7,1 3-4,17 2-1,9-6 5,17-18 5,9-9 3,8-23-5,12-5-4,19-25-3,16-12-1,8-16-8,-2-17-19,-7-19-11,-9-14-4,6-16 11,-3-4 45,-5-15 48,-6 0 20,-18-10 13,-8-4-13,-24-3-16,-8-2 0,-22 9 1,-9 9-4,-13 11-6,-9 12-12,-13 15-10,-15 3-8,-12 16-7,-9 5-2,-1 13 1,4 8 2,0 15 5,-5 3 2,3 11-1,2 5-4,14 7-15,14 0 0,16 0-26,13-1-20,11 1-199,5 6 173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0:23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869 630,'-14'9'322,"1"3"-101,-1-4-103,4 1-29,1-1-21,-1-4-3,6 2-4,-1-4-3,3 1-7,2-1-6,0-2-26,0-1-9,0 0-13,1-28-10,65-65 2,-24 18 0,15-9 1,5-6 3,-1-2 3,-4 2 2,-6 3-3,-9 1-2,0 22 0,-3 10-3,-9 20 5,-4 11 4,-9 14-1,-8 3 1,-4 5-4,-3 2 0,-3 3 1,1-3-3,-1 0-14,0 0-11,-1 0-30,1 0 112,-4 7-48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9:32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38 379,'49'2'181,"-59"-3"-56,-1 1-5,-5 0-13,5 1-7,-2 1-19,0 1-5,6-1-5,-3 0-13,0-2-24,8 2-8,1-1-14,1-1-3,0 0-9,0 0-1,0 0 0,0 0-1,7 0 4,22-1 3,31-8 1,-27 0 1,-12 0-1,0 1-2,-2 2 0,-6 1-1,-2 3-1,-6-1 1,-4 3-4,-7 0 0,2 6-10,-5-2-6,-8 2-12,4 4-17,-8-3-196,6-1 171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9:31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0 385,'44'32'201,"-41"-32"-74,2 1-34,2 3-59,-1 2-12,1-1 5,-5-2 12,-1 1 24,0-1 8,-2-3 1,1 0-10,0 0-24,-1 0-7,0 0-12,0 0-5,0 0-5,0 0-4,-11 1-3,-41 6 4,32-3 4,0-3 2,1 3 7,4-1-6,4-3-3,0 3-3,5-2-1,4 0-1,4 1-1,9 2-1,5-2 5,-3-2 2,7 0 2,-1-1 2,-2-1-7,1 2-1,-5 0-1,-1 0-1,-6 0-1,0 0-1,-3-2-10,-3 2-18,1 0 18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9:23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40 489,'-33'46'185,"32"-56"-135,4 4-12,-3-5 39,0-1 18,6 6 10,-6-3-5,5 3-47,-6-3-17,1-2-14,1 0-2,1 4 5,4 2 0,-3 3 3,-4-2-2,1 1-5,0 2-1,0 0-6,0 0 1,0 0 0,0 0-1,0 0 5,0 0-1,0 0-4,0 0-1,6-3-8,1 0-1,36-25 2,-30 23 3,-1-1 3,-1-1 6,0 3-5,1 2-3,-3 3-3,1 2-7,-5 5 2,2 3 0,-5 3 0,-1 2 0,-2 7 0,-4 2-2,-2 0 0,-2 4 5,-1-2-2,-1-4 1,3-1-1,-1-3-4,0-2 2,3 0-3,-3-5-2,4-1 4,1-8-5,2 2 1,2-4 2,-1 0-3,1-1 4,0 0 2,0 1 2,-1-1-1,0 1 1,1 0-3,0 0-1,0 0 2,0 0-1,0 0 2,0 0-1,4 2-1,6 3 1,35 27 0,-31-23 0,2 0 0,0-3-1,0 0-1,-2-2 1,1-1 0,-6-1 2,0-2 1,-2 0-2,-2-3 3,0 0-2,-3 0-1,-1-3-1,0 1-1,-1-2-16,1 3-9,0-2-13,2 1-12,1-1 28,0-1-278,7-2 229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9:18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10 594,'-32'-14'287,"29"17"-105,-11-3-86,10 3-33,-8-3-18,6 3-3,6 1-8,2-3-4,-2 3-1,-3-3-3,2-1 5,0 0 1,0 0 2,0 0 1,0 0-5,0 0 1,-1 0-13,1 0-8,0-1-2,0 0-5,0 1 0,0 0 1,0 0-3,-3 0 0,-5 1 0,-30 7-1,39-6 2,-5-4 2,4 2-3,0 0 2,0-1-2,0 1-1,1 0-2,0 0-3,0 0 1,0 0 2,18 4-1,51 12 4,-29-8-2,1 0-3,7-3 4,-1-3-1,3-4 1,3 2 0,1-5 2,0 0 0,3 1 5,-6-1 3,-11 1 2,-7 1-1,-18-2 1,-7 3-2,-3 2-3,-4 1 3,-1 0-2,0-1-1,-1 0 2,0 0 3,0 0-6,-1 0-1,-4 1-10,-12 4-19,-22 12-41,34-15 390,4-15-258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9:15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41 926,'-7'-10'344,"5"9"-279,-2 0-24,-3-7-26,2 6-5,-3-8-7,4 6 1,1 3 0,1-3 1,2 3 5,-1 0 0,0 0 11,1 0 2,-1 0 3,0 0 0,0 0-2,0 0 5,0 0 2,-1-1 0,1 1-6,0 0-4,0 0-7,0 0-1,0 0-6,0 0-2,0 1-3,1 0-2,0 0 0,0 0-2,0 0-2,0 0 0,17 0 2,47-2 2,-20-5 0,4 2 1,5-5 0,2 3 2,3 5-3,2-2 2,7 4-1,7 1-1,1 2 2,-1 2-2,-2-3 0,-3-2 1,-8-6-1,2-3 0,-1 2 3,0-1-1,-12-1 2,-4 2-1,-14 0 1,-7 4 1,-6 2 3,-6 1 2,-9 0 5,-1-1 4,-6-1 8,2 2 3,1 0 1,-1 0-6,0 0-7,0 0-2,0 0-9,0 0 4,0 0-2,0 0-3,0 0-2,0 0 0,1 0-4,0 0 0,0 0-9,0 0-19,-2 0-42,1 0-26,0 7-186,0-7 18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2:35.55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7 52 347,'-2'-1'187,"1"0"-63,0 0-20,0 0-3,0 0-18,0 0-5,0 0-11,1 0-9,-1-1-17,0 1-8,1 0-12,0 0-4,0 0-1,-1 0-1,0 0-1,-1 0-1,1 0-1,0 0-2,0 0 0,0-1 0,0 1-3,0 0 0,1 0-4,0 0 1,0 0 0,0-2-1,-1 2-1,0-1 1,1 1-1,0 0 1,0 0 1,-1 0-1,1 0 0,0 0 1,0 0-3,0 0 0,-1 0-1,-1 0 0,2-1 1,0 1 0,0 0-1,0 0-2,0 0-1,0 0-1,0 1 3,0 0 1,0 0 0,0 3 1,0 10-1,0 31 2,2-29-1,-1-1-1,0 2-1,0-2 0,-1-8 1,0 0 1,0-3 0,2 4-1,-1-1 0,0 0-1,0 0 1,-1-7 2,0 1-2,0-2 0,-1 1 0,1 1-2,0 0 3,0-1 0,0 1-1,0-1 1,0 1-1,0 0 0,0 0-2,0 0 1,0-1-4,0 0 0,0 0 3,0 0-2,0-1 3,2-11 1,9-35-1,-9 35 1,2-1 2,-1 0 1,-1 1-2,-2 3 0,0 0 1,0 3-1,-1 2 2,1 1 1,0 4 1,-1 0 1,1 0-2,0 0 0,0 0-2,0 0-2,0 0 0,0 0 0,-1 0 2,1 0-2,0 0 1,0 0 0,0 0-1,0 0 0,0 0-3,0 0-4,1 12-10,6 37-10,-7-27-64,-1-1 63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2:32.77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 111 338,'8'-31'155,"-8"30"-68,2 1-26,-3-3-27,0 2 0,0 0-1,0 0 1,0 0 21,0 0 10,0 0 9,0 0-2,1-1-19,0-2-12,0-1-17,0-1-5,0 2-6,0-2-4,8-32-3,-7 33-1,-1 2 2,1 3 1,-1 0 9,0 0 1,0 0-2,0 0 0,0 0-7,0 0-2,0 0 1,0 0-4,0 0-1,-1 8 1,0 4-2,-2 35 1,2-35-2,2 0 1,-3-2-2,3 0 1,-1 0 1,-2-1-1,3-2 1,-2-3-1,1 0 1,1 1-1,-1-3 1,0 2-2,0-4-9,0 0-18,0 0 18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2:12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80 800,'-43'37'299,"38"-37"-239,2-1-3,-1 0-26,-3 0-11,4-1-16,0 2-4,4 2 0,-1-2-2,0 0-1,0 0-2,10 16 5,45 40-2,-22-27 0,9-2 1,17-2-2,16-4 1,13-4 2,6 1 4,8-11 4,8 1 2,12-8 2,3-2-1,20-7-1,1-4 2,5-3-2,13-2 3,3 5 0,-7 2-1,-1 7-5,-9 4 0,-27 10-7,-15 0-7,-27 8-4,-17 4-4,-27-1-6,-11-4-3,-24-3 11,-9-1 4,-16-1 10,-3 5 8,-5-13-3,1-3-4,3-11-8,1-8 1,9-3 3,4-8 2,13-2 6,7 1-4,13-3-1,7-2-2,15 7 1,12 2 4,20 10 3,13 5-1,10 5 4,3 6-3,9 6-1,1 5 0,2 3-3,4-2 1,-2 2-2,0-6 0,-4-2-2,-8-2 7,-38-6 3,-32 1 7,0 0 6,87-5-3,-12-8 4,-5-3-5,-56-2 1,-9-2-1,-17-6-2,-7 1 1,-6 5-5,0-1-3,-4 5-4,-3-3-2,-6-2 1,-2 7 2,-3-3 0,1 6-2,-1 5-12,1 0-14,5 7-37,3 1-230,10 8 204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2:07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94 775,'65'-45'104,"-68"26"-40,0 5-15,-1 10-23,1-3-12,1 8-37,-3-2-12,-6-7-5,2 5 10,-3-1 72,3 0 25,2 3 27,2 1 0,0 3-31,2 2-12,-4-1-16,-1 0-5,-2 3-17,2 5-3,6 9-7,-6 4-3,5 7 0,3 4 0,-2 3-2,7-1-3,8-1-10,-2 0 0,15-5 2,3-1 2,8-6 6,3-7 1,11-7 1,10-4 1,15-9-1,6 0-1,0-13 1,8 6 1,13-9 1,2-6 1,15 2-2,-1-9-1,7 2 3,7 1 0,1 3 2,11 6 1,-12-2-2,1 4 1,-5 8 0,-11-1-2,-5 10-3,-13 1-1,-16 2-3,-12 6 1,-22 5 2,-4 4-2,-19 2 1,-5 1-4,-17-2-6,-9-4 10,-8 4 12,-6-4 8,-7-5 11,-4-5-4,2-5-14,-3-6 1,6-3-6,3-2-2,7-8 2,9 1 2,10-6 4,6-5 0,13 1-2,6 3-5,11-1-2,12 8-2,18 5 0,8 1 0,11 9-6,1 6-1,1 7-4,8 7-8,1 6-2,-4 6 1,-11 8 4,-11-3 7,-11 5 8,1-1 2,-2-3 5,2 3 5,-7-9 6,-6-6 4,-5-10 3,-4-7 2,1-9-1,2-8 1,2-9-3,-2-12 0,-8-14 2,2-3 2,-12-8 3,-4 4 0,-7 11-1,-10-3 2,-8 7-2,-9 2-4,-9 8-8,-7 1-4,-5 8-4,-2 6-1,0 2-11,6 8-15,2-1-33,6 4-21,5 7-245,1 1 223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01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56 408,'-73'-15'214,"70"15"-58,-4-3-32,14 4-43,-10-2-20,6 1-32,6 5-8,-13-7-6,4 2-1,-1-1 10,0 0 5,0 1 4,1 0-2,-1 0-10,1 0-3,0 0-9,0 0 2,0 0-4,0 0-2,0 0 0,0 0-2,0 0 1,0 0 2,0 0-3,1 0 0,6 0 0,1 1-3,32 3 2,-31-1 2,-2-3-1,5 0 3,-3 0 0,2-2-1,3 1 0,-1 0 1,5 2-3,1 0-1,0-1-1,2 0-2,5-1 3,-3-3 1,6 2 4,0-2 2,6 3-2,2 1 0,-2-3-4,7 2-1,-6-2 2,-4-4 0,2 6 2,-7-4 2,-6-1-2,5 5 1,-4-1-3,0 0-2,0 1 3,0 0-4,0-1 2,3 2 2,0 0-4,0 1 1,-5-2-1,4 2 1,-1 2 0,1-1 0,1 0 0,-1-1-1,-2 3 0,5-3 1,2 2 0,-5 0-2,6-2 0,-9 1-3,4-1 3,-1-1 0,-1 0 1,3 2 3,3-1 0,5 3-1,1-1 3,8 0 1,-1 2-2,-2-4 4,3 2-2,-5-3-1,-3-1-1,4 2-1,-6-1 0,3 0 0,3 3-1,-3-3 2,8 5-3,-8-4 2,8 1 0,-2 1-1,-4-3 1,5 1-4,-5 1 1,-2-2 0,1 0-1,1 2 3,2-3-1,2 1-2,3 1 0,2 1 0,3-1 0,-7-1 0,1-4 3,-2 1 1,-2 0-2,4 2 1,-2 0-2,4 1-1,0 1 2,7 1 0,-2-1 1,-1-1 3,1 0-4,-8-4-2,4 2 3,-4 1 0,-4-5 2,4 6 6,-8-3-3,7 2 1,-11 3 1,0-1-1,-1 3-1,-14-4 0,-5 1-3,0-1-1,-11-2-2,-1 2 1,3 0-1,-3 0-1,0 0-9,0 0-11,0 0-37,0 0-18,-8 1 4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2:51:17.04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23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239 300,'-38'-31'193,"32"35"7,2 2-58,-2-1-12,0-1-17,4 5-31,-3-4-10,5 4-9,-1-2-10,-2-7 1,3 4-12,0-5-27,0 1-3,0-1-8,0-1 7,0 1-4,14-4 0,41-57 4,-31 31-7,0-3 2,-1 2 2,0 7-7,-5-3 2,-7 12 1,1 4-4,-10 5 7,0 5 4,-6 0-2,-3 2-1,0 4 0,-5 3-6,5 4-1,-1-2 4,2-5-4,6 4 4,0-3-1,1 1-4,6 3 1,-2-1-1,3-1 0,2 2 5,3 0-4,0-2-4,8 6 3,4 0-1,7 0 1,-2-2 5,7-4-7,-9-7 3,2-6 3,6 2-7,-8-10 3,7 1 0,2-7-6,0-5 21,3-2-9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7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4,'7'37'141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7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-1 918,'-8'-8'411,"2"8"-194,5 20-130,0 9-46,2 27-28,-1 12-11,-1 14 2,2 9-2,-1 4-1,-2-4-1,5-3 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6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0 996,'-12'13'391,"-5"2"-264,-8 5-70,-1 1-19,-1 7-23,-1-6-7,2 0-8,-1-5 3,10-6 1,1-3 3,8-7-3,5 0-2,2-6-3,6-2-1,5-4 1,3-1 4,4 4 1,-1-1-3,3 9-2,-3-2 0,1 4 0,3 6 0,-2 6 1,6 5-3,-5 0 2,1-3-48,-8-6-39,0-5-135,-2-5 134,-5-3-289,-4-6 41,2 2 173,-4-5 210,1-2 139,4-1-31,-3-1-4,-2-7-30,0 4-9,-3-6-27,1 3-14,3 12-20,1 2-9,8 15-13,-7 0-7,12 15-9,3 3-8,-4 1 2,4 0-4,-3-6-2,5-4 2,-3-6-1,1-3 0,-6-7 3,-6-4 0,-3-2 1,-2-3 2,-1-4-1,-3-1 6,3 3-10,0 0 4,0 5-3,-2 2-3,0-1-7,5 4-2,3 1 1,1-1-2,11 2 11,-5 0 1,2-1-2,-1 0-1,-1-1 4,4 4-5,2 2 2,1-1 6,-9-4-8,2 0 2,-2 0 1,0-2-1,0 0 1,-1 1 3,-1-3-2,5 1 0,-1 0-1,-6-5-4,4-1-1,-7-3-1,-3-5 4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6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-5 981,'-7'-1'388,"1"15"-274,-1 3-25,4 18-48,-2 9-12,8 12-12,3 6-3,-4-6-9,5-4-2,-1-9-3,1-10-3,4-11 2,0-5-1,-6-16-247,4-5 18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5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43 997,'-17'-44'364,"7"49"-303,-2-1-24,-2 8-24,-3-1-5,3 5-3,2 8-1,6 6-2,-1-5 0,5 6-3,0-4-2,7 3 4,7-1 2,0-11-3,5-1 1,-1-11-1,1-4-1,5-1 1,-2-7 1,0-7 4,3-1 3,-8-11 7,-4-1 1,-7-2 5,-7 1-3,-4 4 8,-5 1-3,-12 1-2,-3 3-4,-3 10-4,1 5-6,6 15-2,2 3 3,8 11-11,3 4-1,9 3-3,6 4 0,7-6 4,7-4 4,3-10-2,0-8 0,0-8 1,0-5 0,-3-9 2,0-1-2,2-7-1,-6-2 2,-1-1 0,-6 3 1,-5 2 4,-5-2-3,-5 8 2,1-1 1,-4 0 0,5 12-1,5 2 5,-4 4-6,5 17-5,0 1 3,9 6-6,7 4 4,2-9 0,5-2 1,6-7-2,-6-4-2,-2-5-11,3-1 7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5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-1 949,'30'4'369,"-38"14"-274,-4-1-15,1 10-43,-3-2-9,0 5-17,-3 1 2,-2-4-8,-6-1 0,3-1-6,1-4 3,3-6-2,5-6 0,4-12 1,-2-5-8,2-12 1,7 1-2,-2-10 3,6 3 8,6 2 4,-5 2-1,7 13 3,2 2-6,2 10 0,4 6-2,2 6-1,-1 3 0,5 3 4,-2 0 1,-3-4-6,1-5 4,-4-5-9,-3-1 13,-3-6-74,-4 1 5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4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892,'0'33'360,"-3"8"-236,-2 7-68,2 5-27,-2-13-19,2-2-7,3-6-1,4-4-1,4-9-1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4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025,'-6'46'381,"9"7"-307,7 2-17,3-2-38,0-6-9,-1-10-6,-1-6-3,2-11-3,2-6 3,-5-12 1,2-4-11,2-11 9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16:43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6 844,'61'61'291,"-64"-31"-271,1 11-5,-2 4 0,4-4-3,2 2-5,1-6-4,-1-3 1,0-10-1,-3-4-1,3-8 3,-7-6 3,2-3 8,1-2 3,0-4 3,2 2-2,-1 0-9,0-6-5,0-23-6,-6-41 0,3 25 0,1-5 0,3-2 0,0 4 3,5 3-1,-2 0 0,-2 7 0,10 4 0,-6 7-1,8 7-1,-3-1 0,-2 6-1,8 2 1,-5 1-1,3 2 2,1 2-1,0 3 0,2 1 0,1 6 0,-3-2 0,3 1 0,0 0 0,-1 0-2,2 0 1,-4 3 0,2 2-2,-6-2-10,5 1-9,-3-1-31,-6-2-146,1 0 13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03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867,'61'10'307,"-57"-10"-275,2 0-13,1 0-4,0 2 2,0 5 5,6 17 8,2 12 7,6 37-7,5 24-1,14 49-12,8 28-9,7 34-3,3 22-5,-9 28-18,-5 15 0,0 36 0,-5 5 1,-1 15 14,4-1-3,-4-12 1,5-11-2,-3-23 4,6-4 0,-8-6-30,-4 7-190,-4 0 15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4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6 291 1019,'-50'50'399,"35"-38"-291,3 4-15,-1 0-52,2 5-11,0 6-20,3 9-5,0 5-2,6 5-1,4-4 2,5-1-2,7-11-1,-3-12-3,10-7-1,-4-10 3,2-13 2,-1-6 1,-6-17 7,2-4-3,-8-9 0,0 2 6,-8-1-10,-14-6 6,-7 0 0,-9-9 0,-12-5 3,2 6-4,2 6-4,1 11 0,12 19-5,0 7 3,11 12 0,11 4-5,12 2-1,12 0-3,12-1 4,0-2-2,10-1 4,1 4-2,6-1 2,4 3 0,3 3-3,1 2 260,-5 7-195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3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7 896,'-17'-12'370,"-3"8"-187,10 7-132,-7 7-21,17 12-10,-3 5-44,6 3 2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3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79 865,'4'1'326,"-3"4"-220,-6 5-28,2 5-6,1 8-18,2-1-37,4-4-9,-4-6-5,7-3 0,3-1 0,5-8-3,2-3 1,-3-10 2,-1-4 3,-2-8 1,7 2 0,-2-4 1,2 0-3,0 4 5,-3 1 0,-10 8-2,4 6-1,-1 8 4,-8 3-6,8 16 0,-2 3 1,-6 2-9,7 2 3,1-9-12,-3-9-184,4-5 145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3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24 670,'9'-20'322,"-9"14"-36,-8 4-201,-8 8-19,-5 6-10,-14 5-36,2 8-13,-3 3-4,0-1-2,14-1-1,4-4 1,14 1-1,3-6-1,8-3-2,9-2-2,3-12 5,8 3 3,9-4 3,-5-7 0,2 2-7,-6-2-2,-12-2 1,5 8 2,-10-2 0,1 4 3,-9 0-1,0 0-1,1 10 3,0 0-1,3 3-4,-2 4-1,4-4 2,-1-1 0,1-5 3,0-1-1,3-3-2,-1-4-2,2 1 1,2-6 4,-3-7-2,2-4 1,-2-7 2,-3 0-3,-8-4 5,0-1 0,-5 1 1,-6-3-3,-2 5 6,-3 7-3,-3 9-4,1 8 8,2 22-11,-1 6 3,6 21 0,3 8-4,8 8-1,3 3 2,6 2-1,1-4 2,2-4-2,0-6-3,-4-13 628,0-4-472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2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904,'41'-62'343,"-41"48"-251,-1 2-16,-1 9-13,0 6 8,2 16-16,1 13-10,-1 17-19,5 7-20,-3-7-4,2 2 0,6-9-2,1-6 1,1-8-2,2-6 0,2-17-38,-1-4-55,3-14 63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2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66,'35'22'364,"-32"18"-347,1 0-4,5-3-6,-4-9-1,3-8 7,-2-6-11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2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984,'-14'-4'345,"9"5"-313,5 9 2,2 11-3,0 6-6,2 16-13,1 9 2,3 8-8,3 7 2,8 3 2,1-2 1,2-6-6,-4-7 1,0-18-5,-3-11-2,5-13 2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1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24 742,'7'-24'354,"-5"-33"-89,-11 38-197,6 4-5,1 9-29,1 3-16,1 3-4,-4 3 2,3-3-5,1 18 1,0 56-4,3-26-7,4-13 3,1-2-3,4-11 1,3-6-2,2-10 0,0-10 0,5-8 1,-1-11 1,0-8 2,-2-1-2,0-2 3,-8 2 1,0 8-3,-2 7-1,-10 8 6,4 9-5,-3 14 0,0 8 6,10 18-12,6 7 3,-1-4 5,1 2-5,1-14 2,0-2 0,3-9-9,-3-6 4,-4-8 2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1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185 547,'-69'84'321,"58"-63"-125,-2-7 18,6-1-87,3-4-55,-4-8-14,8-2-26,1 1-16,10-12-11,5-9-1,12-13 4,0-10-4,3-7 0,7 6 0,-10 6-5,2 5 2,-7 14 6,-16 3-7,-3 10 8,-8 5-2,-11 11-5,-5 1 6,-2 15-2,0 4 2,7 1-7,13 6 3,5-6-3,9 1 0,14 2-1,6-3 3,6-3-4,0-4-2,-6-2 5,-5-4-1,-11-4 0,-5-6 2,-11-4 6,-1 2-4,-11-7 0,-11 1 0,-9 0-4,-11-4 1,-5 5 5,5 2-7,3 3 1,7 2-5,16 4-4,7 2 2,9-3 235,5 2-172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22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69 981,'-7'16'366,"5"-8"-303,6 2-10,5-1-16,4-8-16,8 2 1,7-9-2,7-2-2,7-2-9,0-4-5,11 5-4,-6-9-4,-6 2-10,-2 4-56,-14-11 5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9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140 817,'13'22'340,"0"9"-205,2 3-22,-5 2-52,-3 0-19,-7-6-26,-5-4-2,-10-4-3,-2-2-3,-5-3-1,1-4-1,0-5 8,0-5 4,0-11 2,-3-5-1,3-7-9,3 0-5,15 4-5,5-2-2,11-2-5,11 5-2,2 3 0,5 7-1,3 8-2,-6 0-3,0 1-8,-6-4-4,1 0-1,1 2 2,-6-6 8,0 3 7,1-4 8,-6-8 1,1 2 3,-1-5 0,-1-1-1,3 8 0,-7-2 0,0 4-1,1 7 1,3 4-1,-1 3 1,10 6-1,-5-2 1,-2-2-2,1 1-12,-14-8-9,-8-3-12,4 1 2,-2-5 8,2 1 5,-5-4 7,-13-7 1,-9-6 6,-2 3 6,0-4 16,7 0 7,6 10 9,1-3 1,12 9-13,4 6-8,7 1-15,5 0-4,7 3 2,4 1 0,11 0 5,2 2 0,5 2-1,3 0 0,-4-1 0,0 0 1,-8-7 2,-6-4 2,-5-5 10,-3 0 2,-3 0 19,-1-6 6,-3 3 6,-6-6-1,-4-2-10,-1 5-6,-9-7-11,-1 4-4,-2 4-8,-3 1-5,0 5-11,5 6-7,-5 5-15,0 6-2,6 11 9,3 2 5,11 3 3,1-3-1,13-4-6,-6-5 1,4-10 9,5 1 6,-10-13 8,3-1 4,-2-3 12,-1 1 2,-2-1-1,-5-2-2,1 1-10,-4-2-2,0-2 0,0 5-2,-1 0 3,-2 1 4,7 9 5,3-1 5,6 4 1,4 4 1,7 7 8,4 7 12,9 3 16,11 4-4,12 7 0,-8-7-12,3 6-22,-8-1-1,-18-10-15,0 5-5,-24-9-29,-5 0-25,-16 2-56,-5 1-18,-11 3 77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22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1 544,'0'-5'271,"-1"-1"-92,1 5-31,0 1-35,0 2-14,0-2-18,-2 0-6,1 14-21,-1 52-14,2-16-21,2 8-7,5 13-10,-1-1 1,6 3-3,-2-8 2,8-10-1,3-7 3,-8-17-385,8-7 283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22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-2 905,'-6'3'338,"4"2"-275,0 7-5,1 4 23,-3 8-19,-1 5-12,5 13-4,3 3-27,6 4-10,0 4-7,0-6 0,-1-6-3,1-6-3,2-9 6,-3-13-81,-2-2 58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21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141 699,'28'8'304,"-30"-6"-148,2 0-51,-2-1-30,2-1-8,0 0-21,-1-1-9,0 0-4,0 1 13,0 0-6,-1 0-6,1 0-6,1 0-19,0 0 0,-1 14 0,-14 55-9,2-27-1,-3 10-2,1 4 3,1-1 2,1-2-4,3-3 6,4-8-5,-2-13 2,-3-8 4,4-13-4,0-5-6,13-13 1,4-4 1,-2-21 0,7-6 5,-3-12 2,-2-6-4,7-5-1,-9-5 3,-1 2-6,7 4 4,-2 11 1,-2 6-4,0 16 7,-7 6-3,-2 13 0,-2 3 0,-2 7 0,1 4 0,2 19 4,4 11 2,0 15-8,-2 4-1,-1 3 0,4-2-1,3-2 4,4-4 4,4-14-2,2-3-4,1-16 3,-4-8-2,4-14-4,0-10 5,3-15-1,1-6-5,5-6 11,-4-4-2,-3-4-5,-3-1 7,-15 0-7,6 12-3,-5 17 6,0 11-2,4 15 4,-2 8 5,-8 24-4,2 12-3,1 23 1,-4 4-5,10 0 2,-5-3 1,7-13-5,7-3 1,1-16-1,7-8 2,-7-24-91,-3-7-153,0-19 163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4T12:53:05.91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35,'106'0,"229"0,264 0,-282 0,-193 0,193 0,-141 0,-123-3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4T12:53:01.34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10,'212'0,"-54"0,283 0,18 0,-212 0,0 0,-106 0,71 35,475 3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52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0 849,'-5'33'337,"2"4"-241,-4 8-25,-10-2-52,-1-3-6,-4-2-4,-3-7-5,7-9 0,-2-4-2,1-11 4,4-4 13,6-5 6,2-10-5,7-3 2,3-7-13,-2-9-3,8 3 0,0-2-6,0 4 4,11 10 2,1 4 2,2 11 2,6 5-3,3 9-6,-1 3 1,0 1-2,-5-3 0,-7-4-1,0-1 1,-4-6 2,1-3 3,-4-3-5,-5-7 2,-5-5-2,1-1 1,-3 2 10,0-1-6,-6-3 9,2 4-4,-5-4 33,1 5 10,7 8 7,0 4 6,2 9-38,5 4-8,0 10-9,3 4-6,2 9-5,0 4 1,0-3-4,-8-3-1,-3-5 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51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5 886,'-12'-6'332,"9"7"-270,-3-1-22,8 4-62,4 6-203,4-9 16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51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961,'-1'33'394,"-2"7"-265,2 2-28,1 1-64,0-6-19,2-6-16,2-6-3,-2-13-73,0-9-270,1-15 24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51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-1 1086,'-35'-2'417,"2"6"-337,18 19-6,2 11-31,13 24-30,7 10-3,6 16-8,6 5 4,-1-8-4,-1-6-2,2-20-1,-5-11 1,1-22-2,-5-6-1,-11-19-1,1-9-3,-5-16 1,-3-11 2,6-3 8,-9-4-3,-2 0 1,1 3 1,-6-8 0,3 1 1,6 4 4,4-1 0,6 5-6,10 10 0,12 6 1,-1 4-3,14 14 3,-3-2 2,-8 2-5,3 8 1,-11 2-3,-2 4-1,-5 1 5,-3 6 6,-7 1 0,-6 4 2,-7 11-6,-5 0-4,-5 4 7,2 1-5,-5-4 0,3-4-2,6-6-2,2-3 2,19-4 0,4-4 0,9-1-5,3-3 2,3-3-2,3 3 0,5 5 4,-3-6-1,-4 7 2,-2 0 4,-11-1-5,-1 9 1,-12 3 0,-5 8-1,-7 5 12,-7-2-9,0 4 3,-4-4-1,-4-9-5,-2-3 6,2-12-4,10-5-1,8-5-13,10-9-13,10-13-44,4-3-27,12-13 59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50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 849,'8'-20'321,"-8"12"-209,2 9-4,-8 9-27,3 6-11,4 9-56,0 2-10,9-3 0,-2-2-1,8-7 1,-4-5-4,4-6 6,-1-7-4,-1-4 2,1-6 7,3-3 3,-5-4 3,-10-6 4,1 2 4,-2-1 8,-4 2 13,-2 2 19,-7 1 4,-11 5-9,-3 4-15,-1 9-29,1 2-9,8 8-9,6 6 0,8-1-10,1 1-8,6-3-365,9-3 28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8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46,'-5'30'351,"15"20"-283,9 10-2,3 5-35,8 6-10,0-2-12,0-4-4,2-10-3,-5-5-5,6-12-25,-3-12-16,-3-13-136,2-6 122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50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-4 957,'-7'1'376,"-6"10"-274,-2 6-13,-8 5-61,3 2-6,-4-4-15,4 1-3,-5-8-4,3-1 0,14-1-2,-4-7 0,21 1 0,4 0-3,5-4 0,5 3 4,-1-3 6,0-1-4,-3-3 2,1 3-2,2 4-1,-5 0 0,-1 4 0,-3 2 1,-6 2 1,2 4 1,-1 4-3,-3-3 2,5 5-5,-2-6 2,1-5 4,0-3-4,1-3 0,-1-5-1,3-6 3,1-1 0,-6-13 9,-1 0-1,4 3-2,-9-4 8,-3-1 0,-3 0-3,-17-8 5,1 2-6,-2 3 3,1 4 3,4 12-6,0 4 2,4 17-8,3 11 1,5 16-4,1 10-2,7 14 2,5 5-2,-1 2-2,6 4 2,0 3-3,-3-6 0,1-3 1,-2-10-9,-5-24-90,1-5 72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9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877,'33'-23'363,"-33"30"-254,4 14-24,-3 2-25,8 13-1,-1 5-4,-4 11-5,2 5-4,-5-2-36,-3 1-5,4-10-4,0-6-1,-2-13-5,0-8 1,1-15-60,-3-6-30,13-16 5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9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945,'41'-14'360,"-40"39"-276,1 3-5,0 5-44,5 5-11,-3-8-21,4 1-1,-4-11-21,4-5-45,-1-4 43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9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4 1034,'-21'-5'375,"13"12"-327,8 13-9,9 16-34,2 10 0,12 15 0,4 8-3,2-1 2,5 10 0,0-3-4,1-6 1,-6-6 140,-1-8-108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9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899,'16'-37'355,"-19"35"-237,3 2-53,4 8-30,0 4-8,5 7-16,4 10-5,-1 0-4,2-2 1,0-6-2,5-5-1,2-8 0,2-6-1,-2-9 5,2-7-2,-2-11 7,-4-3-3,-2-3-1,-6 2 2,0 10-1,-4 4 1,3 12 0,-8 0 0,0 10-2,5 10 1,0 10-6,5 9 0,-2-5 4,-2-6-48,1-9 3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0:50:48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503 885,'2'-11'320,"5"-16"-267,7-5-15,4-12-4,-1-12-3,4-6-7,0 2 1,2-2-6,-3 10-4,-4 14 1,-4 7-2,-10 13 3,-3 6 7,-7 11 30,-1 1 1,-7 11-8,3 8-2,-4 4-42,2 4-1,11 5-2,2 0-2,13 6 9,5 1-7,8-5 0,4-2-1,4-7-1,2-4 2,-1-5 4,-3-1-3,-12-8-1,-4-1 0,-14-3 7,-10 1 3,-13 2-2,-10 5 5,-12 2-11,-5-1 1,1 8-3,2-4-3,12 6-1,9 3 3,9-9-2,7-1-2,15-9-56,5-6-25,13-5-57,8-6 72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4T12:53:14.18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2,'529'0,"35"0,-211 0,547 0,-530 0,53 0,-123 16,-123-16,-72 0,-34 0,-36 0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4T12:53:09.30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140,'529'-105,"106"105,-107 0,-387 0,-52-35,69 35,-87 0,-18 0,0 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6:06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8,'6'17'353,"-2"3"-313,2 3 48,-13-3-63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6:05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196 778,'0'1'266,"0"-2"-253,-2-12-1,-5-3 3,-3-3 2,-2 7 15,-2 3 10,1 2 11,0-2 1,1 0-10,3 4-5,0-2-10,5 2-3,4-4-6,6-2-8,13 1-5,4-4 0,9 0 0,0 3 2,7 0-2,-1 6-3,5 10-1,-2 5-3,-7 11 1,-5 2-1,-14 7-2,-3 2-1,-13 3 2,-7 0 1,-4 3 0,-5 0 7,-1 0-5,5 1 2,-2-3-14,0-4-8,7 2-33,0-5-148,6-4 14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8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787,'10'1'314,"2"-1"-209,-4 2-34,14 3-34,-3-3-5,0 0-1,2-2 7,-3-5 12,-2-2 2,1-2 1,-2-1-5,3 2-9,1-2-2,0-1-7,-3 0-7,-1 1-13,-3-1-5,3 9-3,-4-1 0,4 4-16,-2 3-15,-3 0-37,4 4-23,-9-1 53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6:03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377 1105,'0'2'385,"-1"-2"-358,1 7-6,2 9-12,1 2 0,-2 22 10,0-2 6,-2 12 17,-3 6 7,-4-3 7,-3-2 2,1-13-3,3-11-6,5-17-13,3-5 0,6-16-6,6-10 1,16-26-3,10-16-7,25-37-10,11-17-6,18-20-40,4-6-54,0-6 58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5:18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94 458,'-71'-34'232,"70"34"-49,1-1-82,1 1-49,-1-1-12,0 0-1,0 0 9,12-3 12,40-11 3,-28 10-14,0 2-10,1-2-13,5 1-5,-1 0-11,-2 0-1,-4 3 0,-4-2 0,-6 0 2,-4 2-2,-2-1 1,-3 2 0,-3 0 6,0 0 8,-2-1 9,0 0 1,-1 1-8,1 0-5,0 0-16,0 0-1,0 0-3,0 0 0,0 0-6,0 0-8,0 0-11,0 0-8,0 2-13,1 1-8,0-3 32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5:18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1 710,'-1'-1'327,"2"2"-105,-1-1-136,0 0-34,0 0-7,-1 0-7,0 0-1,-2 10-2,-14 42-4,10-30-7,0 4-7,-2 4-10,-1-3-5,-2-2-6,2 4-5,0-7-9,1-2-4,3-3-1,3-6 0,1-6-1,1 0 0,-1-7-23,2-2-9,0 3-1,0 0 6,2-8 22,10-44 8,-7 30-3,-3-1 1,3-1 5,-3-2 8,-2 1 10,0 0 9,-2 6 24,-2 1 10,0 4 9,2 9-2,0 0-11,2 3-4,0 6 1,0-6-2,0 3-11,0 0-5,0 0-13,6 17-2,13 45-3,-8-30 0,-1 0 0,1-4-2,-2-1-9,-3-3-5,-2-4-7,1-5-3,-4-4-5,-1-4 4,-3-5-15,-2-1-89,-4-4 93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5:17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813,'-2'7'324,"1"-3"-205,1 1-26,0-3-35,0 3-8,3-2-13,2 4-1,4 0 10,3-2 4,3 5 2,1 0-5,2 2-17,0 2-6,-3-5-14,5 3-1,-3-3-7,-2-1-1,0-1 0,-4-2-1,-2-1 1,-1-1 2,-1-1-8,-5 0-10,1 0-24,-1 0-14,-2-2-17,0-1-6,0 0 12,-1 0 38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5:17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 645,'14'36'301,"-13"-33"-123,-1-3-90,0 0-15,0-1-19,0 0-9,-1 0-15,1 0-5,0 0-6,0 0-1,0-13-1,1-38 0,2 35-2,0-4-2,2-1-2,-2 6-1,2 1 1,1 8-1,0 4-2,-3 0-2,5 6 0,-3 5 0,0 6 0,-2 3-1,-1 2-3,-3 1 1,1 1-1,0-3-1,2-1 1,4-3-2,-2-1-1,-1-3 0,-3-8-7,0-2-2,1-1-4,-1 0-1,0 0 6,0 0 5,0 0 4,4-13 2,15-38 2,-18 33-2,1 1 3,3 5 1,-5 3 1,3 6 2,-3 4-1,-2-1-1,2 1-3,0 0-6,0 0-10,1 12-2,8 39-5,-4-31 1,5-8-2,1 1-3,2-8-2,1-6 1,0-6-5,1-9-6,2-4-23,1 0 43,0-11 1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5:16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15,'3'0'324,"-1"0"-33,-3 0-188,0-1-49,1 1-5,0 0-4,0 0 1,0 0 0,5 2-1,1 21-4,32 45-5,-31-17-10,6 7-6,0 13-9,6 4-5,-10 3-2,2-1-3,-9-15 6,0 1 2,0-13 4,-2-5 2,1-8-4,0-7-4,-1-12-6,0-8 0,0-8-5,-1-4-1,3-3-2,-2 3 1,0 1 6,2-11 1,13-53 5,-9 29 2,0-1 2,2 0 0,0 1 3,-1 1-3,1 4 3,-2 3-2,2 10-3,0 3 0,-3 7-5,2 5-1,-3 2-2,3 5 1,-1 8-1,1 4 2,-3 10 2,-1 5 0,-1 5 1,-2 4-3,0 2 0,2 0 0,0-6-2,2-4 0,0-10 0,1-4-1,-1-5-8,2-6-12,2 2-17,3-1-10,1-8-11,2-1 1,2-8 2,1-1 2,2-1-8,-1-1-11,1 1-118,-3 2 129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5:15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78 595,'6'0'279,"1"1"-116,1 2-6,-1 9-67,1 5-14,0 12-28,-1 7-12,-1 5-16,-1 2-2,-3-10 3,0-4 1,1-14-1,-3-7-1,0-7-3,1 1 0,-6-9-3,2-2-3,-5-11-3,0-6-3,-1-8-1,1-2 3,-4-2-4,-2-1 0,1 5 0,0 0-1,5 8 0,1 6 2,6 8-1,-1 2 0,2 7-3,3 0-4,4 4 0,1 2-3,15 5 4,3 2 3,7 5 2,6 5 4,-7-6 1,2 0 1,1-5 1,-7-4 1,0-5 1,-3-1 0,-9-2 3,-1 0-1,-4 3-2,-4 0-2,-3 0-4,-2 0-2,-3-1-3,1 0-7,0 1-18,0 0-20,0 0-36,0 0-183,-1 0 18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5:14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4 775,'-17'-7'355,"4"3"-111,3 1-154,10 4-37,2-1-22,18 8-19,12 8 1,15 17 5,5 11 2,11 21 4,-1 4-5,7 9-6,10 3 0,4-8-8,0 1-1,-7-9 0,-11-4 4,-9-7 7,-2-7 4,0-8 4,0-5-2,-13-15-7,-3 0-3,-17-10-8,-3-3-3,-11-2-5,-4-4-1,-7-2 0,-3 0-6,-15-9-23,-3 0-13,-8 0-28,-10-6-19,2-2 62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5:13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86 626,'4'-27'285,"-5"36"-134,0 0-23,-1 7-52,0 0-19,2 6-18,0 5-4,0-5-4,0-2-2,2-7-9,2-3-4,3-7-8,4 0-1,-3-8 3,0-3 0,2-9 5,-4-5-2,4-2 0,-5-4-1,-3 0-1,-4 2-1,-1 2-1,-1 3 0,-1 7 0,3 4 0,-6 8 1,-2 2-1,0 13-4,2 6-3,-2 12-2,4 10 0,3 3 0,3 0 4,2-6-3,3-6 0,2-10-1,1-4-2,4-7-3,-1-10 2,1-6 1,0-8 3,0-15 5,0 2 0,-2-5 2,-1-3-1,-8 4-2,-1 0 3,-7 8 2,-5 4-1,0 11 1,-3 7-3,-3 11-5,4 11-2,-2 6-4,3 5-1,5 9 2,1-4-2,7-6 2,4-5-1,1-14 0,5-3 3,2-10 1,3-3 6,2-12 6,-2-12 2,-1-6 4,-2-3 0,-4 0-4,-5 7-1,-4 6-2,-4 7-4,-6 9-1,-2 5-1,-4 12-23,1 8-16,3 10-40,1 7-18,7-2-99,5-4 12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5:11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30 947,'0'-1'346,"0"0"-267,0 0-14,0 0-10,0 0 2,0 0-6,0 0-5,0 0-14,0 0-7,-2-1-10,1 2-6,0 0-6,-10 20-1,-16 42 0,20-38 2,3-1-1,4-3 0,4-9-5,1-3-2,0-7-2,2-2-1,1-4 7,-1-4 0,3-3 4,-1 0 3,-4-4-3,0 3 2,-5-1-1,-3 0 2,-3 1-1,-3-1 1,-2 7-2,-1 1-3,-1 6-6,2 4-7,1 8-4,0 5 0,3 9-4,4 6 3,-1 0 1,4-1-3,6-4 4,2-3 1,4-8 0,6-3 1,2-12 4,1-6 2,5-11 5,-1-7 3,2-9 3,-4 1 0,-6-4 0,-3 7-3,-10 2 3,-5-3 1,-11 8-1,-7-1 2,-5 10 1,-4 4-2,0 11-5,4 6-3,3 15-6,3 8 0,2 8 3,4 3 2,5-6 0,5 0 0,8-9-3,1-4 0,6-10-2,5-6-1,1-10 4,5-6 1,3-10 6,-3-4 3,1-5 1,-5-4 1,-4 1-1,-3 0 1,-13 2 2,-2 2 1,-13 6 4,-3 2 2,-4 15-2,0 4-4,0 14-7,3 6-3,0 12-3,3 4 0,7 1-6,4-1 0,6-13 0,2-6-2,5-10 3,1-5-3,7-7 4,0-6 4,8-11 7,-1-4 3,-1-10-1,1 2 0,-10 5 0,-3 5 1,-10 7 7,-1 3 3,-7 6 3,-3 2 0,-4 12-15,-4 7-5,-2 19-20,3 5-10,4 9-4,1-4-4,7-7 6,6-5 6,8-14 1,6-4-1,6-17 7,1-8 2,8-15 10,0-10 6,3-9 122,3-2-87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8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67,'7'18'387,"10"9"-313,1 5-21,12 17-10,0 4-13,0 11-16,5 1-5,-9-14-9,1-6-5,-1-10-21,-3-7-13,-3-8-39,-1-2 2,-5-14 43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51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1172,'-10'6'417,"7"-1"-367,0-1-2,2 0-45,-3-3-50,1-2 24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50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70 953,'1'-44'339,"5"-7"-297,3 4-1,3 6-8,2 2-1,2 18 3,-2-1-1,-1 17-3,-1 9-2,-7 15-6,1 20-2,-2 20-8,-4 7-5,5 10-3,-1-7-2,1-9-2,-2-9 0,6-13-1,-2-8 0,5-16 0,8-7 0,3-11 1,-2-10-1,7-8 1,-5-9 0,0-8 0,1-4 2,-11-6 3,9 6 3,-15-1-1,1 10 2,-4 14-4,-8-1-3,4 16-8,-5-1-13,1 6-28,6 5-12,-2-4-33,2 0-14,-2-2-73,0 0-47,0 0 33,5-1 24,14-2 112,37-42 69,-31 30 23,2 0 13,-4 4 40,0-1 11,-6 5 19,-3 8 2,-1 7-18,-3 7-5,-1 13-17,-5 3-6,-4 12-16,-1 8-8,-6 8-14,-3 9-10,-5 5-13,-3-2-7,-4-7-5,1-10 1,-1-10-2,3-9 0,1-17 0,0-10 0,3-19-2,2-9 0,7-13-1,0-3 0,6-9 1,3-4 1,4-5 2,1-3 2,6 4 0,1 7 2,5 16-3,2 11 1,-2 17-2,-2 4 1,1 19-2,2 6-1,-4 8 2,4 7 0,-8-6-2,-1 1-3,6-11-6,-3-5-7,6-12-7,1-5-1,-9-13 4,1-3 5,-4-9 9,0 1 4,0-5 2,-2-2 3,0-2 1,1 0 2,-7-5 3,4 6 2,-1 9-2,-5 7-2,7 21-2,-1 12 0,2 20 1,-2 4 0,5 14-2,-3-1-2,2-5-2,-2-5-2,-3-18-8,-4-7-3,-3-16 0,0-7 2,0-12 9,4-1 4,3-11 4,-3-6-1,1-9 1,3-1-2,1-5 0,0 3-1,5 9 1,-1 1-1,1 11 1,4 8-1,1 6-2,-3 6 1,4 5 6,-2-2 3,-2 5 8,2-1 5,-3 10 10,0 7 4,-4 14-3,-2 3-4,-4 9-16,-3-3-7,-1-8-7,-2 4-6,3-16-27,-1-4-10,1-9-14,0-9 0,0-8-1,-1-7-3,0-11-15,-1-6-9,-1-5-5,0-3 9,-3-8 28,-3-5 20,-1-8 55,-3-5 32,3 5 31,1 8 9,3 22-2,6 13-17,0 16-21,0 6-13,4 6-28,1-2-26,5 3-48,3-1-26,4-1 4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9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817,'7'16'319,"9"-2"-226,-1 1 2,14-8-19,1-4-11,7-3-21,6 0-7,4-4-19,4-4-7,0-3-5,3-3 0,-6 3-1,0 0 2,-8 3 0,-12 3-3,-6 1-4,-10-1-11,-9 2-34,-3 0 219,0 10-14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9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721,'34'-37'312,"-32"61"-169,2 6-30,0 10-48,-4 6-19,0 1-20,0 3-9,0-1-12,0-3-3,-4-11-10,2-4-5,-1-13-16,-1-13-8,1-5-23,-4-12-155,1-8 15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8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82 581,'-15'-3'335,"12"4"-24,-9-7-198,8 0-16,18-2-34,-7-10-4,19-1 3,6-4 1,-5-3-1,8 0-6,-8 8-23,-2 1-11,-2 10-13,-4 4-8,-4 1-3,-3 2-2,-8 2-4,-4 8-2,-16 15-6,-3 7-5,-13 17-3,-2 2 5,1-6 4,6 0 7,11-17-1,6-8-13,8-8-8,2-5 0,12-4 8,5 2 9,8 0 12,4-3 1,-1-1 4,-1 1 1,2-1 2,-3 1 3,-3 3-3,-4-4-1,-6 1 0,-3-1-4,-4 4-2,1-3 1,-5 2-2,-2 2-1,-5-3 1,0 2 0,-3 1 1,4-3-1,3 4-10,0-6-8,0 0-20,2-1-14,-2 0 97,0 0-43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8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-2 456,'11'0'171,"-1"7"-102,-5 6 22,0 12 34,-4 2-6,-2 10-19,2 6-21,-3 9-29,-1 5-11,-4 1-19,-3 1-7,-2-14-7,2-5 1,-3-11 7,-9-8 2,1-9 7,-4-7 0,2-5-3,9-5-3,-8-11-8,15 2-4,-9-12-5,14 1-2,6-9-2,-8-8 0,15 3-1,-2-2 1,11 4 3,1 10 3,5 6-1,-11 8 0,6 15-6,-4 9-2,-2 18 0,6 5 0,-9 6-3,5 2-16,-2-5-36,0-4-13,0-8-76,-2-10-2,3-8 33,-4-7 27,0-11 130,0 2 36,1-16 28,2 2-2,1-5-29,-2-2-7,-2 5-3,-3 0 0,-7 3-1,1 0-2,-9 5-15,4 5-9,-4 4-8,4 4-1,2 3-4,0 0-6,0 1-11,0 0-6,0 0-1,12 7 1,45 31 3,-25-17 0,3 1 0,-9 1 2,2-4-1,-4 4 0,-14-5-2,1-3-2,-9 9 7,-8-4 3,-13 7 3,-3 3 2,-18-3-19,8 0-13,-5-3-23,-6-6-19,15-6-221,-6-8 203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7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 731,'-13'-4'265,"5"4"-246,1 8-30,3 1-157,3 4 112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7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-2 556,'2'-3'288,"-2"11"-99,1 10-88,-9 6-45,0 16-23,0 1-6,-1 8 0,5 4-3,3 5-11,0-8-3,3-10-7,3-6-4,5-15-13,4-4-7,-2-8-21,-1-10-6,-1-12-83,-3-4-176,2-15 20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6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952,'-2'-1'328,"1"-1"-307,5 8-7,2 8-11,0 9 0,5 24 6,-2 8 2,-2 20-2,2 9-2,-5 5-4,2 0-1,-2-15 2,-4-10 4,-1-23 0,-4-9 1,0-17-1,-2-5-2,-4-12-7,5-8-6,-4-14-7,4-9 1,2-6 4,-1-10 6,5-4 9,4 1 6,8-1 10,8 6 1,7 17-5,0 7-5,10 14-8,-4 7-2,4 12-1,2 8 0,-10 9-2,0 6 0,-9 2 0,-2 2 0,-8 1 2,-6-6 2,-8-2 10,-6-6 2,-7-1 1,-3-4-2,-4-4-7,-4-3-2,-9-9-1,1 3 0,-8-6-6,6 2-5,8 4-21,3-3-20,12-2 27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5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1329,'19'0'9,"17"0"2,22-1 8,4-7-26,4 3-8,-12-5-9,3-1-1,-2 6 9,-6-5 6,6 9-15,-6 1-10,-19 1 2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8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759,'8'2'293,"-5"0"-223,2 2-12,2 3-42,4 5-6,6 6-5,-2-7-1,7 1 11,-2-7 3,4-8 5,10 5 3,-2-6 6,7 2-5,-10-2-3,-1-1-4,-2-1-15,-9-1-2,5-1-1,-16-4-2,-6 0-13,1 0-16,-9 0 17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5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44 803,'-11'-8'289,"-11"1"-261,13-1-6,-1 1-1,-5 2-7,4 0 1,0 2 12,4 2 8,2 1 7,5 1-1,2 4-12,3-3-9,13 6-10,9 0-3,8 0 3,11 1-2,1-5-5,1 2 0,0-4-3,-6-3 0,1 1-1,-7-5-2,1 2-8,-5 2-5,-9-2-33,-6 0 21,-15 2 1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1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25 807,'-4'2'304,"0"-2"-242,5 6-1,15-4-11,2-2 5,26 0 17,3-6 5,6-6-11,2 0-9,-3-4-11,-3 0-5,-1-1-7,-3 6 0,-6-3-8,-6-1-4,-9 10-10,-9-4-1,-11 7-4,-1 4-2,-5-3 2,2 1-2,0 0 0,0 0-2,0 0-2,0 0-1,-1 0-2,0 0-3,0 0-8,0 0-7,0 0-26,0 0-17,-1 0-23,1 0-20,0 0 67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1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81 763,'1'7'295,"6"-1"-204,4 0-42,-5 0 4,11-5 0,2 2-5,5-5-16,6 2-8,-4-7-11,0-4-3,-1-1-7,-3-2-1,0-1-4,-2-2-5,-9-2-2,0-7-4,-4-3-17,-3-1-15,-4 2 2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0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10,'6'0'338,"1"2"-326,4 0-1,2 6 7,-1 3 2,1 13-1,2 11-3,-7 18-8,-1 12-2,-10 7-4,1 0 1,-5-12 0,5-2 0,2-12 1,-1-7-1,1-5-1,0-6-5,-1-6-4,2-5-3,4-8-7,3-5 2,9-5 3,6-3 1,4-7 7,-2-4 3,4-4 1,-7-4 1,-1 5-1,-1-3 0,-3 4-3,-3 0-5,-2-1-25,-2 3 16,-5-2 3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0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30 697,'9'-13'300,"-5"5"-152,-1 2-15,-6 2-40,-6 4-13,-9 4-33,-8 6-20,-3 10-23,-5 2-1,0 1 2,-2-1 2,4-6 1,-1 1 2,14-3 1,4-3 0,12 4-3,10 0-4,14 2-4,8 2 0,6-2 0,5 1 0,0 3 1,4 1 1,-1 3 1,-2 0-1,-4-3-1,-3 4 0,-10 2-4,-9-1 1,-12 8-3,-10 0 1,-15 7 3,-2 4-1,-6 2 0,-2-1-3,0-3-16,-2-3-14,4-8-94,1-10-196,2-12 215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40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7,'48'67'316,"-51"-44"-191,3 7-26,2 18-43,-1 14-16,-1 26-19,1 11-7,-1 6-6,3-6-1,2-22-3,-5-14 5,1-19 7,-1-9 2,-4-18 3,4-6-3,-2-11 1,0-3-2,1-11-6,-3-9-4,4-13-9,2-11-4,1-11 3,5-5 2,-6-10 5,0-3 1,-3-4 1,0 2 1,-2 12 2,2 7 0,1 17-1,-2 9 0,4 14 1,-5 3-1,2 10-2,1 4-4,2 8-7,7 12 1,4 22 1,0 14 3,4 22 4,4 9-2,3-3 1,1-9-3,2-19 0,-6-15-1,-2-18-1,2-4-1,-7-15-2,3-5 1,-4-13 1,0-4 1,0-11 1,0-8 1,-3-12-1,-2-11-1,-5-8 2,-1-3 0,0 2 4,-2 6 2,0 15 3,2 11 2,0 23 1,-1 7-4,2 9-8,0 10-6,5 15 2,-1 13 1,0 26 6,2 10 1,-2 11-2,2 5-1,6-4 0,-5-6 0,1-16 0,0-7 0,-1-11-1,-2-6 1,-5-7-1,-2-6 0,-4-8-3,-1-4-5,-1-8-12,2-3-6,-5-5-11,1-5-8,-1-5-17,0-6 96,3-10-3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39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7 792,'-4'5'291,"4"0"-233,0-2-9,1-2-5,-1-1-3,0 0 4,0 0 3,22 0 2,38-5-4,-29-7-9,6 2-8,8-4-14,6 4-5,0-2-6,-3 2-1,-5 2-2,-5-3 1,-4 3-10,0 1-8,-6-2-23,1 2-16,-7-1-30,-2-2 53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38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30 659,'-1'2'273,"5"2"-172,5-4-31,9 3-19,12 0-1,3-7-1,19 2-8,0-3-5,2-5-14,0-2-5,-12-3-10,-5 1-3,-6 1-1,-2 1-2,-10-1 1,-1 3-1,-7 1-5,-1 4-5,-5-1-24,-3 2-25,-2-4 35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38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0 767,'-10'-9'306,"9"8"-143,-1 0-137,0 1 9,2 0 0,0 0-3,0 0-1,2 17-2,9 53-3,-7-15-10,2 11-3,-1 16-8,-3 2 0,-5-5 0,5-5-3,-4-15-1,2-6-2,-1-12-11,1-3-4,0-16-12,2-3-6,1-12-5,-5-6-3,-6-5-37,2-5-61,2-2 91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38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3 582,'1'9'240,"3"0"-141,6-1 5,10 1-32,2-4-7,10-2-19,3 0-13,5-5-14,3 0-5,4-1-10,-5-2-1,-3-1-2,-6 0-2,-7-4-3,-4 0-5,-2-1-24,0-2-6,-2 2 2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7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4 1017,'-16'-4'368,"7"4"-309,8 4-161,5 2 7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37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72 552,'-34'-33'257,"33"30"-108,2 4-15,-2-2-51,1 0-17,0 0-24,0 0-8,0-1-9,10 0 0,49-11-4,-30 10-4,3-2-9,1 3-3,-1-2-2,-3 2 0,-3 2-1,-1 1-2,-10 0-1,-3 0-5,-3 1-18,-9-2-17,-2 1-13,-1 4-269,2-5 232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22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9 109,'-29'-19'106,"47"38"12,10-4-6,-4 0-5,5 3-15,0-6 6,-8-1 23,8 2 6,-9-4-13,-6-3-23,-5 0-30,-1-1-9,-7-5-9,1 7-1,-12-2-10,-6 2-5,-8 9-10,-6-6-10,-5 7-21,-3-4-21,-1-4 2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21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33 836,'-33'-34'296,"37"36"-255,4 1-34,1-1-4,5 7 0,8-1 1,9 5-3,8 4-1,8-2-3,-3 2-3,2 1 0,0-4 2,7 2 2,7 1 2,4 2 3,1 4 1,-3-2 1,-5 2 0,-5-2-1,-3-2-2,-5 1 0,-1 1-1,-3-3-5,0 3-6,-4 0-55,-4-2-35,-3-2-92,-11-2 112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20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3 106 453,'4'0'215,"-7"1"-62,1 0-12,0-1-33,1 0-20,0 0-42,0 0-14,-7 3-17,-16 5-4,-42 45-5,32-28-3,-10 4 1,0-2 0,5-2 0,1-4 3,10-7-4,8-2-2,8-7-11,2-5-16,10-3-78,0-7-24,7-8-6,7 4 13,4-12 82,5 0 25,5-5 18,0-3 5,2 0 14,-4 6 7,4 4 14,-4 1 3,-3 6-13,5 4-7,-11 4-14,4 2-6,-4 3 4,-2-2 1,3 6 7,-5-3 6,1 3 7,0 2 5,-8-2 9,0 3 3,-1 1-5,-5 1-3,3 3-10,-5-1-4,2 4-3,-4 0 0,-1 1-4,3-1-1,-2 1-4,3 1 1,0 0-2,1 4 1,2-1-4,-1 0 0,5 4-3,-1 4-1,1 1-1,3-1-1,1 0 0,0-3 0,-1-3-1,1-2-2,0 1 0,-2-4-2,-2-2 2,0 0 0,-3-5 0,-2 0 0,2-1 0,-3-3 0,0 1 1,0 1-2,-1-4 0,0 0-1,0 0-9,0 0-6,0 0-29,-1 0-70,1 0 7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20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8 0 289,'37'34'104,"-35"-33"-81,0-1-18,-2 0 1,0 0 12,0 0 39,0 0 9,0 0 21,11 24-4,-5 47-29,-21-21-5,-12 18-25,-10-1-6,-4 5-4,-5-7 0,-1-11 19,6-6 11,4-10 9,4-4 0,7-11-24,4 0-12,7-12-18,4-5-15,5-5-60,0-5-21,7-8-8,-1-5 9,8-8 44,4-5-19,4-3 5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19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3 252,'49'-70'91,"-12"6"-70,-2 4-3,-5 6-4,-9-6-6,2 8-3,-3 1-4,-8 4-7,2 11-22,-6 7 1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17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9 1027,'-18'7'404,"3"-6"-252,4-1-68,6 2-39,1-1-9,2-1-17,2 2-2,0-2-6,0 0-3,0-1-4,0 1-4,0 0-3,0 0 1,9 0 0,51 0 2,-24 2 1,4-2 1,10 5 1,0-2-3,10 0 2,6 0-1,14 3-1,5-2-1,8 0 1,3 6-1,-6-4-1,-32-1 2,0 0 0,40 5 1,-5 1 2,-21 0-1,-32-3-2,-12-1 0,-7-1-3,-5 1-1,-8-3-4,-5-4-4,-3 3-5,-1-4 0,0 0 1,0 0 0,0 0-10,0 0-5,-6-3-4,-4-7 6,-33-33 15,30 29 9,3 5 4,2-1 2,-6-1 0,3 4 2,-5-1 2,-4 1 2,5 3 7,-1 1-1,5 6 5,-3 2-1,1-3-5,1 2-1,5-3-6,6 0-4,5 5-2,4 1-3,8 0 3,7-2 2,18 7 6,2-1 4,-3-4 1,4 6 0,-9-8-2,-2 1-2,0 7-2,-4-3-3,-10 2 0,-2 0 0,-12 1 1,-6 1 6,-14 7 10,-5-1 5,-14 4 9,-7-3-2,-6-5-3,2 0-4,-3-6-12,6 2-3,7-4-11,2-7-7,14 3-12,3-5-6,7 1-13,6 1-5,0-5-31,8 5-14,4-3 53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03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891,'87'-17'362,"-84"34"-226,-3-1-26,0-6-48,-1 1-20,-2-9-61,3-2-41,1-9 34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54:03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6 642,'1'0'311,"-1"-4"-129,-4 1-69,4 3-31,0 0-21,0 0-9,0 0-10,0 0 0,0 0 1,0 0 0,1 17 5,10 43-1,-8-30-7,3 16-5,3 16-10,-4 6-5,5 18-7,-5-6-2,-2-1-4,1 1 1,-4-6 4,1 0 2,-2-10 1,-1-6-1,-2-12-3,-1-6-2,2-13-1,-2-5 0,4-7-3,-3-7 0,5-2 0,-1-4 1,-3-4 1,1 0-4,1 1-1,0 0-1,0-5 0,-2-20 0,6-44 1,4 34 0,0-4 1,4-6-1,2 3 0,0-2-1,5 5-1,-3 4 2,6 5-1,-5 6-1,-2 6 0,5 6 0,-6 5 0,0 1-1,6 6-1,-5 1-2,5 6 1,-5 5-1,0 10 2,-2 5 2,0 13 0,1 4 2,-5 7 0,1 2 0,-5 0-1,0-4 1,2-3 0,-2-7-1,4-9-1,-1-8 0,4-12-1,1-3-4,5-11 1,3-6-1,-1-11-3,6-4 0,-5-5-11,7 4-14,1 0-23,2-1-13,-1-3-18,4 0-1,1 0-5,-7 3 36,3 4 33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5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0 1134,'-1'-1'421,"0"0"-324,0 0-22,0 0-32,0 0-14,1 0-34,-1 0-20,0 0-53,0 0 145,1 0-7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7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0 886,'7'9'350,"4"6"-232,2 1-33,-4 5-36,4 9-17,-6 3-21,0 3-5,-9-4-3,-7-2 2,-8-5-1,-4-6 0,-1-2 1,-4-9-2,2-8 1,2-1-2,1-11-2,7 3 2,8 1-1,-1-2-1,11 2-6,3-3-3,8-1-5,7 2-4,5 5-21,5 5-18,7-3 33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7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722 940,'-12'-1'350,"0"0"-277,0-4 5,8 2-10,-4-1-19,5-3-24,11 1-7,4-6-11,6-3 2,13-10 5,-3-5 1,13-14 3,5-4-1,8-9-3,12-2-3,5-1-4,-6-2 2,-3 4 1,-9 0 4,-21 6 3,2 9-2,-15 13 6,-5 10 3,-5 10 2,-1 2 3,-7 7-4,-2-1-4,1 1-10,0 1 1,0 0-7,0 0 0,0 0 5,10 15-2,26 37 4,-18-29 1,15 7 2,4 2-2,21 14-2,5 4-2,-2 2-6,-3-3 1,-5-10-6,-3-6 2,-1-2 0,0-4 0,-5-4 2,-3-2-2,-9-10 3,-6-4-2,-10-3 0,-11-3 1,-1-1-2,0 1 0,-4-1-1,4 0-3,-4-1-6,-1 0-2,-1 0-18,1 0-17,0 0-42,0 0-25,0 1-5,-9 3 62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6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1 1040,'-1'2'364,"2"7"-325,-2-3-17,0 6-4,3-1-19,2-3-62,0-1-153,1-6 144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6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-3 947,'-14'2'368,"4"7"-225,-4-2-47,1 8-25,2 4-9,2 9-40,1 7-9,3 8-4,5 6-3,1-1-1,5-2-2,0-8 0,2-4-3,-3-9 1,0-5 2,-5-9 8,0-2 7,-6-4 7,-4 1 4,-7-5-12,-6 1-3,0-2-16,-6-3-14,3-1-21,1-2-25,0-6-42,3 0 6,9-11 57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6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85 881,'-14'-23'332,"4"2"-273,11 9-10,6 0-7,19 4-12,11 1-1,20 5 11,4 2 1,1 1-6,-5 7-5,-5 8-15,1 1-6,-3 6-3,-3 5-2,-16-4-1,-4 1 0,-26-2-1,-9 0 6,-19 7 2,-13 4 3,-11 10 1,-3 2-6,1 1-2,1-6-1,5-2-12,10-2-15,-2-9-27,9 0-22,13-7 43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5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008,'1'4'363,"6"11"-314,-4 14-15,0 30-12,-3 15-5,7 38 1,-2 5-2,0 4-6,6-6-4,-8-30-1,1-14-2,6-18-3,-7-9 2,-5-24-7,4-5-12,-2-16-47,-3-14-139,6-17 135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3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5 1178,'0'0'392,"4"2"-389,7 3-3,7-11 14,9-1 5,15-20 7,2-10 1,19-10-8,-1-15-3,2-4-4,-6-7-1,-15-1 10,-3 5 3,-7 14 0,-3 10 2,-7 18-9,-2 10-4,-11 9-4,-1 6-6,-2 3-4,1 5-3,10 22 1,-2 7 5,6 17 6,0 9 4,3 5 0,5 0-4,-3-6-3,6-5-2,-7-10-1,5-3 1,-5-8 0,0-1-7,1-6-38,-2 1-27,1 7 116,-2 0-58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2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029 1015,'17'-8'351,"7"-6"-322,4-25 7,5-4 1,2-20-8,-1-15-8,-4-7-9,-2-9 2,-12-8-3,-3 4 2,-11 3 3,-6 9 7,-10 12 10,-4 12 0,-4 20 7,-3 3-1,1 31-18,-6 5-2,-5 28-15,-2 20-8,-1 36 4,7 26 0,5 37-1,11 22 1,8 27-1,7 4 1,6 6 1,4-2 3,1-21-1,-7-15-3,4-31 1,-4-27-1,-1-37 1,11-15-15,-10-33-45,-3-7-8,-7-27-28,-13-21 5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5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1081,'-12'64'408,"5"-64"-303,0 0 2,1 0-9,-6-3-19,5 2-38,2 0-7,2 0-20,-2 0-2,7 4-5,-2-3-4,0 0-12,0 0-17,0 0-57,0 0-30,0 0 67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4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4 1080,'-3'1'437,"5"1"-305,1-2-2,-3 0-26,0 0-51,0 0-29,0 0-53,0 0-34,2 7 16,-2-2 12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4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952,'-6'15'369,"6"6"-279,0-2 6,7 1-24,-1 2-15,3 0-8,-1 1-8,-2-1-12,11 2 0,-11-2-6,2 0-2,-7-6 1,-4 2-2,-3-2 2,0 1-3,-4-2-6,6-5-4,-7 0-15,-4-10-12,-3-5-37,3-2-24,-1-14-34,6-1-17,3-14 84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7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94 604,'-2'0'285,"2"1"-133,35 33-11,49 37-68,-33-32-18,4 7-11,-3-2-5,-11-10-14,-7 2-4,-18-12-10,-11-7 2,-13-3 9,-3-5-1,-15-6-1,5 3-4,-6-8-16,-5-3-2,11-3-1,-6-6-1,14-1 4,8 5 4,5-8-2,5 3-1,11-6-1,1-6 0,9-7 0,0-3 2,6-4 3,-9 1 0,0 3 6,-3-1 2,-16-3 5,2-1-1,-6 4-7,-3 2-2,-6 13-3,5 7 2,-13 5 2,4 8-6,2 15-6,-12 3-5,18 30-7,1 5 4,7 12 2,12 6 2,4-6 3,3-1 2,6-14-10,-1-2-7,-1-15-7,-2-6-1,-6-15-7,-1-9 39,-3-15-8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3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68 1143,'-12'-2'431,"17"2"-356,4 2-3,23 0-45,9-3-11,24-9-5,5-1-11,10-5-28,0 2-26,-5 4-47,-1-1 70,-4 13 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3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216 1069,'-9'12'383,"-5"21"-338,-2 15 5,1 32-3,6 12-9,0 9-4,6 0-1,-2-9-7,-1-5-1,4-25-6,-1-10-7,5-23-6,-1-10-3,-4-14 0,7-5 4,-8-20-3,2-13-3,7-25-12,-5-13-4,6-16 1,-3-5 2,-5-10 12,-3-4 1,-1-6 8,3 7 3,3 20 7,6 13 1,-1 29-5,3 15-1,0 14-11,-1 13 2,12 22-2,5 7-3,2 32 0,3 19 1,-3 32 6,-3 9 0,2 11 0,-2-2 0,1-12-6,-4-7-4,-6-20-43,-2-11-32,-7-21-54,-1-11-281,-5-25 292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3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0 980,'-7'6'354,"8"-3"-304,5 2-5,12-2-22,12 1-5,10-7-11,14-4-18,-1-6-49,6-5 39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2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48 1008,'42'-36'390,"-47"34"-306,0-2 6,-3-2-3,2 7-27,-1 0-17,-4 8-19,0 5-12,-6 7-12,-5 6 0,5 16-1,0 3 1,9 9 0,2-2 0,5-8-4,5-3-4,8-17-6,11 1-4,4-10-8,6-5-8,7-14-19,-4-6-4,-1-13-37,-5-7 59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2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103,'-1'2'416,"4"2"-316,7 4 3,5 15-22,4 10-7,11 18-25,-13 4-15,-4 12-29,-8 4-33,-23 6-60,-3-2-31,-15 11 64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2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-1 1013,'1'1'385,"-1"2"-281,0 1-7,-1-4-14,0 8-19,-15 69-31,-4-28-11,-11 9-16,-3 2-11,-9-2-44,4 0-24,-2-2-358,2-1 302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1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 1118,'-6'-2'428,"4"2"-318,-5 0 6,5 0-28,3 1-19,5 3-37,8 8-14,6 15-15,7 9-1,1 14 3,7 5-1,-1-2 1,-10-6-3,-2-12 2,1-7-4,-11-12-2,-1-6-1,-4-2-33,-7-4-20,1-4-38,-2-2-13,-1 1 198,1 0-87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0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1,'10'8'334,"14"12"-231,6 8 12,11 7-14,3 5-19,0 18-35,-3 10-12,-9 8-14,-10 4-6,-18-8-7,-3-2-1,-18-6-2,-4 0-2,-8 1-16,-8-11-10,6-4-23,2-11-16,8-13-303,4-5 26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0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0 869,'-11'-1'317,"-2"3"-256,-9 0-6,2 12-1,3 6-11,4 15-19,4 10 1,0 16-2,3 10-2,4 16-1,2-2-5,7-3-7,3-10-5,6-15-20,4-5-11,8-16-53,-3-10 5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0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13 1028,'-35'-14'372,"35"44"-316,-6 5-7,-5 5-7,2 5-29,-5 2-56,1 0-14,0-11 2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6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11 923,'-4'5'352,"4"13"-261,-6 8-38,-9 8-39,9 10-7,-7-6-4,12-2-2,16-4 1,-10-12-2,12-4 0,1-3 3,-6-12 2,6 1 3,1-6 7,-8-6-1,0-7 3,-1-5 0,-9-1-3,-2-5 2,-5 1-2,-6 3 0,1 4 0,-3 2 0,-7 6-4,6 2-2,-3 3-6,8 3-1,10 3-1,-8-2-2,11 2-17,-1-7-4,6-3-3,13 5 1,2-7 15,5 4 5,1 6 2,-2 1 3,1 8-2,-1 2 1,1 2-1,0 6 2,-4-4-3,2 5-1,-8 3-14,-4-5-5,-5 2-13,-3-2-1,-6-3 13,-7-3 7,-3-4 13,-3-4 0,-4-9-12,1-1-2,2-10 1,2 0 5,7-4 18,0-2-1,6 0 0,4 1-4,3 5 1,5 5 1,4 7-2,-1 6 0,4 5-2,7 8-2,8 7 2,-6-1 0,8 7 1,-10-9 0,-5-8 2,8 4-1,-16-18 0,3 2 3,-4-4 5,-8-10 5,-1-1 14,-5-5 6,-12-4 2,4 5 0,-15-2-11,1 6-8,-1 4-9,-4 5-14,7 18-1,-5 6 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40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9 1032,'-9'-7'390,"12"6"-296,-6 1 0,6 3-26,-3-3-19,0 0-25,0 0-9,19 17 5,39 45-6,-30-29-5,1-2 0,-4-3-9,2-3 0,-7-8-23,2 0-18,-8-11-42,-1-3-30,-7-11 71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8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43 889,'-7'7'347,"-4"-6"-244,3-1-16,2-4-22,-1-1-18,7-5-20,-4-3-3,9-4-12,0-6 4,7-5-2,4-1-1,-3-6-2,3 3 0,-6 9 1,1 3 0,-4 10-3,2 8-2,-3 10 0,1 10-3,-2 21 2,1 3-1,-4 3-5,-1-3 2,-3-12 0,2-2 0,1-8 4,0-5-4,4-7-2,2-4-3,0-7-6,3-2 4,1-15 5,4-8 0,3-7 3,3 0 0,-3 0-1,-2 7 1,-6 8 4,-4 1-2,0 19-3,-3 4 2,2 20 2,-4 6 0,2 13 5,1 2 0,3-7-4,2 0-1,7-11-7,1-7-11,16-18-55,16-8 46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8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75 963,'-3'-2'365,"4"5"-290,7 0-12,15 1-7,9 2 1,25-4-3,14 1 0,8 1-31,4-4-13,-1-2-2,-4-4-7,4-7-2,-3 2 1,-6 0 0,-7-1 0,-19 2-2,-6 3-7,-17-1-16,-3 4-10,-10 2-11,-10-3-9,-4 10-5,-7 1 44,-9 8 5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5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2,'-5'10'358,"11"2"-306,8 3-29,13 0-15,8-2-3,15-8-19,14-4-17,4-7 34,-2-6-14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5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40 1159,'-2'0'417,"2"0"-353,7 1-36,9 0-15,7 2-6,9-4-3,4-3-1,3 1 1,2 0-4,0-2-18,-6-1-12,0-2-40,-4 2-25,-15-3 6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4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 901,'-1'3'360,"-1"-2"-267,2 1-24,0-2-15,0 0-35,0 0-5,5 19-3,13 46-1,-7-28 0,-7-2-4,3-1-1,-1-8 0,0-9-3,-1-5 1,-3-10-2,1-1-2,0-7 1,3-2 2,0-9 7,-1-5 2,3-3 4,-5-6 0,2 6-1,1 5 2,-3 9-7,0 7-3,3 10-5,-2 4-4,2 15 3,1 4-2,1 5-28,2 0-19,0-16 27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4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811,'2'-1'338,"1"0"-200,4-4-58,34-32-10,-36 31-21,1 2-10,1 4-13,-1 6-9,4 10-7,-3 4-1,-5 11-5,1 2 1,-1 1-8,-1-3-25,0-4-34,-1-3-1,0-7 3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3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953,'3'3'326,"-1"7"-289,1 2-7,6 25 14,5 18 8,2 23-3,0 16-3,-2 15-14,-2-2-2,-1-7-4,-3-8 2,-4-22 5,-4-6-3,-1-17-5,0-9-6,-1-18-8,3-9-3,-3-10-4,1-4-5,1-12 2,1-11 1,10-23 1,2-11 4,9-4-3,-3 5-1,1 20-1,-2 12-2,-5 15-3,1 12-5,-2 12-4,1 8 1,1 16 3,-3 7 5,-6 6 2,-4 0 2,-1 2 0,-1-7-10,6-9-31,0-7-17,13-10-23,3-2-9,-2-14 62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32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34 1016,'-4'3'379,"14"-1"-296,12 2-13,17-6-23,11-5 2,21-9-9,7-7-18,13-5-49,2 0-33,-10-11 39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4T13:21:27.51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547"88,-459-88,-53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16:43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88 639,'-40'38'284,"38"-37"-153,-2 0 1,0 0-46,3-1-9,0-1-12,0 0-6,0 0-8,0 0-6,0 0-9,0 1-6,0 0-16,-1 0-5,-1-1-3,0 0-3,2 0 0,0-2-1,-5-18-3,11-38 1,10 31 1,3 1 0,1 1 2,2 5-2,-5 7-2,-2 4-5,-1 11-8,-1 7-2,3 17-3,-2 8 1,-2 13 0,-2-1 2,-1-8 5,1-5 3,4-14 6,2-4 0,-1-8-1,3-6 2,-1-3 1,-4-4-1,7-6 2,-3-3 1,-3-10 1,4-5 0,-6-4-1,-4 4-2,-1-2 2,1 5-2,-6 5-12,6 5-14,0 11-39,-3 1-41,6 6 6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6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 969,'1'-3'369,"4"3"-279,-1 0-27,7 10-27,2 5-5,3 5-3,0 7-2,3 1-14,-5-2-6,3 2-14,1-3-16,-5-6-24,4-1-14,-1-5-15,-3-9 48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4T13:22:24.34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17,'0'-17,"52"17,-17 0,-17 0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4T13:22:01.92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528,'0'18,"35"-18,124 0,-71 0,-17-71,17 1,-17-36,17 18,-53-17,35 70,72-36,-1 71,211 18,-193 35,123-18,-53-35,-141 0,36 0,-89 0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15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060,'0'0'410,"-1"2"-315,-1 1-24,2-3-66,0 0-36,0 0 36,0 0-17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15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95,'30'50'414,"-26"-50"-265,1 0-43,-4-5-22,9 8-37,-3-1-11,4 10-17,3 7-6,0 5-6,6 10-3,-2 3-2,0 1 1,-9-4 2,-7-8 8,0-1 14,-5-3 1,-1-2 6,-3-3-3,-7-4-6,0-2-1,-2-6-13,2-3 1,-2-2-6,1-6-3,-1 2-3,3 1-12,1-4-28,0-2-24,8-4-58,3-2-17,1-7 8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15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39 758,'-14'-5'338,"6"1"-149,2-3-76,-11-5-36,17 2-18,4 1-24,11 1-1,10-2 5,-3-4 7,1-6 2,-1 3-6,6 4-16,2 4-12,4 8-12,-7 2 2,-3 4-4,-2 1 1,-9 3 1,-1-2 2,-4 8 2,-7-3 5,-5 5 7,-9 4 0,-9 8-2,-5 1-4,-2 2-4,0 0-4,-1-10-3,3-2-7,5-4-31,5 1-15,-3-10-36,15 3-15,7 0 47,2-3 21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14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83 347,'-1'-1'270,"0"0"13,0 0-38,-2-4-108,2 1-33,-1-1-36,-1-3-13,-20-31-16,17 32-2,0 1 3,0 1 4,2 5 10,1-2 0,5 3 1,-2-1-9,0 0-21,0 0-4,0 0-17,0 0-1,0 0 0,13 27-5,22 50 2,-21-26 3,-1 7 1,-2-2 3,-2-6-2,1 2-3,-6-17 0,0 0-1,-4-11 1,-2-8-2,1 0-16,-1-2-17,2-9-38,-3-3-16,-3-9-23,1-11 18,1-5 61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05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95 950,'-7'8'366,"5"-4"-269,3 3-39,4-3-35,2-2-9,6-5-6,4-5-4,7-13 1,2-11 0,10-17 8,-2-10 8,-2-14 13,4-3 11,-10-3 13,-3-1-3,-5 2 2,-3 4-10,-6 12-15,2 7-2,-2 24-16,-1 9-5,-7 10-2,1 6-4,1 8 0,3 6 1,7 24-4,1 3 0,4 21 1,2 7 2,4 4 3,-1 3 0,6 0 1,1-6 3,-2-7-5,-5-10 2,0-9-4,-10-8-3,0-14 0,7 4 0,-4-6-15,3 1-21,-4 1-42,-2 0-24,-4 4-29,4 8-95,3 16 159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03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63 1000,'-16'5'393,"4"-2"-294,12 1-17,3-3-25,15-1-28,5-3-1,10-6 9,11 0 4,9-5-1,7 6-12,4-4-16,-3-2-5,-8 0-4,-8-4 0,-14-2-2,0 9 2,-10-4-3,-3 3-15,-5 4-24,1 1-22,3 5-48,-3 0 184,4 6-70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53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67 698,'-15'-1'318,"7"0"-181,7 0 2,1-1-85,2-1-17,-3 2-11,1 0 2,0 0 7,0 0 6,0 0 1,0 0 3,5 1-5,8 1-8,42 4-4,-27 1-2,-1-6-4,10-3 0,1 0-4,8-1-5,10 1-2,2 0-3,8-5-2,2 0-5,0 2 3,-7-1 5,-14 3 5,-7 1 3,-15-3-4,-2 3-4,-7 2-6,-6-2-3,-4 3 1,-2 1 0,-3 0 12,-2 2 4,0-3 2,0 0-1,0 0-10,0 0-4,0 0-4,-1 0-10,1 0-35,0 0-25,0 0-38,-2 6-7,1 9-84,13 36 129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6T10:22:21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,'0'0,"0"0,0 0,0 0,0 0,0 0,0 0,0 0,0 0,0 0,0 0,0 0,-10 82,2-60,1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5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270 852,'3'9'342,"-4"1"-190,6 2-103,3 2-33,-6-3-3,10 6-11,-1-2 1,0 0 0,1-1 0,-4-7 0,-5-1-1,-2-4 6,0-1 9,-10-2 11,5-1-1,-10-4-7,-2 0-10,0-4-10,-6-2-3,9-3 1,-6-3 0,12 3 2,-1 2 1,3 1-2,7 1-3,1 2-4,2-1-4,10 4 2,2 4 2,11 3 4,-6 3 3,0 1 1,6 1-1,-12 0 1,7 0-1,-2 0 1,-6-2 1,3-1 2,1-2 2,-4-2 1,-1-5 1,-1-2-1,-4-3-1,2-1-3,-5-2 4,-4-1 2,1 1 1,-8-4 1,1 5-2,-6-3-1,-4 3 0,-2 10 0,-3 1-2,-4 3-9,3 1-7,5 3-7,4 0-2,8 3-8,0-3-1,9 0-1,0-3 3,5-2 14,4-2 10,1-4 8,-2-6 3,-1-3 1,3 1-1,-2 0-5,-1 6 0,2 3 2,-4 1 2,0 7-1,2 8 0,1 8-4,2 1-2,2 3 1,4 0 0,3-2 0,0-3 0,2-9 18,-3-3 10,-7-8 22,0-4 10,-8-5-8,5-2-4,-12-6-18,6-3-9,-5-6-10,-12-4-7,-2-3-11,-8 0-13,-10 6-26,2 10-14,-8 13-29,-10 6-71,2 14 108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35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3,'15'15'318,"4"2"-314,-8 0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34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1,'9'6'299,"11"12"-270,3 17 7,4 22 28,5 10 5,1 17-6,3-3-4,-1-8-10,-2-3-12,-7-9-20,-5-3-7,-14-4-40,-5-6-27,-11-4 34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34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794,'-8'36'273,"6"11"-252,2 12-9,3 7 8,6 6 12,0-3 3,4-6-5,4-9-10,7-12-1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34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8 5 844,'-4'-5'358,"-5"2"-211,-1 7-57,0 9-22,-17 8-30,4 11-13,-12 12-12,-1 5-7,3 5-24,-3 0-18,9-1-35,3-5-54,10-11 83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34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7,'17'39'347,"-13"-28"-105,5 6-161,5 0-7,8 6-7,5 3-9,9-2-21,2 3-6,-7-6-20,-5-6-6,-6-1-2,2-2 3,-3-3-17,-6-2-17,-8-4-40,-5-2-36,0-3 6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33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1 779,'-12'2'327,"4"4"-183,8 0-97,3-2-8,14-1-11,5 2-2,14-5 2,7-2-2,11-3-17,10-3-9,4 0-22,-2-4-19,-6-5-24,-11-3-131,-11-5 137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33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7 1023,'32'9'364,"-32"-20"-318,0-6-15,7-12-12,3-5-7,3-10-3,5-4 4,0-7-4,-4-4 2,4-5-2,-6-2-3,-2-11 3,0 2-3,-8 6 2,-2 6 5,-1 17 7,-5 11 4,-1 21 0,0 5-8,-3 15-8,0 9-6,-3 18-2,-1 12-1,0 26 1,2 11 0,8 18 1,7 8 4,-1 3-3,5 4-1,7-9-1,-3-9-2,8-16 3,-2-11-1,-8-19 1,-3-5-13,-1-15-27,-5-6-10,2-14-26,-3-6-9,-10-12 57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33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4 982,'10'0'341,"17"-3"-302,14-3-16,17-5-3,3-4 1,0-2-13,-1-2-8,-4 2-18,2 3-11,8 0-13,-1 0-8,2 0-174,-6-6 158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32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1012,'-9'5'370,"5"-2"-302,8 1-45,10 3-5,9-4 3,6 4 3,14-2-1,2-3-3,14 4-15,0-6-1,-4-6-10,-1 0-17,-7-10-53,1 4 48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32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0,'0'0'351,"0"0"-308,1 6-15,1 4-2,6 42 12,-6-29 5,-2 6-4,3 6-2,0 8-11,4 6-4,-5 3-10,7 5-2,0-4-7,-2-8 1,3-10-10,-4-11-9,-2-13-14,-5-5-15,2-3-36,-2-4-107,2-9 127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4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 611,'52'-29'317,"-38"37"-103,10 12-100,2-2-41,-2 4-37,9 3-12,-15-9-13,-3-1-2,4 1 5,-8-5 11,-2-4 15,-1 0 7,-11-11 7,1-5 1,2-5-4,0-4-5,1-5-16,-4 1-11,-5-1-15,1 0-2,1 5-3,0 3-11,11 3-33,-1 2-17,7 2-35,1-1-13,1 1-146,2 1 174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21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92 716,'0'-1'331,"0"0"-151,0-3-50,-1 3-69,0 0-13,-1 0-10,1-2-1,0 2 8,0 0 2,0 0-6,0 0-5,0 0-18,0 0-9,1 0-2,9-2 0,57-11-1,-25 15 1,2-1-6,2-2 1,-4-5-1,-9-4-9,0-9-45,5 3 3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20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55 936,'-7'1'340,"-1"-1"-297,6 5-7,-4-4-21,0 3-2,5 3 12,-3-6 9,4 5 20,-1-3 5,-1-3 4,4 3-10,-2-3-21,0 0-8,0 0-19,0 0 3,24 4-1,39 2-1,-26-13 1,5 0-5,12 5-2,4-2-1,1 4-2,-2-2 3,-10-4 1,-2 5 0,-1-5 1,0 0-1,1-1-9,-5-1-8,-8-2-30,2 1-15,-15-1-40,-7-1 59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27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0 719,'0'-1'281,"0"0"-206,0 1-34,0 0-66,0 0-11,0 0 2,0 0 5,0 0 41,0 0 20,0 0 18,0 0 8,-1 0 14,0 0-5,0 0-6,0 0-5,-4 9-13,-13 37-6,7-41-11,2 5-3,-1-4-10,2-3-2,1 3 2,1-3 0,3 0 10,1 1 3,0-2 12,2 1 2,-2-3 4,1 0 1,1 0-9,0 0-4,0 0-11,0 0-6,-1 0-8,1 0-5,0 0-1,0 0 1,0 0-2,16 4 3,39 34-4,-25-30-1,3-4 2,10 6-2,4-6 2,-4 0 0,8 0 0,-10-3-1,-5 2 1,-4-3-1,-8 0 3,-2-2-2,-3 0 0,1 1 1,-6 4-5,2 1-3,-7-4-10,2 4-10,-7-8-6,0 4-4,-3 1 12,-4-4 10,2 3 8,0 0 8,0 0-5,0 0-8,0 0-21,0 0-15,-6 0-25,-8-2-10,-36-4-15,30-2-80,-2 5-56,-4-3-7,-4 6 45,-3 9 109,-5-5 225,-2 3 54,5-5 28,4 1-2,7-2-113,8 3-19,8-1-24,-5-3-9,10 0-18,-3 0-7,3-1-8,5 2-7,0-1-8,-1 0-5,0 0 2,2 0 5,29 4 4,38 1 2,-22-4-2,-3-4-2,2-3-5,-6-1-1,-3 2-2,4 2-4,0-1-6,0 4-4,-2 0-19,-1-4-9,-5-3 238,7-5-159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23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3 872,'0'1'341,"0"0"-244,-1-1-42,0 0-12,0 0-10,0 0 6,0 0 16,1 0 12,0-1 15,0 0 5,0 1-4,0 0-10,0 0-21,0 0-11,0 0-13,0 3-4,4 17-2,8 32-5,-6-23-4,0 3-4,4 17-7,0 4-2,-4 0 0,1-4 0,-5-14 0,0-3 2,2-2-2,3-1-4,-3-2 5,-2-8 0,4-2 0,-3-7 2,-2-4-2,1-4 3,-4-4-1,-1 1 0,3 0 2,-1 0-3,0 0 2,1 0-4,-1 0 1,0 0 3,0-1-3,-1 1 6,1 0-6,0 0-1,0 0 0,0 0-1,0 0 0,0 0-2,0 1 1,0 0-1,0 0 3,0 0 1,-1 0 1,1 0 4,0 0-6,0 0-1,0 0 1,0 6-2,1-1 1,0-3 2,0 1 0,0-3 0,0 3-1,-1-3 3,0 2-3,0-2 0,0 1 0,1 3 0,0-3 1,0 3-1,0-4-1,0 0-1,0 0-5,0 0-3,0 0-2,0 0-3,0 0-1,0 0 2,0 0 1,0-1 0,0 0 4,3-12-3,9-38 1,-10 31 0,-2-3 1,-2-1 2,2 6 1,-2-3 4,4 0 0,2 1-1,2-1 4,4 7 0,-5-2 0,8 9 3,-2 1-3,0-2-1,-2 4 1,-5-2 0,4 6 1,-3-1 0,3 5-1,0 0-1,-3 5 0,4 2-1,-4 4 3,2 6 0,-3 2 2,0 0 2,7 4 0,-3-3 2,5 1 1,-8-2 0,-1-4-1,1-5-3,1-4 0,1-1-5,4-4 1,0 0-3,-8-7-11,6-3-4,-2-10-32,1 0-21,9-3-26,-6-6-6,6 5 6,-3-6 16,0 3 26,3 3 12,-5-1 23,2 4 8,-1 0 23,3 6 6,-2 0 21,2 7 11,-5-1 3,-3 0 2,2 7-18,-7-7-6,5 4-62,0 0 637,-8-12-462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22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56 900,'-1'-1'354,"0"0"-257,-1-1-10,1 1-39,0 0-11,0 0-3,0 0 13,0 0 27,0 0 11,0 0 5,0 0-16,0 0-31,0 0-17,1 0-20,9-4 1,61-12-5,-28 10-1,2-4-1,0-2-3,5 0-11,-1-2-6,7 3-27,1 2-17,-6-5-31,-1 2-17,-5 3 73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13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26 869,'-51'51'349,"51"-55"-233,-1-2-12,7 2-33,-1 0-18,6 2-19,2-2-2,-4 0-11,4 0 1,0-2-6,-3 1-3,4 1-8,4 2-1,4-2 2,2 4-6,1-5-16,0 0-22,-3-1 254,0-2-177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12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5 832,'-42'14'344,"38"-13"-229,-9-1-33,6 1-10,4 2-17,-2-3-1,6 0-2,-1 0-10,0 0-16,0 0-8,0 0-13,0 0 0,0 0-2,0 0 0,19 4 1,26 6 1,-30-10 1,1-2 1,0-4-2,-4 0 1,8 1-3,-6 0 0,0 0 2,-1 3-4,-2-2-2,-2 4-7,-7-1-25,1 0-14,0 7-27,-3-1-20,-4 4 63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11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711,'5'-2'317,"11"8"-171,2 7-17,3 8-43,1 9-19,-2 5-18,0 5-7,-4 11-13,-2 3-3,-5 14-9,-2 4-2,-6 3-10,-3 3-3,-9-5 0,3 2-6,-2-11-11,0-5-8,1-11-18,0-10-5,3-9-12,-1-6-17,4-9 52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11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-1 869,'-14'3'328,"4"7"-260,5 8-14,-2 12-37,-2 9-9,-1 15-8,3 5-1,8 10 0,4-3 4,2-8-12,3-4-19,4-17 20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11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0 773,'1'3'341,"-1"-3"-162,-2-1-49,2 1-40,-1 0-15,0 0-29,0 0-15,-8 18-20,-16 42-4,13-31-6,0 4 1,-2-4-5,0-6-8,10-4-32,3-2-17,0-12 62,6 2-394,1-10 31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4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1 622,'37'35'289,"-26"2"-128,6 3-50,0-5-69,2 0-14,-4-12-17,2-1-4,-2-6-6,-3-9-1,-4-3 2,-6-7 4,-4-6 6,-1-5 5,-8-5-3,-1-4-3,-4-4-4,-4-1-4,2 2-2,2 2-1,5 6-2,5 5-2,4 1-3,2 3-1,9-3 1,3 3 2,9 1 10,3-3 13,6 0 10,6 0 9,4 6 4,4 8-7,2 11-9,-2 3-5,-9 8-12,-8-3-2,-7 2-1,-8-2-2,-2-5-1,-5-4 0,-3-8 0,5 0-1,-3-9-1,4-1 0,-6-11-1,-2-4 0,-1-1 0,-1-4-1,-3 0 0,3 0 2,-1 2 0,2 8 1,2 9-1,-1 4 0,4 8 1,2 3 0,2 10 6,6 4 3,-1-2 8,1-3 5,4-6-4,1-2 0,-3-10-6,0 0-3,-3-11-1,-2-2-2,0-4-3,-3-5-1,-4-1-2,-3-1-1,-4-1-16,-3 0-9,-2 5-21,2 5-13,4 4-38,-1 6 63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11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2 798,'-3'1'353,"3"5"-164,2-2-52,-4-1-46,1 3-15,7-2-16,8 5-7,-6 3-12,10 8-6,1 5-17,-6-2-7,8 2-8,-7-5-2,-6-8-3,1 5-10,-5-11-28,-2-2-10,5 2-32,-7-10-3,-1-5-2,0-3 30,-3-11 39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10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958,'-17'14'357,"11"21"-290,-3 9-23,9 26-31,1 11-5,8 11-8,3-1-1,6-12-7,7-5-13,6-25-19,1-10 25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10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6 801,'2'-3'339,"-8"1"-186,4 2-30,1 0-30,0 0-11,0 0-29,-6 22-17,-16 45-24,8-30-5,-3 4-17,-1-4-14,2 1-30,1-6-19,4-12-255,4 2 228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09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998,'-33'33'377,"33"-34"-291,0-2-21,4 3-12,-4 0-3,0 0-1,1 0 0,20 9-10,31 20-9,-27-11-12,6 2-5,3 3-10,-2-2 1,-4-5-2,-5-2-2,-11-6-8,3 2-11,-8-5-31,4 1-21,-5-3-25,-6-8 64,-1 1 15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06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5 568,'0'-64'307,"-2"64"-22,1 0-190,2-1-36,-1 1-4,0-1-3,0 1-7,0 0 4,0 0-3,0 0-2,0 0-1,8 15-12,17 39-7,-16-25-8,1 5-3,-6-5-6,7 7-1,-3-4-3,-3-8-1,1-1 2,-4-8 1,-3-10 1,1-2 1,0-5-4,0 2-2,0-1-1,0 0 2,0 0-1,4-25 0,6-37 1,-5 31-2,-1-2 2,2 8-2,1 4 0,2 2 2,-3 13-3,2 2 1,0 6-1,-2 3 1,2 5-1,1 4-1,3 10-3,-6 3 1,4 3-6,-2 3-5,5 0-11,-1-3-11,1-5-26,5-5-16,-9-16 52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06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944,'32'-20'376,"-33"18"-240,-1 2-32,1 1-38,1-1-4,0 0-20,0 0-12,7 16-7,15 41-8,-15-23-26,-1-2-8,0-1-34,-1-2-23,1-4-20,-1 0-18,1-9 75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06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5 861,'-7'-3'349,"4"2"-228,-1 1-19,4 6-36,-3 5-12,6 16-10,3 8-7,4 20-3,6 13 3,3 19-5,-4 0 1,2 12-6,-3-5-4,-5-7 0,-3-2-5,1-13-4,-4-6-1,-1-17-8,1-12 0,-5-17 1,2-6 1,0-10 1,0-7 0,-2-11-3,-4-12 1,3-16-3,5-8-1,0-13-1,8 1-1,1 3 0,1 6 0,2 14 1,-5 7 0,-2 15-1,0 7-1,-1 11-2,4 9-5,-2 17 2,4 15-2,-4 11 3,-5 3 6,2 2-9,-1-8-2,1-9-21,6-5-12,3-13-29,1-14-7,-9-5-10,2 1-5,20 2 69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04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1 905,'36'8'358,"2"-8"-268,25-7-8,3-8-8,16-14-44,3-3-15,6-8-13,-8-6-11,-10 0-47,-2-5-138,-15-2 132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04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935 781,'-44'86'337,"39"-83"-167,3-1-88,2-2-38,0 0-15,0-1-14,2 0 17,21-9 33,34-26 17,-28-3 15,4-7-3,4-8-24,-2-10-14,-4-3-25,-4-4-13,-10-5-9,-8-3-6,-7-3 0,-14-1 0,-12 3-2,5 10 2,-8 12-3,12 14 1,-1 15-3,-1 1 0,3 23-4,-1 2-6,3 18-7,4 23-9,4 26 3,4 19 1,9 32 10,4 7 8,9 27 0,-1 6-1,1 10 4,-3 0 1,-9-13 2,2-8 1,-10-22-1,0-14 0,-2-22-48,-3-11-26,-5-25 127,2-10-71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03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0 996,'13'0'358,"12"-7"-304,9-1-11,15-6-7,9-5-10,17-2-18,-5-5-4,-4-6-1,-7 1-3,-18-6 1,2-2 2,-11 0-15,-5-2-12,-8 4-34,-7 2-71,-12 1 88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3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914,'-4'1'319,"8"6"-306,3 2-28,10 3-176,6 3 131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03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82 1012,'-73'-73'387,"61"66"-278,8 5 10,4 6-24,0 0-16,0-4-36,2 7-11,9 28-11,19 57-4,-14-17-9,3 12-2,-5 17-4,-3 5 0,-2 3 2,-6 3-3,-2-3 4,-1-6 1,-2-9 1,1-13 2,3-18-3,3-8 2,2-25-9,6-10-2,2-17-10,1-7-2,10-12 3,-1-7-4,13-5 7,5-6-8,-3 1-13,1-1-10,-7-2-20,-4 7-1,-3-3-8,1 7-4,-9-1-224,2 2 207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02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25 421,'-42'30'169,"34"-31"-124,-3-4-9,1 3 9,8 3 29,-8-2 37,0 1 12,2-2-2,-2 1-21,5 1-20,-1 1-8,6 2-19,-7-4-8,4 0-10,3 1-5,-4 0-10,4 0-3,0 0-9,0-1-1,0 1-6,0 0-1,0 0 1,0 0-1,0 0 1,0 0-1,0 0 1,0 0 0,0 0 1,0 0 1,0 0-3,5 0 3,2 1-2,-6-1 0,0 0 3,2 0-2,7 1 5,30 5 3,-34-6-2,-6 0 1,1 0 0,-2-2 2,0 1 5,0 0 3,0 0 4,-1 1-2,1 0-4,1 0-2,0 0-7,0 0-2,0 0-3,0 0-1,0 0-2,0 0 4,16 0-4,36 1-2,-23-1 2,0 0-4,3-1 4,3 0 0,6 0 0,1-4 2,-2-2-2,1 0-2,-10-2 1,-4 1-1,-9 2 1,-5 3 1,-3 2-3,-3 1 1,-4 3 2,-7-5 0,-5 2 1,5 3-1,-6-1 0,3 4-6,-3 0 1,-6-5-6,9 3-16,7 0-6,-1 1-30,4 0-9,3 2-16,-7 0 48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01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9 521,'-5'-3'243,"9"3"-106,-2 0-53,-3-1-17,0 0-9,-1 0 3,1 0 9,0 0 1,0 0-3,0 0-7,0 0-15,0-1-7,0 1-14,0 0-8,0 0-9,0 0-3,1 0-2,0 0 0,0 0-1,15-4 1,54-3-3,-31 8 0,-1-3 0,-2-2-5,-4 0-7,4 1-6,-3-1-11,2 5-6,-4-2-27,-7-3-115,-4 14 124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56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43 214,'-60'-14'158,"60"11"54,0-1-45,-4-3-17,-1 0-22,1 2-46,1 3-20,5 4-22,1 0-5,-3-2-7,0-1 2,0 0-1,0 0 5,0 0 2,0 0-1,0 1-2,0 0-5,0 0-9,5 23-7,8 49-8,-4-26-1,-1 1-3,-2-3 0,-1 1 1,0-3 3,0-4 1,-2 2 2,-3-11 2,-1-3-2,1-3 4,-1-13-2,-1-3 0,1-7-2,0-4-1,1 4-2,0-1 0,0 0-1,0 0-3,4-14 1,13-39 1,-12 35 1,0 0 0,-2 1-2,0 4-1,3 1 0,1 5 1,-4-1 0,4 5-1,-7-2 0,5 5-1,8 2-1,0 6 2,1-1-2,-3-4 1,6 6-3,-4-3-6,8 8 1,-3 2-2,-4-1-9,6-3-14,-5-4-9,5 1-30,-4-5-76,-4-3 105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52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79 786,'-5'-2'342,"5"7"-195,1-4-34,10 7-47,2 1-15,11-8-7,11 4-3,14-6-15,6-1-5,9-3-14,-2-5-11,-10-8-30,5 0-16,-4-8-307,9 0 250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6:52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18 275,'9'4'200,"12"4"23,1-8-68,-9-6-21,13-6-28,-7-9-11,-2-16-25,11-3-4,-6-13-13,0-5-11,-1-13-15,-7-1-8,-13-9-4,-2 3 0,-8 18 6,-1 6 3,-7 18 1,-2 10 0,-10 8-9,1 9-6,0 17-4,-3 11-2,7 25-5,-1 9-2,11 16-1,5 8 0,9 12 2,11 12 3,6 17 1,5 8 1,5 9 0,1 0 0,-9-5 3,5 0 1,-15-10 1,-2-1-1,2-16-1,-15-14-2,1-23-11,-2-19-10,-3-21-21,3-12-11,-3-21-34,-2-9-149,-5-21 164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9:56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-3 301,'-48'6'115,"47"-3"-61,1 0 8,-2-2 12,2-1 6,0-1 12,-1 0 6,-1 0 1,1 0-3,0 1-26,0 0-18,0 0-23,0 0-9,0 0-13,0 0-1,1 0-5,0 0 3,0 0-2,0 0 1,0 0-2,1 6-1,2 6 0,8 28 0,-6-30 0,0 1 1,3-1 0,-1 5-1,0-5 0,-3-1 0,3 3 0,1 0-2,0-2-8,5 1-4,2-4-6,4-2-1,5 0 4,2-1 1,1-4 3,-2-4-2,8-2-6,0 1-3,3-2-3,-1-1 2,-4 2 7,-2-3 4,3 6 8,3 1 1,0 0 0,2 5 1,3 0 0,-3 3 0,6 0 1,-2-2 2,1 1-1,-3 1 1,-6-4 0,0 2 0,-3-2 1,3-1-1,1-1 0,0-1 1,-1 1-1,1 0 0,3 5-1,-2-1 1,4-2 1,-2 3 1,-4-2 1,3 3-2,-7 1 0,-1-2 0,-2 3 0,-5-4-1,-3 2 1,1-2 2,-8 0-1,-1 5-1,-7-8 0,-3 3-2,-3-3 0,2-1-6,0 0-89,-2 0-35,-13-3-24,-30-4-26,36 1 87,-1-3 36,6-1 32,2-3 43,3-4 34,5 1 12,7-6 6,1 2-11,8-2-31,3 1-11,5 8-12,2-3 3,5 6 9,5 3 2,1 4 11,1 2 1,0 2-6,-3 4-3,-2-1-9,-1 4-3,-4 5-2,-3 1-2,3 3-2,-2 0 0,-3-8-1,1 2 1,-1-1-2,-4 3 1,0-4 4,4 0 2,1-7 11,4 3 3,1-5 6,-3 1 2,-4-6-2,-3 0 2,-1-1 9,-3-4 6,-2-4 17,-2-3 3,-2 2 1,-1-1-7,-2 4-18,-1 3-6,-5-3-9,0 0-3,-5 5 0,0-2-1,0 6-3,-1-1-1,1-1-4,-1 4-4,-1 0-4,1 0-3,0 1-2,0 0-2,0 0-6,0 0-8,0 0-19,0 0-14,1 0-167,0 0 152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57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3 686,'-6'0'281,"2"6"-182,-2 2-10,2 4-32,2 4 3,-1 5-2,3 3-5,0 12-7,0 3-5,2 2-4,1-2-4,5-1-7,2-4-8,-1-6-7,3-2-1,-5-17-6,2 0-2,-3-9 1,-1 0 0,4-2 2,0-2 4,5-7-1,2-4-2,4-8 0,5 4-6,3-1-19,-1 1-6,1 2-25,-2-6-14,-2 4-121,4 3 12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57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9 492 833,'51'32'320,"-56"-36"-231,1 1-22,0 1-31,0-5-6,0 5-6,-3-2 0,-2-6 11,-1 1 2,-5-7 10,2-2 4,-11-7-7,1-3-2,-5-4-16,-9-3-6,3 1-9,-7-3-6,-9 2 0,6 4-5,-9 1-1,-7 1 0,-11-2-16,-11 1-5,-9 2-2,4 6-5,5 9 13,4 2 1,0 11 3,-4 5 1,4 4 0,7 11 1,11 9-1,10-1 1,5 7 4,1 0 4,5 2 3,-4 1 4,11 2 1,5 1-1,9-3 7,6-2 0,7-2 0,0-7 4,2-8-10,3-4-2,-3-9 0,2-3-5,0-2 3,1 0 6,0-1-1,-1 0 2,0-1-7,-1 0-11,1 0-27,0 0-13,0 0-38,-5-11-122,-14-43 146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46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499,'32'-43'274,"-36"43"-62,4 0-57,-3-2-83,3 2-10,0 0-14,0 0-3,0 0-10,0 0-5,-1 0-16,0 0-4,0 0-5,0 0-2,0 0-1,1 0-1,0 0-12,0 0-16,0 0 2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3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0 758,'3'3'305,"6"6"-207,-5 5-50,4 3-21,-6 7-18,-8 0-3,-6-2-1,-10-5 3,3-5 9,4-1 8,-2-9 10,6 1-1,-2-10-5,0-2-10,4-4-11,2-2-4,3-4-6,1-2 2,3 5 0,1 3 1,3 7 3,0 2-4,5 2 4,3 3-3,6 5-1,8 6 0,7 7-3,1-1-3,4 0-17,-6-2-18,-4-8-79,-3-3-158,-7-4 181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41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92 549,'-14'-6'261,"1"0"-109,-1 1-36,2 0-49,2 2-9,-2 2-1,4-1 1,3 4-5,2-2 4,3 1-13,0-1-12,0 0-20,0 0-10,7 2-1,18 8 5,46 9 6,-25-15 3,14-4 0,9-1 2,5-6 0,4-3-2,-8-3 6,0-1 0,-7 0 4,1-1 0,4 8-5,-5-1-4,-7 4-5,-7 1-2,-15 1-4,-9 0 0,-10 1-5,0 2 3,-8 0-1,3 0 0,-3 3 0,-2-1-2,1 2 2,-4 0-1,1-2 2,-3-3 2,0 0-2,0-1 3,0 1 2,-1 0-1,0-1 1,1 1-1,0 0-4,0 0-1,0 0-14,0 0-15,0 0-44,0 0 15,0-1 2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39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46 506,'-19'4'227,"5"-2"-121,0-2 8,4-5-21,-1 3-10,2-4-7,2-2-3,2 2-8,-1-4 0,1 5 2,-3 0-5,0 2-8,1 1-14,-1 2-18,0-1-3,0 1-11,-1 3 5,0-2 3,1 0 0,4 2 6,0-2 1,1 2 1,2-1-1,0-3-7,0 1-4,0 0-9,1 0-3,0 0-2,0 0-2,0 0 0,0 0 1,0 0 0,11 4 0,49 20 3,-26-18-1,11 0 1,8 1-1,7-5 0,0-2 1,-6-2 6,-2-5-1,-13 1 3,6 0 0,-2 0-5,-3 3 3,3-1-2,-5 2 1,-1 1-1,-4-2 0,-6 3 1,-6 0 0,-9-1 1,2 1 0,-3 0-1,-2 1 1,0-1-1,-6 0 0,-1 1 2,-3-1 2,0 0 8,0 0 1,0 0 2,1 0-1,0 0-5,0 0 2,0 0-1,0 0-1,0 0-2,0 0-3,0 0-6,0 0 0,0 0-4,0 0 1,0 0 0,0 0-1,0 0 1,0 0-4,0 0-20,0 0-19,0 0-68,0 0-29,0 0 85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18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614 983,'-37'-35'382,"33"34"-286,3 4-16,-2 6-44,-1 4-13,-1 8-13,1 4-6,0 3-2,3 0 0,4-1 3,4-5 5,1-8 8,-1-4 6,4-6 11,0-3 7,7-6 7,0-3 0,-1-13-14,0 2-8,0-7-15,-5-3-4,-5-2-1,-5-4-1,-6-1 1,-4 2-1,-4 9-3,-2 4 1,-3 14-2,-4 6-1,-2 8-2,-3 7-2,2 13-1,7 4-1,1 9-2,9 1-10,13 1-9,-5-6-3,11-6 0,2-5 5,-1-11 7,5-5 6,0-10 5,2-5 5,-3-11 1,4-6 2,-2-13-1,-4-9-3,-4-10 4,-3-6-3,-2-3 1,-4-1-1,-3-2-3,-2 6 3,-8-8 4,0 0 6,-1 11 24,1 6-2,5 23 1,4 12-3,2 11-18,0 7-3,5 20-7,-1 9 2,7 35-4,0 5 2,3 20 1,3 5-1,-3 3-1,0 5-1,-5-5-15,-4-5-18,1-22-37,-2-9-16,3-20-18,2-14-3,0-13 11,7-12 4,-2-16 25,2-9 20,3-10 37,-8-5 12,2-5 22,-2 0 12,-6-4 10,6 4 7,-10 4 0,-1 8-3,0 12 9,-2 7 5,1 11 4,2 0-4,-1 8-29,1 2-10,3 10-20,1 5-1,3 2 0,0 5-1,4-3 2,-4-3-4,3-7 2,1-6 4,6-6 8,-5-5 8,-6-8 11,3-5-1,-5-9-4,-2-6-4,6-1-10,-9-7-2,-2 2-3,2-1-1,-10 0-1,7 8 1,0 8 5,0 6-3,3 11 0,-7 3-6,6 12-7,0 10 0,4 15-2,7 7 0,-2 7-6,6 0 1,0 8-19,-3 1 3,-2 5 0,-1 3-6,-6-4 17,1-8 1,-1-5 6,-8-14 7,2-11 3,-1-4 0,-1-15-1,6-4 5,-12-12 4,4-5 6,-4-9 8,-3-5-2,7 2-3,-3-8-3,1 4-7,1 1-2,4-1-4,4 4-1,3 1-10,2-1-9,9 4-12,3 1-7,2 3 1,1 1 7,-2 4 16,-1 1 1,2 5-9,2 0-18,-2 3-36,2-3 3,2-4 41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16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48 505,'-1'0'225,"0"0"-116,0 0-15,0 0-37,0 0-4,0 0 0,-3 0 8,0 0 9,-2 0 1,-1 0-9,-29-1-9,34-7-16,2 2-11,0-2-16,0-5-2,1 0-3,2-3 3,5-2 2,0 6 0,-1 1 2,1 1-4,-5 4 0,3 1-2,-2 4-2,1 6 0,1 5-4,-2 2 3,-3 8 0,-1 3 0,0 3 1,3 6-1,-1-6 1,1-2-3,5-5 1,-2-6 0,2-5-2,0-7 1,1-4 0,1-4 1,3-5 1,-2-2 0,0-7-2,-4-5 2,-7-6-1,0 2 1,-4 2 6,-3 3 4,3 10 4,0 3 5,0 4 0,0 5-8,1 1-4,0 1-5,3 1-4,0 0 0,0 3-4,4 21 2,14 43 1,-7-24 0,4 3 2,-1 3 0,-1 4-2,-4-2 2,-7 5 1,0 2-2,-4-7 0,-5-6 0,1-8 2,-7-9 8,-4-12 4,5-2 8,-2-8 12,3-6 3,-3-7 3,0-5-1,0-11-12,-2 0-6,5 1-9,-1-1-2,2 4-8,3 4 1,4-1-3,3 3-1,6 2-2,2-2-12,2 4-30,0-2-20,2 1-39,2 4-9,8 4 85,2 1-2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04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969,'2'6'347,"-3"2"-312,-3-5-2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03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890,'8'-6'356,"14"12"-243,-1 3-9,10 12-23,1 5-9,-1 13-4,1 4-7,-10 11-10,-1 3-1,-11 4-14,-7 0-7,-9-2-11,-3-4-17,-8-8-23,-5-6-5,-2-9-22,4-2-12,5-7-24,-1-5-21,8-10 6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02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10 929,'-49'-11'366,"40"42"-268,-1 1-8,1 9-44,4 7-16,4 3-18,1 4-1,10-5-5,-3-10-1,7-6-21,4-8-19,2-11-63,3-8 6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59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74 668,'-17'-4'330,"13"4"-78,6 0-140,1 2-51,-3-2-6,7 1 10,17 4 9,50 3 8,-31-11-9,4-9-36,6-2-16,5-7-26,5-1-17,3-5-36,-3 1-21,-9-4-225,-7-1 207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58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87 766,'-1'0'331,"0"0"-169,0 0-83,0 0-19,0 0-22,1 0-8,2 7-14,1 2 1,20 28-3,-14-34-1,2-3 10,0-2 7,2-5 19,-1-9 7,3-8-4,0-3-10,3-16-14,-4 1-7,-6-9-7,-1-5 2,-6 2-4,0 3-2,-4 1-2,-5 7-1,0 12 3,-3 5 1,2 13-1,1 6-1,2 7-7,1 7-2,1 16-4,0 9 0,2 29-1,2 9 5,0 21 0,4 13-1,-1 7 0,2 6-3,-1-2 3,-4-8-1,0-6 1,-6-10 1,0-16-3,2-10-9,-2-18-34,1-13-17,1-14-26,2-9-1,-3-13-10,0-8-79,-3-15 125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56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 1149,'29'-51'437,"-30"51"-330,0 0-26,3 2-42,-2-2-13,0 0-20,0 0-4,-1 0-1,1 0-1,0 0 0,0 0-1,0 0 0,0 0 0,0 0-5,0 0-10,0 0-35,0 0-29,0-2 48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3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5 984,'-8'-1'345,"6"14"-305,-2 5-18,13 23-10,3 10-2,4 6-1,11 4 0,4 3-1,3 0-1,-2-5-4,-5-4-9,-6-23-31,-4-4-23,-1-16-161,0-5 15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55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26 1103,'-5'-2'427,"4"2"-311,-3-2-22,4 5-60,-1-3-15,0 0-19,-5 26-8,-7 55 6,7-24 2,6 10 1,-1 3 1,-4-5 3,6-5-1,-4-15-2,-2-9 2,2-14-1,-5-5 3,2-10 2,5 0 2,-1-4 2,1-3-3,-1-6-3,-4-4-4,-1-9-5,0-4-3,4-6-3,1-5-3,1-13-5,-1-2 1,4-13 3,-2-3 3,-2 0 7,1 1 2,1 17 4,1 11 7,3 17 4,-1 10 7,-2 5-3,1 4-10,5 8-7,3 6-5,6 19-2,4 11 4,5 25 4,2 9 0,-3 5-1,2-1 3,-7-10-7,-4-11-12,-4-10-25,-1-9-12,-3-13-21,-5-15-8,-1-8-303,1 2 274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45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0 51 580,'-2'-9'292,"0"4"-105,2 3-61,-2-1-27,1 2-21,-1 0-12,1 0-17,0 0-6,0-1-4,0 1 0,0 0-4,-3-1-3,-6-2-5,-33-13-1,30 16-1,0 2-2,1 4-6,0-1-5,0 3-6,1 1-3,-4 0-3,-1 3-2,1 2 2,3 1 0,1 4 0,0 0 0,1 4 0,0 1 0,0 1-1,5 3 1,4 0-1,-2 2 1,8 5-1,0 4 1,6 8 0,0 3-1,3 8 1,4 1-1,-2 5 0,-1 1 1,1 0 0,-2 3 0,-2 6 0,4 4 0,-1 9 1,1-3 0,-3-5 0,-2-2 1,-2-5-3,-2-6 0,-2-1 1,-1-4 3,-8-5 11,1-6 6,-5-10 6,0-7 4,-6-13-3,2-1-4,-10-9 2,-1-1-5,-7-6 4,-3-1 2,-1-3-1,-3-2 0,3-2-6,1 0-1,6 2-7,6-2-3,4 5-6,2-2-1,4 0-1,-1 1 0,4 1 0,6-1-1,0 2-6,2 0-6,0 0-9,0 0-2,0 0 4,0 0 7,0 0 7,0 0-1,0 0-13,2 0-10,-1 0-21,4 3-3,-5-3-14,0 0-10,0 0-24,0 0-262,3 6 25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42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803,'13'4'291,"4"-2"-250,15 0-14,3-2-9,2-4-36,3-1-142,-5-4 113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42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610,'-55'30'312,"43"-31"-68,4 1-142,-4-2-19,12 5-13,-4-5-5,4 0-15,0 2-9,0 0-21,0 0-7,8 1-2,14 3-3,37 9 2,-33-13-4,3 1-4,-4-2-3,-1 1-11,0 0-3,-5 2-6,-1 4-4,-8-5-14,-1 1-13,-6-2-116,-3-1 111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40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 971,'-2'-4'379,"2"6"-279,0 0-19,0-2-51,0 0-19,0 0-44,0 0-22,0-2-282,0 2 234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40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0 1085,'-7'49'415,"7"-48"-310,1 0-20,-4 2-42,2-3-17,-1 0-22,2 0-5,3 27-1,9 39 3,-4-29-1,-2 0 0,-3-3 7,-3-3 2,-8-4 12,3-2 4,-6-5-2,0-3 2,-3-1-9,2-3-5,3 0-5,1-4-2,2-7-14,-2-3-14,3-3-34,-4 0-23,10-7-42,-1-11-214,3-17 239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40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8 1033,'-4'-6'372,"2"0"-321,5-1-13,9 1-22,2-1-7,11 3-4,4 3 2,6 2 0,3 6-1,3 3-7,-5 0 2,-6 2-2,-2-1 1,-15-1 3,-8-4 1,-5 4 15,-6 0 5,-4 3 4,-3 9 0,-6 3-10,-4 3-7,-4-2-17,5 1-15,0-3-35,5-1-29,5 3 55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39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839,'-1'0'350,"0"0"-176,0-1-111,0 1-27,0 0-8,0 0-16,0 0-4,0 0-3,-4 7-1,-15 58 5,20-27 0,2 21 5,-2 12 3,-1 19 0,1 9-1,-2-1-4,-2-4-4,-1-16-2,2-8 4,-1-21 2,-1-9 2,5-13-4,-3-9-6,1-12-24,2-2-11,-5-9-31,1-6-19,-3-14 57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1:00.64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90 135 604,'-4'0'244,"-1"-1"-151,-1 1-47,-5-1-15,-3-5-1,2 4-1,-4-1 6,-1 1 2,0 1-3,3 1-5,-5-1-4,6 2 2,3 1 10,-1-3 2,6 0 3,-3-5-1,5 2-9,-5-2-1,11 7-6,1 0-4,-4-1-5,0 0-6,0 0-8,0 0-2,0 0-2,0 0-1,0 0 1,17 8 2,37 16-1,-29-15 1,3-2 0,5-1-2,4 1 2,4-3 0,8-2 2,3 0 3,16-2 1,0-1 0,1-2 2,2-2 1,-11 0-3,1 1 0,1 1-3,2 0-3,-6-2 1,0 5 1,-14-1 0,-5 1 1,-10 2-1,-5-2-1,-6 0 1,-5 0-1,-6 1 0,-1 1 0,-5-1 3,0-1 1,-2 0 3,0 0 3,0 0-2,0-1 0,0 0-6,-5 0-4,-12-3-7,-34-11-7,28 8-15,-1-4-7,-7 0-11,-7-3-1,-7-3 5,-4 4 5,-5-1 9,1 2 1,-2 4 10,0-1 1,-4 2 3,-2 2 6,-2 4 1,0 1 4,9 4 7,8 2 6,13-3 14,9 2 5,14 0 4,6-3-3,8 3-16,5 0-7,11 3-2,5 1 0,15-4 12,10 3 5,13-5 0,5 0 1,4 0-2,-6-7-3,4 0-1,1-3-4,2 2-3,3 2 1,-12-6-6,-9 6 1,-18-3-2,-7 2-3,-13 4 2,-3-2 0,-8 2-5,-4 0-10,-2-3-20,0 3-15,0 0 2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44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548 538,'-1'0'248,"0"0"-110,-1 0-41,1 0-40,-2 0-8,0 0-3,-2 1 1,-1 1-6,1-1 0,-33 20-9,33-21-7,0 3-2,1-2-6,1-1 5,-2 0 5,3-2-1,1 2 3,0 0-9,0 0-2,0 0-8,0 0-6,-1 0-1,2 0-3,-1 0 1,0 0 1,0 0-2,0 0-2,0 0 0,0 0 0,0 0 2,0 0 0,0 0-1,0 0 1,-1 0-2,1 6 2,0 3 0,5 36 0,0-31 1,1 1-1,2 2 1,0 1-1,3 1-1,-2 2 0,4 2-2,1 1 3,0-1 0,4 1 0,3-2 3,3 1-3,-3 0 0,2-1 0,0 1-1,-1-6 1,3-2-2,-1-1 0,1-4-1,0-3-1,0-3 1,4 0 2,-1-4 1,1 0 0,4 1 2,-3-4-1,1 2 0,1 0 0,4-2 1,3 1-2,-4 0 1,4 1 0,-3-2-1,-3 0 2,4 0-2,-3-2 0,0 1 1,2 0-1,3 0-1,4-1 0,1-1-2,3-1 3,-1 1 1,-5-2-1,-1 4 2,-7-4 1,-7-1-1,3 5 1,-8-4 0,1 3-2,-1 0 1,-2-1 4,-3 2-4,-1 1 1,-2-2-2,0 3-3,-1-2 2,-2-1-1,-3 6 2,-1-3 1,-4 1 1,1 1-1,-2-2 1,0 1 6,0 0 2,0 0 0,-1 0-1,0 0-2,0 0-6,0 0 1,-1 0-3,1-9-3,-5-35-2,6 32-2,2-1-4,0-2 1,1 0 5,1 2 2,0-4 5,-1 3 0,6 3 0,-3 0-2,2 5-1,3 0 1,1 2-1,0-3 1,3 1 1,1 3-1,-1-1 0,5 5-2,2 1 0,-1 1 0,-1 1 0,-1-1 1,-1 1 0,-6 0 0,5 6 1,-2 1-2,-2 4 2,1 3 3,-5 1-3,-1 5 1,1 2 0,1 4-1,0 3 0,-2-2 0,0 8 0,-1 0-1,-2-3 2,0 2 0,-3-7 1,0 1-2,1 2 1,2-1 0,-3-2 0,1-4 1,-3-4 1,0-3-2,1-7 5,-1-3-2,0-6 1,0-1 3,0-2-3,0 0 3,0 0 10,0-1 0,-1 0 5,0 0-2,0 0-11,0 0-2,0-4-3,-3-10-3,-2-34-1,8 31-1,1-5-1,2 5-1,-4-5 1,1 1 1,1 2 0,-1-2 2,4 4 1,-1-1 0,-1-1-1,2 1-2,1-4-2,0 0-3,7 0 2,-1 1 2,1 3 1,0 1 0,1 3 1,-1 0-1,-1 1 0,0 1 0,-2 2 0,-2 0 1,2 1 0,-3 3-1,1-3 2,3 2-2,3 3 0,0-3 0,-1 1 0,-1 1-1,0-2 2,-3-1 1,9 2-1,-6-3 0,0 0-3,7 3 2,-7 0-1,1 0 0,0 4-1,-4-4-1,0 4 2,2 2 0,-1 0 1,1 2 4,3-1-3,0 0-1,3 1-2,0 0 0,1 1 2,1 1 0,-3-4 1,4 1-1,-2 0-1,1 0 0,1 0 1,2-5 6,4 3-4,-4-2 1,3-1-2,-2 1-6,-1-3 5,2 0-1,-3-2 1,0 0 0,-1-4-1,3 3 4,-3-2-3,4 2 4,0 0-4,3 2-3,4-1 4,2-2-2,5 1 2,3-1-1,0 0 0,0 1 4,-6-1-4,-1 1 0,2 0 1,-2 2 0,2-2 1,0-1 2,-1-3-3,1 2-4,-1-4 1,7 1-1,1 2 2,-5-4 7,0 1 4,-5-3 6,-9-4 3,1 2-5,-5-1 3,-7 4-4,-6-3-1,-3 1-2,-7-2-5,-4 4 1,-8-6-1,-2 5-2,-5 5 0,-5-2-1,-6 10-4,-1-1 2,-5 6 0,2-2 2,5 3-8,0-1-10,10 1-14,5 1-14,9 1-14,-1-2-8,6 3-23,2 5-15,-2-4 6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2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82 473,'-12'-21'237,"9"1"-101,6 0-19,7-1-78,2-1-15,9 4 4,-4 8-1,-8 6-4,0 0-3,31 1-17,2 7-1,-3 10-1,-13 11-3,-7-3 1,-1 1 2,-5-2 7,-2-5 2,0-2 0,-3-7-3,1-2-1,-1-5 0,-1-4 2,2 1 5,-2-12 17,-1-2 5,1-1 5,-1-4-3,2 7-12,-1-1-3,-1 2-8,3 6-2,0 3-6,1 8-2,1 0-2,-2-3-2,2-2 1,1-1-1,6 2 0,2-2 1,-2 1 0,11 2 1,0-3-2,2-3 1,3 2-1,-8-2 1,-3-1 2,0 5-2,-4-3 0,-1 2 0,-1 2-1,-5-2-7,-2 2-33,-5-4-30,-1 3 40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06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09 569,'-2'-4'287,"0"1"-51,-2-3-166,-1-2-31,-32-34-9,34 32-5,1-3-11,0-3-2,2-3-3,5 1 5,3-1 8,2 3 0,2 4 1,1 1-3,3 3-7,-1 4-5,8 4 0,-4 5 1,5 9-1,-1 5 2,-5 4-5,3 0-2,-7-5-1,-2-2 0,4-6-1,-5-6 0,-2-4-1,2-2-3,-3-8 4,0 0-1,0-4 4,-3 2 2,-2-3-1,-2 0 5,-1 4-3,-1-1-1,-2 6-9,2 0-17,1 3-131,4-1 105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9:35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2 825,'0'-1'299,"0"0"-233,-1 0-16,1 0 0,0 0 1,0 0 7,0 0-1,-1 0-2,0 0-4,-1-1-15,1 1-7,0 1-9,0 0-3,1 8-3,0 18-1,6 37-3,-4-36 1,2 4-5,-2 2 1,2-2-2,-1-1-1,-1 0 0,-1-7-2,-2-3 0,4-1 0,0-1 0,-3-5 2,5-3-3,-9-4 3,0-6-1,6 2-1,-2-2 0,0 0 1,0 0-1,0-1 0,0 0 0,0 0 1,0 0-3,2-10 2,11-38-1,-10 35-1,2-3 0,3 3-2,-1 2 2,-1 0 1,2 1 0,-2 1-1,0 4 0,0-3-1,-3 6 1,-1-2 0,1 5-1,0 1-2,-3-1 1,0 0 0,0 0 0,0 0 0,0 3 0,3 14 1,6 33-2,-8-30 2,2 1 0,-2-2 1,1 2 1,0-1 1,0 0-1,1-6-1,0 2 0,-1-2 1,3-5-1,-3-1 1,1-5-3,2-2-4,-1-1 0,1-2-8,1-6-17,2 0-14,0-8 178,7 4-110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9:34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38 126,'-37'66'112,"33"-66"49,0 0-5,-1-1 17,2-1-11,1 2-35,2 0-15,-1 0-48,0 0-20,0 0-6,0 0 0,0 0 4,-1 0 4,1 0-5,0 0-2,0 0-8,-3 1-7,0-1-9,2 0-2,-1 0-4,2 0-3,0 0 0,0 0-2,0 0-1,0-1 1,-1 0-2,1 0 1,-1-6-1,1-7-1,7-32-1,1 34-1,1 1 0,1-1 0,2 6 0,-4-6-1,3 1 2,0 3 0,0-5-1,1 3 2,0 0 0,0-1-1,1 7 0,0 3 0,-5-4 0,3 2-1,-3 2 1,-4-1-1,0 2 0,0 2 3,-3-2-1,0 0 1,0 0 0,0 0-1,0 0 0,0 0 3,2 5-3,1 6 1,19 33-1,-18-37 0,2 4 0,-1-7 0,2 5 0,3 3-1,0 0 0,0 1 0,1-7 1,0 2-1,0 0 1,2 1-1,2-2 1,0 1 1,-2-4-1,-1-4 0,4 3-1,-2-3 0,-3-3 1,5 1 0,-3-2 0,-3-2 0,5-5 1,-5 3 1,-1-7 4,2 0 0,-7 1 6,5-1 1,-6 0 1,2 3 0,-1 5-5,-2-1 1,1 6-5,-6-2 0,2 3 3,0 0-1,0 0 0,0 0-2,0 1-3,0 0-3,0 0 0,0 0-2,0 0-1,-1 0 1,0 6-7,0 7 1,0 34-3,7-35 2,4-2 4,-1 2 1,4-4 1,-2 2-1,-1 2-1,0-5-1,0 0 0,1-1 2,-2-2 2,0 0 0,0-2 1,-2-2-1,3 0 1,-2-1 1,4-7 0,-4 2 0,0-3 0,3-5-1,-2 4 1,1 0 1,2-2-1,-2 2 1,1 1-1,4 0-1,-2 1 1,2 8-2,4 3 1,-1 0 1,3 8-1,1-2 1,1 2 0,3 6-1,-3 3 0,-5 1-1,0 2 2,-3-2 0,-3-3 0,5 3 2,-8 0-2,-3-2 1,-1-1 2,-5 1-2,3-8 3,-3-1-1,0-2 0,-1-3 1,-4 0-2,4 0 1,-5-4-4,7 1-7,1-2-26,-1 0-17,0-1-312,0 0 259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9:29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4 95 784,'-26'-16'310,"-3"3"-230,-2-4-18,-3 4-41,-1 3-8,-5 1-1,-6 5 6,-10 1 3,-8-2-1,-5 10-1,0 4-3,4 3-2,5 6 0,2 3-5,2 0-1,-5 8-5,-4 2 2,10 6 13,3 0-2,10 6 4,12 3 0,5 7-15,4 3 1,11 1-4,4-1-1,9-3 6,8 3-6,12 3-2,2 0-3,9-2-7,7-2 5,13-7 0,3-3 1,7-12 3,-1-5-1,-7-9 3,6-5-1,5-8 2,13-3-1,4-10-2,-2-6 0,-4-9-4,-15-5 6,1-10 1,1-7 3,2-9 7,5-5 0,-8-5 6,-7-5 3,-13-2 2,-7 2 5,-10 1 7,-4 2 5,-13 8 10,-6 1 4,-7 9-4,-8 5-3,-11 0-14,-8 3-7,-21 2-11,-8 2-3,-24 6-5,-8 9-5,-3 17-8,-3 9-6,-6 19-22,-5 9-16,2 16-20,3 2-12,19 16-19,5 7-217,-3 13 231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9:27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0 610,'-56'10'286,"53"-9"-127,-3-1-61,3 2-19,2-2-20,0 0-8,0 0-15,1 0-7,0 0-16,0 0-4,0 0-3,0 0-5,7 2 4,10 0-3,32 32-8,-30-36-6,5 1-26,-5 0-272,6-9 22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9:18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0 365,'-41'30'146,"38"-32"-89,-3 2-8,8 0 13,-2 0 18,-2-1 19,1 1-3,0 0-33,0 0-22,0 0-27,0 0-6,0 0 3,0 0 8,0 0 18,0 0 6,0 0 9,-1 0-3,0 0-15,-3 0-7,2 0-10,-6 1-3,-32 6-1,37-9 2,-4 2 1,8 0 2,-4 2-2,1-1-3,2-1-1,0 0-3,-1-1 2,1-1 2,0 1 0,0 1-1,0 0-4,1 0-3,0 0-2,0 0 0,0 0 1,0 0 0,18 3 0,30 2-2,-27-5 1,0 5-3,-1-4 1,4 5-1,-6-4 0,0 0 2,-1 3-2,-3-4 1,3 2-1,-3-3 0,-2 0 2,-1 1-2,-3-5 0,-1 1 0,-1 1 0,-2 0 1,0 2 0,-2 0-1,-2-1 2,0 1 0,-2 0 0,1 0-2,0 0-6,0 0-2,-13-1 0,-35 1 1,29-2 2,4 3 0,-7 1 1,2-2 1,-1 2 3,-7-1 1,5-1-1,-1 6 2,-4-4-2,11 2-2,-1 1 2,7-4-1,9 1 0,-4 0 1,9 0 0,-4-1 0,6 1-1,-4-2 0,0 0 1,1 0 0,17 1 5,36 5-1,-30-7 1,1 0 1,2-1-5,-1-2 1,-2 2-1,-3-1-1,-4 0 1,2 5 0,-5-2 0,-2 0 0,-3 2 0,-4-4 1,-2 2-1,-1 1 0,-2-2 0,0 1-1,-1 0-2,0 0-7,0 0-40,0 0-26,0 0 42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8:58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33 866,'-51'34'319,"39"-39"-256,-2 3-13,3 0-14,-4-5 1,4 7-1,1-3 4,-1 2 8,5 1-2,-1 0 3,3-1-2,3 0-9,-1 1-4,1 0-9,1 0-5,-1 0-8,0 0-1,0 0-8,0-1-1,1 0-3,0 0-5,0 1 3,16 0 3,60-4 1,-27 1-1,10-3 1,2 1-3,-8 1 0,4-2 1,3 2 1,-1-3 2,13 5-2,-4 1-1,-8-1 0,-1 6 0,-14-2 1,-5 0 0,-3 1 1,-3-2-2,-8-2 1,-3 2 0,-9-2 1,-4-2 1,-5 3 1,-3-3 3,1 4-1,-3-1 3,0 0 4,0 0-3,-2 0 0,1 0-4,0 0-3,0 0-1,0 0-16,0 0-12,0 0-34,0 0-17,0 0 47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56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470,'53'27'237,"-54"-3"-82,1 5-6,0 4-35,5 2-29,2 3-30,-1-2-7,2 1-5,-1 3-8,0-10-10,-3 0-7,-3-11 6,-3-7 15,-5-4 28,2-1 12,-3 3 6,-2-4-9,-2-3-17,-1-3-13,1-6-23,0 2-6,-3-7-20,2 0-15,2 1-49,2-3-32,3-7 58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17:56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0 932,'-2'2'357,"3"-2"-269,7 2-29,3-2-33,8 0-2,15 0-5,5-3-4,7-2-22,-3-6-17,1 2-29,-3 1-25,-10-2-262,1 2 237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46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58 195 735,'-33'42'284,"31"-40"-206,2-2-35,-2 1-34,2-1-5,0-1-4,0 1-3,0-1-4,0 0 1,0 1 3,0 0 1,0 0 14,0 0 7,0 0 20,-1 0 10,0-1 4,0 0-3,-1 1-16,1 0-8,0 0-11,1 0-4,0 0-3,0 0-2,0 0-1,0 0 1,0 0 0,0 0 0,0 0 2,0 0-1,-1 0 3,1 0 0,0 0 0,0 0 0,0 0 0,0 0 2,0 0 6,0 0 4,-1 0 2,0 0 0,0 0-5,0 0-1,0 0-5,0 0 0,0 0-5,-1 0-4,1 0 0,0 0 0,-2 0 4,-9 6-1,-33 24-2,29-25-1,-2 3-2,1-4 1,-3 4 0,0-2-2,-1 1 0,-1 2-1,2-3 1,2 1-1,0-3 1,1 4 1,-1-4-2,-3 2 3,-2-4-3,1-1 1,0 0 1,0 1 1,-2 1-2,0-2 1,-5-1 5,3 0 3,-1-5 11,-3 1-1,1-3-3,-3-1-3,0 0-6,-1-2 1,1 0 1,0 0-3,-3-3 6,-5-2-7,-6-2-2,-7-3-1,-5-2-8,3 2 7,-4-5-2,4 2 0,-3 2 4,-1 0-5,-6 5 1,-2 1 1,-5-1-2,4 3 1,5 2-2,2 0 4,3 2-5,-6 2 1,-3 2-4,-3 1-7,4 4-1,-1 2-5,10 4-1,1 1 1,-1 0 5,-1 3 3,-4 0 2,-2 5 2,4 2-3,10 2 1,7 3 0,7 2-2,5 0-1,-1-1-2,6 1-1,3-3-1,-1-5 0,4 0 0,1-5-3,1-2 2,5 4 0,-7-1 2,4 0 7,-1-1 2,-2-2 4,2 1-1,-2 1 3,-2 0 0,4 6 0,-1 2 0,-1 4 0,-2 0-1,4 4 1,-2 1 2,1 7-3,0 3 1,0 4 0,0 1-2,-1 2 3,2-1 0,-3 1 3,-3 3-1,-3-3 2,3 5 0,-6-6-1,6-2 1,4-8-1,-2-6 0,6-6-3,-3-5 1,6-6 0,1-6 3,6-2 0,3-1-1,-1-5-5,1-1-6,1 3-8,0-1-3,1-28-4,3-38 4,-1 29 0,6-2 4,1 3 7,-3 2-1,-2 7 8,-3 3 0,-1 5 2,-2 4-1,0 6 3,2 3 2,-2 6 2,2 2 3,-1-1 0,0 1-1,0 0-3,0 0-3,0 0-4,1 21 1,6 49 1,4-29 0,1 9-1,-1-2 1,1-3 2,4-3 0,2-9 1,-5-9 0,-7-9 0,1-8 2,-1-5 2,-2 1 2,11-4-5,-7-5 1,4-11 1,6-1-1,0-8 1,1-2-2,4-3-4,-1-3-2,7-2-15,4 0-9,9-5-28,5-2 303,8-5-19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2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9 502,'4'-33'282,"-1"7"-62,-1 6-98,1 6-43,-4 7-30,1 2-16,0 6-15,1 1-8,-1-2-12,0 0-4,9 23 1,24 43 3,-17-37-5,4 1 0,-5-10-4,-2-9 2,-2-5 5,-3-3 2,-5-6 6,0 0 6,-4-13 7,0-1 3,-6-6-6,-5-3-2,-3 3-5,-4-1-3,3 7 5,1 0-2,5 3 1,3 3 0,0-2-2,6 5-4,1-2-5,3-2-5,8 1-2,1 3 2,2-4 4,1 3 2,2 2-2,1 6 0,3 5 0,4 7 2,5 8 0,-3-6-2,9 12 1,-2-3-4,-11-2-6,-1-1-5,-14-9-14,-3-2-2,-2-4-32,-3-2-128,-1-2 135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13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29,'0'5'355,"1"3"-271,4 7-10,5 13-17,1 5 7,7 25 2,-2 12-7,2 25-17,-5 3-6,-5-1-10,-3-3-1,-6-9-5,-1-1-10,-6-6-45,-3-9-22,-4-16-45,-2-8 8,0-13 6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12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-3 774,'-4'0'314,"-3"-1"-211,4 1-21,-3 7-43,-2 1-13,-3 15-4,0 8-6,-2 15 0,6 14 0,4 21-9,-3 11-1,6 12-2,-3 2-2,2-3-3,-6-10 1,7-11-3,5-6-1,7-19-6,11-4-17,6-21 22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12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1023,'-5'7'378,"3"4"-307,-5 2-36,-1 4-19,6 2-16,-1 1-24,6 2-17,5-5-62,-5 4 63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11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1 682,'1'0'335,"0"0"-75,-1 4-182,0-4-12,0 0-21,0 0-5,0 0-15,0 21-6,-2 42-8,-4-31-5,1-4-4,0 2-4,-3-4-16,3 0-11,3 2-34,-1-4-232,6 1 213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11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612,'42'-42'297,"-30"40"-117,6 1-23,-1 4-59,6 8-7,-2 4-23,1 0-14,0 4-29,-1 2-8,-2 1-12,-3-1-1,-6-4-4,-3-7-6,-1 0-13,-4-4-7,-2 1-31,-3-1-22,-3 0 51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09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972,'30'1'371,"-30"1"-271,0 0-53,0 0-11,0-2-10,0 0-4,0 0-4,0 0-3,0 4-9,5 19 0,6 32-3,-6-32-15,-1-4-31,-2-2-33,0-3 44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09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64 757,'-1'-13'309,"-1"-3"-196,-1-1-47,-2 0-23,4 0-4,-3 1 4,2-2 4,4 2-8,3 1-5,-1 4-15,0 4-8,0 6-6,-3 1-5,5 13 0,2 5 0,-1 11-4,3 9 4,0 2 0,-2-4 1,1-6 2,0-6-1,-4-12-1,5-2-1,1-6-1,5-4-1,-2-7 2,1-1 0,-5-10 1,-3-4 0,-3-3 0,0-2 1,-4-3 2,-2 3 2,0 5 3,-2 0 1,1 7 1,1 1 1,-1 7-2,3 2 3,1 4-1,-1 6-3,3 9-1,1 9-4,1 15-4,2 7-4,0 10-9,2 5-1,0 2-3,-2 1 1,-5-6 6,-4-7 5,-3-7 4,-3-7 3,0-9 8,-2-3 3,-3-8 8,-2-2 0,1-6 1,-5-5-3,1 0-4,0-4-1,-3-1-6,8 0-4,1-2-10,2 2-15,10 0-26,0-2-22,6-4 44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08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34 368,'-44'-33'151,"36"33"-106,-2 1-8,7 6-12,0 1-4,-5-2-2,5-1 7,1-4 58,4 6 20,0-6 39,-5 0 4,0 1-48,1-3-19,1 0-32,0 0-12,0 0-10,0 0-6,1 1-5,0 0-2,0 0-5,0 0 0,0 0 0,0 0 1,1 0-1,14 3 0,36 10-3,-30-10-2,1-2-2,2-3-1,-2-2 3,-2-1-2,0-1-1,-2 6-7,-2 0-25,-2-1-18,-3 1 30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07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543,'11'-2'249,"9"-5"-143,8-3-26,-2-6-72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07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55 760,'32'37'304,"-30"-41"-205,3 0-14,-3-4-28,-1 3 1,0-5-7,-1 0-6,0 4-13,-1-5-8,1 3-6,-1 3 2,0 2-4,-1-2 2,-3 3 1,2 0 0,0-4 5,0 8 1,0-2 1,-4-5-4,0 5-7,2 0-2,-4 2-8,0 3 1,-6 1 0,3 3-4,-1 11 0,3 3 0,-2 5-1,-1 1 0,8-3-4,5 1-8,11 2-18,-3-3-9,6-4-12,1-2-10,1-2-13,2-1-13,-1-6 5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1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0 695,'4'6'302,"2"11"-167,1 2-27,0 10-53,-3 7-14,1 4-20,-7 0-3,1 2-13,-1-4 0,-8-14 6,4 1 6,-4-13 23,-1-6 3,1-3-1,-1-8-7,-3-15-20,3 0-6,3-9-8,-1-8-1,8 4-2,1-1 3,2 7 0,3 10-3,5 11-7,1 2-4,5 8-6,4 9-1,5 12-10,2 5-6,1 2-9,8-2-20,1-4-65,-10-10-138,7-8 172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06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12 827,'0'-5'330,"-1"-1"-219,1 5-17,3 5 1,-3-2-4,-1-2-4,1 0-6,-1 0-22,0 2-6,-9 19-16,-17 33-10,6-29-13,-1 0-8,2 0-11,-6 1-18,2-5-56,3 0-26,8-2-212,1-2 205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0:06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2 835,'-1'-1'356,"0"0"-190,-7-3-54,-25-12-40,33 16-13,0 3-24,6 7 0,6 8 4,7 10 2,4 8 2,1 3-7,6 1-17,-6-2-6,0-4-9,0-1-2,-4-7-2,-4-4 2,-4-7-3,-1-4-1,-6-9-13,-2 2-18,-1-8-29,-4-3-15,0-5-18,-1-5-11,-2-4-188,1-3 199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42.5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9 85 753,'0'-3'270,"0"-2"-237,0-1-12,-1-1-10,-1 0-14,0 0-23,2 6-32,-3 0-32,-4 1-107,-1 0-2,-1 2 34,-1-1 38,1 2 198,0-1 97,2-1 71,-2 0 16,0-2-62,0 0-63,-2-2-59,4 2-15,-1 0-17,0-1-5,3 0-9,-2-2-1,3 0-6,1 1-1,0-4-2,2 2 0,4-2-5,5 2-3,7-3-5,0 5-2,2 3-3,0 0-1,-3 4 1,-1 5 0,-7 5 2,0 8 2,-6 7 2,-5 1 1,-8 4 1,-2-1-3,-3 2 3,-5-4 4,4-6-4,-1-4 2,3-13-3,7 1-4,4-8 2,0-2-1,6-4 1,0-6 0,11-3 0,5-4 0,1 3-1,3 2 0,-5 5-1,-2 5 0,6 9-4,-1 7 3,-1 5-1,-3 2 1,-1-2 2,0-1 2,0-11-12,5 0-12,2-19-18,1-14-14,13-17 34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40.3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65 867,'-9'-6'311,"7"3"-271,3-1 6,5-2-3,4-1 0,2-4-5,7 2 0,-3-1-5,4 3-15,-4 6-14,-4 1-2,-3 7-2,-4 8 1,-8 9-1,-3 6-1,-5 2 1,-1 2-5,1-3 7,-1 3-1,4-9-4,4-6-3,10-9-18,6-7-2,19-7-4,10-10 1,16-14 1,8-5 17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39.9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17 584,'-1'-8'298,"2"8"-129,-2-4-29,1 2-7,-2 2-48,1-1-17,0 0-17,0 0-9,1 1-19,0 0 10,3 10-5,21 60-1,-18 0 4,2 21-10,-8 15-5,3 6-6,-10-4-2,3-6-3,-3-15 4,-2-14-2,7-22-2,-3-16 2,5-16-6,0-9-3,1-8-14,2-5 0,6-15-2,6-10 8,8-24 10,0-9 3,1-3 3,-2 5-3,-5 16-1,0 11-1,-6 17-4,0 8-1,0 12-6,0 9-4,2 22-4,-2 10 3,-8 8 2,-1 0 4,0-9 0,8-9-9,6-10-7,8-10-9,2-16-10,6-9 3,7-24-6,-2-13-13,9-18 44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32.7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364,'0'5'150,"4"9"-98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32.4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6 4 906,'-6'-3'343,"4"3"-270,2 1-13,0 17-33,5 14-7,-1 29-13,2 12-1,1 13-1,-3 1-5,2-15 3,-3-5-1,-2-21-2,0-11-1,-3-21-6,1-7-2,-4-18-17,-2-15-15,5-15-32,-7-8-48,-3-8 10,-2 0 17,-4 0 79,2-4 64,5 2 32,6 5 5,5 10-30,5 10-16,11 16-17,1 4-4,8 7-1,1 0 8,2 4 2,7 3-3,-5 3-8,3 4-9,-6 4-4,-7 4 0,-6 4-2,-7 5 1,-17 5-1,-9-1-1,-10 6-5,-5 1-7,4 1-11,0-2-9,4-6-14,4-2-8,7-10-12,7-2-7,8-7-37,1-5 12,13-2 56,2 0 37,13 0 74,6 2 9,15 2-16,-2 2-21,1 3-8,-2 3 3,-17 2-8,-1 1 1,-16 2 2,-7-1 0,-10 5 7,-9 1-4,-9 9-5,-2 5-10,-18 4-11,-6-3 0,1 0-6,-2-6 4,14-12-6,12 6 2,7-19-8,7 0-10,6-12-34,5-13-1,10-8 28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31.4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2241 312,'-33'-16'160,"42"18"-49,5 6 13,7 0 0,3 0-4,10 4-21,7 2-15,7 8-37,5 1-23,7-1-14,-2-4-5,22-1-3,11-2-1,12-8 11,1-12 11,14-14 10,6-18 4,8-23-6,8-10-8,14-24-11,-3-10 0,12-16-6,7-8-1,-17-9 1,3 1-2,2-1-2,-13-4-1,-3 0 0,2 2 1,-27 12 1,-4 12-3,-12 11 1,-21 9-1,-7 8 2,-9 5 1,-5 12-3,-7 3 2,-7 15-2,-9 9 1,-15 12 0,-6 8 0,-19 5 4,6 5 6,-9 7 12,-3-2 1,4 15 1,-13-2-6,1 6-11,-1 6-1,-7-9 0,4 2 0,-1-3 1,10-4-1,5 0-2,7 1-4,3-4 0,2 2 3,-5-3-4,-1 0 1,2 0-2,0-1-5,0 1-3,0 0-3,0 0-7,0 0-6,0 0-20,0 0-22,0 0-288,0 1 248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1:19.93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5 43 688,'-1'-1'291,"-8"-3"-162,-37-34-34,34 36-29,3 4-16,5 1-17,0 1-9,7-3-11,2-1-4,10 6-6,4 1 5,11 5-5,7 4 0,20-2-2,8 3-1,6-7 0,0-2 2,-4-6 0,-1-2-1,12 0 5,1-4-2,-2-3 7,-4 2 4,-19-6-6,-7 4 0,-11 1-6,-6-1-3,-9 4 1,-8-3 0,-8 2 2,-7-4 3,-10 4-2,-9 2-1,-15 3-8,-6 4-8,-24 0-4,-7 4 1,-12-2 6,-5 3 2,6-4 7,7-1 0,-2-1 1,4 0 2,5 1-1,5-4 0,22 3 2,8-3-1,19-1 5,6 1-1,11 2-3,7 3-2,12 4-2,10 3 1,17-4 0,7 1 0,14-3 5,0-2 2,-3 0 8,-1-2 5,-2-3-1,3-2-4,-1-5-2,1-2-9,-10-2 3,-9 2-2,-15 0-4,-10 0 2,-15-1-1,-6-2-1,-15-2 2,-9 1 2,-18 2-6,-9 1-2,-12 7-4,-1 3-1,2 3 0,-1 6 5,11 2-1,6-1-4,6 5 6,2-4-2,9 0 3,2 1 1,22-1 0,6 2-1,22 2-1,11 2-1,10 0-6,9-1-8,15-7-14,12-5-19,30-14 32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1:01.74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99 104 860,'-109'50'339,"92"-47"-220,4 3-34,-3-3-34,3-2-11,1 1-9,-1 1 3,7-3 5,6 2-1,4-1-19,-4-1-9,0 0-12,4 1-4,23 12 5,40 9-1,-25-17 1,3 0 1,11-2-2,2-3 1,8-2 1,2-5 0,1 1 2,-3-5 2,-7-4 1,-1 2-1,3-3-2,-2 4 0,-3 1 0,-7 3 0,-19 2 1,-11 0 0,-13 5-3,-6-2 1,0 4 6,-3 0 3,2-1 0,0 0-4,-21 1-17,-46 5-10,22-6-6,-4-1 0,-1 0 4,5-1 8,4 1 6,1 0 6,0-3 3,-4-4 0,0 4 0,-4-3 0,0 3 2,6 1 2,2-2 5,8 4 1,8-1 5,8 0 1,7 1-2,3-1-1,7 0-4,0 2-8,7-2-2,5 1-3,13-3-1,8 3 3,17 2 0,8-1 1,9 0-6,1 0-15,-1-9-38,-3-9-255,4-12 219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16:31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75 683,'-15'-4'306,"4"-1"-154,1 2-36,4 0-48,2 0-13,4 1-25,4 1-9,11-2-13,6-1-6,20 2 0,7-4-1,28 2 1,13-1 1,12-1-2,4 1 1,7 3-2,0-1 0,0 1 0,1-4 0,-11 3 1,-3 1 1,-7 2 2,-10 2 3,-23 2 4,-13 3 4,-25-1 7,-5 2 2,-13-2 15,-4-2 8,-10 4-2,-3-2 0,-2 4-20,1-3-9,-1-3-11,5-2-3,0-3-11,-2-4-18,13-2-50,1-3 215,11-6-11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1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1,'26'44'274,"5"-1"-259,1 0-23,-2-2-130,-9-13-115,-1-11 150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2:56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243 1063,'-63'8'369,"9"-3"-337,9 1 16,10 1 3,4-1-6,10-3-18,5-3-3,16 1-12,0-4-2,20-5-8,10 2-3,21-7-9,16-2-4,30 2-9,13 0-2,16-2-2,16 2 4,6-2 9,7 0 4,19-6 8,2 2 2,16-4-15,7-4-12,3 0-45,4-6 41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22:55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2:55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2 905,'58'55'313,"-29"-57"-286,15 0-4,18-5-3,10-2-9,10-5-22,3-5-6,28 0-2,4-4-2,16-6 15,13-1 4,0-6 1,7 0 1,18 0-5,-6-5-12,-5 1-215,4-4 170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33.4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2 0 489,'10'9'259,"-7"8"-73,-4 1-49,-1 9-58,-6 3-28,-4 7-29,-5 2-10,-6 3-6,-6-3-4,-2-2-2,3-1 1,-3-9-1,2-7 0,7-10-1,1-10-2,9-13-1,5-6 2,5-17-1,7-8 5,9-6 2,2-2 4,10 6 5,0 9 4,1 9 5,5 7-1,-1 15-2,0 2-3,6 15-7,-5 2-1,2 6-2,-8 2-6,-2 3 1,-4 3-4,-12-1 1,11-1 2,-19-4-3,6-4 3,2-5 0,-8-5-2,8-4-3,-7-3 3,-1-7 1,3-1 1,-4-11 6,5-1-3,-4-5 0,1 0 1,-1 2 1,-1 0 3,-1 5 3,-1 5 4,2 5 1,-4 4 0,5 3-5,1 1-4,4 8 2,4 5 0,10 12 4,0 0 2,8 6-2,4-2-1,-5 2-3,3-2-3,-6-4 2,-8-2 1,-10-4 7,-5 2 0,-14 5-2,-7-1-2,-7 7-6,-8-7-3,1-6-25,4 4-20,8-14 26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32.6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4 729,'14'0'308,"-7"3"-192,2 14-28,-1 1-22,0 16-33,0 2-10,-1 5-23,-2 0-11,-5-11-28,3 2-22,-2-13-147,-2-8 139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30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32 516,'18'-32'231,"-31"34"-108,-6-2-3,7 1-31,4 3-8,0-4-24,10 3-9,1-1-15,9-2-8,11 0-5,7-2 2,17 5 9,7-3-1,23 7-3,18 3-1,22 4-11,11 3-3,25 1-7,7 0-2,27 3-3,8-6-1,0-1 0,13-7-3,-8-4 1,7-1 2,0-6 0,-9-1 1,7-6-11,-19-3-6,2-2 585,-9 4-434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29.5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3 557,'51'-24'285,"-53"27"-101,2 5-17,0 10-79,-9-3-19,6 19-30,-4 5-9,4 27-10,3 19-3,4 53-6,4 26-1,-1 44-5,-2 15-3,0 2 0,-1-3-2,3-25 0,4-14 0,4-34 6,0-17 0,-5-28 2,0-15-5,-5-26-11,2-13-14,2-23-278,-2-12 218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24.1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6 83 751,'-68'35'316,"59"-38"-156,3 2-99,5 1-18,-1-2-9,2 2-5,0-1 4,0-1 7,0 1 3,0 0 11,3-3 0,15-12-7,43-32-5,-32 33-11,2 2-7,-2 6-10,-7 2-5,1 11-7,-8 9-1,5 22-1,-5 9 1,-7 16 1,-4 0-1,-13-2-1,-2-1 1,-10-4-3,-1-3 1,1-3-1,-5-8 1,6-14 1,2-4-1,5-14 1,2-4-1,9-4-5,-5-2 2,7-3 1,8-1-2,-9-10 8,6 0 0,4-1 0,-5-1 1,13 12-2,-3 5-2,2 3 0,5 6-2,-3 6 0,1 1 1,-3 6 1,2-1-3,1 0 3,-3-5 0,4-6 0,-3-6 2,6-7 0,-1-7-1,-3-4 1,2 1-1,-8-5 4,0 4 0,-3 2 4,-5 0 0,-5 7-6,0-1-3,-2 5-25,1 0-28,1 0 31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23.1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73 1303,'-13'-14'422,"3"-1"-458,2 1-14,-1 2-7,2 0 2,0 6 17,3 10 16,8 15 17,2 17 12,13 35 40,4 18 17,7 33 29,4 17-2,4 19-25,2-4-16,-10-2-28,1-4-8,-19-29-8,-6 0 0,-10-28-1,-9-19 6,1-22 3,1-13 1,2-22-4,6-6-7,2-9-8,-1-11-2,2-20-2,5-16 3,14-26 3,4-12-1,15-8 3,-2 8 0,-7 10 0,8 20 2,-13 19-1,-1 10 0,-1 17-1,-10 5-1,3 19-5,0 13-1,-3 30 0,0 12 2,-3 15 4,-3 4 3,0-6 3,0-9 1,10-11-1,2-12-4,12-21-25,7-9-18,9-28-41,8-15-13,12-35 313,4-14-181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22.4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352,'6'16'453,"3"12"-504,3-1-29,-8-6 4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11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8 464 839,'50'-37'323,"-47"34"-233,-2 2-50,0 0-6,-1 1 8,0 0 9,0-2 5,-1 1-6,0 0-15,0 0-14,-4 0-12,-8 0-7,-32 6-4,30 4-3,3 11-22,3 6-9,4 8-9,5 4 0,5-1 16,3-2 16,6-9 8,2-8 2,1-10 3,-1-5 0,-2-5 1,0-2 3,-10-11-1,-4-8-2,-8-9 4,-10-5-4,-9-5-1,-6 1 0,-10-4 7,2 2 7,-3 3 15,2 2 3,2 7 1,-5 0 3,4 2-1,3 5 3,14 5-2,8 3-3,13 6-11,2-3-10,6-4-13,10-2-8,10-5-19,7 0-20,8 3-42,-1 1-37,4 6 77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22.3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8 234 851,'4'-33'351,"-1"-7"-222,-8-7-46,-3 7-9,-14 4-24,2 13-14,-6 14-18,-9 3-6,-6 21-3,-2 10 0,-4 23 0,5 18-2,-9 22-3,9 18-1,8 28-1,4 4 0,17 10 3,4-6 9,21-13 19,8-12 9,20-24 4,9-15-6,8-25-19,9-8-7,7-29-10,-2-11-3,2-20-1,-3-11 0,-14-13 0,-4 0-1,-17-4 0,-7 2-15,-11 5-39,-7-3-22,-12-5-249,0 1 22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20.8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440 604,'-2'1'280,"2"-1"-119,-2 0-46,1 0-49,0 0-12,0 0-21,1-1 2,0 0-6,0 1-1,0-1-3,0 1-4,0-2-2,-2 1-3,1 0-3,0 0 0,0 0 2,0 0 0,0 0 1,0 0-2,0 0-3,0-1-3,-3-6-1,1-1-4,-14-32 1,13 30-1,4 4 1,-2-1 6,1 3-5,1 2-2,1 0 1,-1 3-4,0 0 1,0 0 3,0-1-4,0 0 0,0 1 0,0 0-1,0 0 1,0 0 0,0-1 1,0 0-1,0 0 1,0 0 2,0 0 0,0 0 0,0 0 0,0-1-3,0 1 0,0 0 3,0 0-2,0 0 1,1 0-1,3-9-1,40-35 0,-35 30 1,4 1-1,2-4-1,-2 0 1,1 2-1,3 3 2,-1 1-1,-6 3 0,2 4 2,0 4-3,2 4-1,12 16-1,0 6 0,3 14 2,0 6 3,-2-2 0,0-2 0,-2-6 0,3-2-2,-2-9 0,-1-4-1,-2-11 1,-2-7 2,2-4 2,1-8 4,1-11 2,-2-8 3,-3-15 4,-4-7 0,2-4 6,-2-3 5,-2 4 1,2 8-3,-11 8-7,4 9-8,-8 13-5,1 3 1,2 10-2,-4 0 2,1 3-2,-1-1-4,0 1 0,-1 0-1,-1 0-1,2 0 0,0 0 0,0 0-3,0 0-12,0 0-10,0 0-21,0 0-12,0-1-27,0 0-5,3 0 57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18.9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192 994,'-4'-11'362,"17"-1"-315,-7 5-2,1 2-24,28-25-7,16-4-1,3-1 0,-16 14 1,-6 2 2,-6 7-8,2 6 0,-5 6-7,-1 5-1,-8 9 2,-8 4-1,-10 13 0,-3 11 1,-9 15-2,-2 4 0,3 5 2,-4-7 2,9-11 0,4-7-1,6-15-6,3-4-3,12-5-10,6-1-5,11-7-16,8-2-22,11-7-161,11-3 148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18.4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6 645,'-1'-5'331,"3"7"-45,8 20-228,2 12-4,16 37 2,-1 16 12,9 36 6,1 18-9,-11 22-17,1 12-14,-13 11-21,-4-5-1,-8-12-21,-4-9-12,-9-31-23,-6-17-6,-8-30-2,3-15-1,0-29 77,-6-16-27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18.1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0 878,'-25'24'324,"1"1"-272,7 17-7,1 11-3,5 34-10,4 23-4,10 38 0,4 17-4,10 17-12,6-1-3,10-11-9,7-9-5,9-36-17,0-19-20,7-33-34,1-23 44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17.8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2 364,'7'-2'169,"-10"-1"-25,1 1 11,-3 1-3,4 0 0,1 1-52,-1-1-11,1 1-15,-2-1-12,1 0-20,0 1-3,0 0-13,1 0-3,0 0-1,0 0-7,0 0-6,0 0 1,0 0-4,0 0 6,5 3-2,-1 16-1,42 46 2,-35-20-1,0 27-3,-1 16 0,-4 20-4,0 7-2,0-4 1,-4-8 2,-1-17-1,-3-11-3,-5-17 2,0-2 1,-4-16 0,2-4 1,4-10-2,1-9 0,9-7-1,-5-5 2,1-2-1,5-2-2,-9-14 0,6-8-1,6-22 0,0-8 3,15-6-2,-7-7 3,5 15-2,-3 0-3,-2 15 2,2 15-2,-6 7 1,3 13 2,-4 13-6,2 5-1,0 23-4,-1 4-2,2 12 9,-1 1 0,-2-9-4,1-1-9,2-14-30,0-7-11,13-13-20,-2-10-6,1-12 57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16.6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1 1 783,'0'0'368,"0"0"-147,-2 0-76,1-1-19,0 1-38,-1 0-23,-17 4-38,-37 21-14,26-5-8,8 4 0,6 3-1,1-2-1,8 2-3,7 4-1,8 3-20,5 2-9,9 4-8,-1-5-2,4-3 19,3-1 9,-3-3 10,0-1 2,-13-8-7,-9 1-6,-5-4-3,-4 0-1,-7-1 10,-6-6 6,-7-3 5,-1-1 3,1-5-2,1-1 0,7 1-2,0-2-3,8-4-30,3 10-19,2-4 30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16.2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312 396,'16'49'209,"-1"-10"-74,0-7-7,7-6-51,1-6-28,2-10-6,1-3 11,-4-12 27,-4-6 17,0-7 15,-4-11-5,-3-12-24,-11-9-18,-10-11-32,-5 1-9,-9 6-3,5 8 1,1 16-8,2 11-4,-1 15-11,-3 11-5,-1 27-19,0 11-8,5 25-15,5 4-12,9 3 6,3 0 5,11-17 15,5-6 8,7-22 8,4-16-1,2-21 7,2-8-1,-1-22 9,6-3 4,-4-17 7,-2-11 6,-11-4 9,-5-6 3,-12 2 4,-3 6-1,-2 15 0,-2 14 1,1 25 0,0 7 1,2 16-11,-8 11-3,0 29-11,4 14-3,4 13-2,4 1-3,8-13-11,2-5-12,1-17-22,2-6-13,1-21-18,2-8-54,-3-18 92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15.6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-2 1002,'-4'-1'349,"5"4"-326,3 7-23,7 6-57,8 3-177,1 0 161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15.5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14,'5'4'320,"5"16"-89,0 8-58,1 23-74,3 6-24,-1 15-33,-12-5-7,-7 3-14,0 0-12,0-10-38,-1-5-11,3-21-22,-2-10-8,-7-21 52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08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703,'53'-41'326,"-53"48"-143,5 13-88,5 6-22,4 10-27,1-2-8,0-2-13,2 1-6,0-13-9,0-1-7,0-7 3,-2-3 3,-5-6 18,2 1 10,-4-6 8,-1-8 0,3-7-12,-3-9-7,-1-9-12,-3-7-2,-3-1-7,-5 1-2,-1 13-1,-4 4-3,3 13-18,5 10-13,-2-4-28,2 6-11,2 1-12,-3-4-19,2 3 7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15.3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84 1048,'-9'-12'406,"7"9"-305,6-1-19,9-1-53,7 0-10,26-1-4,4-2 2,13-1 7,-1-4-1,-10 3-7,-1 5-6,-1 1-6,-2 13 0,-2 5-5,-9-2-1,-14 8-4,-8 1 2,-18-2 2,-6 12 0,-17 9 3,-8 6-6,-10 9-3,1-7 2,7-10 0,5-10 0,17-10-5,3-8-5,11-5-20,5-3-1,9-2 6,9-4 5,12-5 21,8 2 5,18 3 1,3 7 0,8 13-1,-7 4-1,-9 18-1,-8 2-2,-17 3-5,-6 6-3,-21-3 6,-7 2 9,-15 9 23,-6-1 11,-14-5 6,-1 1-3,-5-10 3,-1-7-1,-2-11 3,2-10 0,4-8-12,1-6-8,11-13-14,5 0-6,7-18-36,6 0-19,16-3-42,1-5-12,16 6-13,4-4-129,7 3 178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14.7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29,'4'6'358,"4"15"-306,4 14-6,10 27 3,1 20 3,0 34-20,5 10-5,-8 12-5,-3-1 4,-12-12 4,1-9-3,-6-19-8,-2-14-9,-3-27-22,0-14-20,-3-25-37,-1-10 3,1-30 3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4:37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79 367,'-16'30'245,"15"-30"-37,-2-3-71,2 5-53,1-4-58,0 1-12,0 0-11,0 0 2,0 0 1,0 0-1,0 0 8,0 0 6,0-10 34,0-33 4,0 33-10,0 3-1,0 1-33,0 0-5,-1 5 5,-2-1 13,0-1 6,2 3 2,0 0 4,0 0-17,0 1-6,0 0-3,1 0-7,0 0 0,0 0-1,0 9 0,4 41 0,-4-28-2,0 8 0,-3 3 1,1 6-3,-1 3 3,1 0-2,0 0-1,-2-6 5,3 0-5,-4-7-1,2-5 0,1-5-1,-5-5 3,3-7-3,-1-4 7,5 0-2,0-2-1,0-2 8,0 0-5,0-1-1,0 1 4,0 0-7,0-1 3,5-11 2,16-32-4,-10 34 1,-5 2-1,0 4-4,-4 1 4,-1 1 5,2 3-5,-3 0 1,0 0-2,0 0 0,0 0 0,0 0 7,0 0-5,0 0-8,2 0 5,6 10-2,34 35 0,-37-29 2,4 2 0,-3 3-2,-1-2 3,-1-1 4,2 0 0,-4-10-4,2 4-4,-1-5-33,1-5-20,7-2 33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3:03.2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4 938,'-2'-11'351,"4"19"-270,2 6 15,5 28 10,1 13-9,6 27-17,-2 10-17,-5 11-48,4 6-1,-10 4-15,-3-4-2,-14-7-63,-11-13 7,-13-16 28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3:02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0 662,'-25'57'282,"5"16"-174,4 6-13,16 8-73,3-3-7,16 1-10,2-11-8,12-9 10,6-10-8,-1-21 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3:02.7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5 0 1080,'-10'6'446,"-4"7"-313,-8 13-46,-3 9-23,-6 17-50,-1 2-9,-1 10 0,1 1-5,6-2 0,2-7-3,-1-19-67,2-12-24,9-18-293,10-7 254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3:02.5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1051,'-26'40'382,"48"3"-329,-2 6-3,5 0-26,-1-3-9,1-6-13,1-10 2,-2-11-14,-3 0-50,-5-11 43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3:02.1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 3 963,'-31'9'364,"-5"-5"-257,13 4-10,3-3 9,7-2-19,13 1-23,2-2-14,9 0-36,4 4 2,25 1-16,1-2-3,16-4 12,5-1-6,1-2-2,0-3 9,2 1-8,2-1-1,-3-6 0,0 5-2,-19-3 3,-8-1-57,-8 6 398,-7 1-270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3:01.6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40,'31'-13'370,"4"33"-289,1-4-15,3-4-23,6-5-35,1-1-8,-2-10-4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3:01.4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599 930,'76'16'325,"-67"-27"-224,-1-3-54,6-9-2,-3-3 9,-2-11-47,-3-5 1,-2-5-4,-2-4 1,-6-2 2,-5-5 0,-8 4-2,-5 3-1,-1 3 4,2 8-3,4 12 5,0 6 36,3 11-2,3 10-3,0 20 5,1 13-42,8 36 0,2 20 5,4 27-9,5 14 3,-5 19 1,4 4-4,2-1 0,-1-5 3,3-16 8,-2-14-60,-4-19 4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07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9 955,'1'-1'328,"1"-4"-306,6 0-9,7-4-9,1-2-1,6-4 6,1 3-3,-2 3 2,0-1 0,-4 9 4,-2-1 0,4 11 3,2 8 4,-4 5-9,3 7-1,-1 3-7,-7-2-2,1 0 6,3-2 0,-8-13 2,6 0-2,-1-7-6,-1-4-2,1-5-2,7-2 3,-11-13 6,1 0 3,-8-11 3,-7-1 5,10 7 5,-8-1 2,3 14 3,-3-1-3,-1 9-10,-3 3-1,12 17-10,-5 6-5,4 9-6,9 5-2,-2-5 2,5-6 5,-4-12 6,1-8-2,-1-7 4,-2-4-2,6-3 1,-8-2 1,-3-6 0,0 0 2,-5-3 6,-3-6 6,-4 1 5,-1-1-4,-10-7-10,6 7-3,-5 2-15,2 6-10,7 7-25,-9 0-13,16 3-30,-3-2-10,6-1-266,5-1 251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3:00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48,'0'0'390,"0"0"-328,0 5-2,1 5-35,5 29-21,-3-36-42,2-1-26,5-5 36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3:00.6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994,'-1'0'336,"1"2"-309,0 0 8,0-2 0,2 10 33,21 70-14,-7 4-5,3 17-3,-6 21-33,2 7-8,-6 3-1,-6-8 3,0-7-4,-2-11 1,0-18-3,0-13-3,0-27 2,-1-11 0,0-22-22,4-12-8,2-25 6,6-8-2,8-20 25,-3-10 10,8-11-6,0-2 1,4 0-2,-1 7 2,6 21 1,-7 10-2,-10 21-9,-3 12 15,-15 22 6,-5 16-2,-1 19 14,4 13-21,-3 2-7,8 0 6,3-5-3,-6-15 0,13-10-3,-2-12 0,2-17-45,8-8-8,1-14 3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3:00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93,'23'10'237,"11"-5"-229,8-1-5,1-7-130,-4-3 94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9.9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6 1025,'-1'-1'376,"0"0"-303,0 0-25,0 0-28,0 0-10,0 0-9,1 1-1,2 0 1,24 9 0,35 11-3,-38-15 2,1-2-2,-2 0 1,-3-5-53,-4-2-147,-3 0 135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9.4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-3 736,'-7'1'350,"-9"0"-100,8 7-140,-6 1-51,-3-2-15,14 0-26,-5-1-8,6-2-9,9 2-3,-5-3-40,12-4-18,4-9 34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9.2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0 717,'-11'18'334,"-1"-6"-85,2 1-174,8 10-23,-1-5-19,0 6-23,3-1-2,8-1-3,-1 1-3,12 2 2,-4-4 1,-6 2-5,-1-6 3,-8-6 0,4 3-3,-7-6 8,3 2-1,-10 2-4,-8-7 1,-5 5-1,-4-2-1,-5-5 3,4 0-1,0-4-2,5 0-1,13-1-5,2 0-20,5-11-20,2-5 2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8.8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40 856,'-5'-14'346,"-1"6"-223,3-2-29,3 8-29,1-2-13,6 0-29,7 4-5,0 0-4,13 9-11,1 0 7,4 10-6,5 4 3,-4 6-2,-2-1-1,-7-1 3,-1 1-3,-16-11 3,-5 4-3,-9-1 1,-12-2-4,-5 4 3,-8-6 3,-2 2-4,-3-1 4,1-7-7,4 2 0,6-1-1,5-3 3,14 7-70,3 1-308,14-4 265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8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64 513,'-78'-37'267,"73"29"-112,0 2-3,3 2-2,-3-1-61,2 4-7,0-2-10,-2 6-23,3 11-11,2 21-22,5 23-7,3 24-6,2 12-2,4 10 0,-2-7-1,3-3 0,-1-10 2,-6-17-6,1-6 6,-8-24 4,-5-7-49,2-15-29,-3-8-302,0-18 245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7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6 656,'-8'-4'295,"-2"-2"-126,4 1-20,1 3-33,4 3-16,1 0-33,0-1-14,0 0-25,0 0-12,24 19-8,41 39-2,-33-29-1,6 3 1,-9-5-5,2 6 1,-2-3 2,-11-4-1,-8 3-2,-4-4 4,-16 0-4,-1 4-2,-16 0 1,-7 2-11,-9-1-71,-5-5-291,3 1 254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7.4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5 808,'9'8'314,"14"-2"-235,-1-3-3,7-5-9,6-5-30,9 0-21,-2-8-2,8 1-11,-4 0 2,-6-4 0,-1 7-5,-15-1 0,0 3-2,-15 6-2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07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1 698,'9'-32'318,"-8"34"-135,2 1-63,-2-3-41,-2-1-10,0-1-17,1 1-3,-1 0-22,1 1-8,0 0-10,0 0-7,4 19-3,13 40 0,-9-28-5,2-4-9,0-2-18,0-5-10,-1-3-23,-1-3-24,-3-7 59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7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7 935,'-4'3'345,"6"-3"-284,9 1-14,-2-1-31,14 0-3,10 0-3,0-3 0,6 0-1,3 1-4,-1-1 1,7 1-6,0 0-1,-5-3 2,-5 0-3,1 4 2,-24-4 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6.4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39 560,'-47'-39'288,"46"39"-84,1 3-32,0 0-67,0-3-14,0 0-39,-1 0-11,1 0-27,1 7-10,5 28-2,12 59 1,-7-24 5,2 5-3,4 2 2,-2-3-5,-3-8-2,8-5 0,-18-12 0,3-4 0,0-12 3,-6-9 1,2-12-1,-2-7 0,1-9-12,0-8 4,6-12-1,0-5 2,7-10 11,2-2 0,2-1-1,7 2-4,-5 1 0,-2 8-3,-5 6-1,-1 9 1,-2 15-5,-2 6 2,0 16 4,1 10 0,-4 7 7,2 6-3,0 0-2,1-6 0,4-5-2,2-7 0,3-10-1,-4-6 0,2-12-24,0-11-20,4-12 26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5.8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1 1017,'33'-9'394,"14"-8"-327,6-5-6,10 2 12,-4-1-60,15 7-9,5 6 1,3-3-1,7 5-2,-6 6 0,-10-3-2,-6 3 1,-6 0 3,-8-2-3,0 3 2,-12 0-68,-12 0-193,-4-2 177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5.4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 989,'0'-2'355,"1"3"-309,0 1 1,-1-2-24,0 0-11,0 0-8,0 0-4,-1 0 0,1 0-20,0 1-137,0 2 114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5.2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06,'50'97'313,"-54"-70"-199,3 4-17,1 2-43,1 0-38,11 2-3,-2-2-8,-3-5-5,0 0 6,-2-4-3,1-5 3,-5-5-1,-2-7-2,-4-1-1,-2-5 3,-2-1 0,-3-4 1,2-2-4,-3 0-4,5-2-7,1-5-139,-5-3 111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4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44 770,'-4'-23'305,"3"7"-232,7 10-3,7 6 3,7 3-18,6 5 4,4 3-11,4 4-7,4 10-15,-3-3-18,-5 9-4,-9-3 0,-18 1-1,0 4 0,-19-2 2,-5-2-1,-13-1-4,-10-3 0,0-1 0,3 0-29,8-7-90,2-3 84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4.6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94 718,'-33'-39'333,"27"31"-174,0-2-43,-3 0-42,4 1-34,2 3-1,1 3-9,0-2 8,-1 2 4,2 2-6,1 1-20,-1 0-15,1 35-2,-1 60 0,3-17 0,5 2 1,1-10-1,3-4 5,1-16-8,-3-7 5,-3-20 7,-3-10-54,-1-13-23,-1-8-23,2-8 33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3.4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00,'19'19'315,"0"8"-276,1 14 11,9 10-6,-6 13-9,0 7-22,-7 4-5,-6-2-3,-10-5-304,-3-4 226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3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12 835,'-15'-7'335,"3"4"-261,-1 3 1,-3 3-3,4 15-45,-4 6-6,6 23-13,3 12 1,11 24-2,6 2-3,1-7-1,8-8-3,-2-21-46,3-5 3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2.9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5-5 944,'-59'-5'348,"37"41"-265,-1 3-5,2 12-30,-8 0-12,0 0-33,5 4-1,2-17-33,7-1-16,7-16-66,5-5 67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06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8 938,'-11'-6'375,"0"4"-259,-5 1-29,-6 2-56,-1 4-16,-4 2-11,11 4 3,3-6 9,7 1-6,6 1-4,2-2-6,12 5-5,-1 1 1,13-1 4,3 0 4,-6-3 1,3-1 1,-12-3-1,-6 1-3,-3-2 2,-2-1-4,-7 5-7,-3 10-10,-8 9-29,-1 9-6,-12 2-27,3-1 8,3-4 4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2.7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23 863,'-64'-29'337,"59"33"-250,2 0 17,2 1-10,1 0-30,1 6-30,3 9-18,4 8-13,7 13 2,4-1 0,6 6-1,0-3 0,3-8-2,3 1-4,-6-11 0,1-6-2,-5-9-69,-9-8 57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1.6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31,'8'17'326,"10"2"-295,13-3-13,3-3 1,8-13-5,7-7-2,9-8-8,5-2 107,6-3-84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1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0 799,'-72'27'310,"54"-14"-228,-1 0 6,6-7 5,8 0-17,2-3-25,6 1-13,9-3-19,4-1-13,15 0-3,5 1 3,4-1 3,1 0-6,3-1-3,-5-3-1,4 1-1,-7 1 1,-15-3 6,-3 4-75,-21-3 53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0.7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5 775,'-15'1'336,"1"-1"-194,7-1-8,3 3-48,-6-7-7,10 4-17,-1 1-2,1-1-41,0 1-7,0 0-7,0 0-7,26 0 0,42 0 2,-22 3 0,9 3 4,6 1 0,4-2-10,11-2 5,-1 0 1,-4-4 1,-5 2 6,-19-1-5,-9-4-3,-17 1 0,-3 0 2,-9 0-1,-3 2-2,-3-1-2,0 3 2,-2-1 6,-1 0 7,0 0-3,-1 0 2,0 0-10,-1 0 0,1 0-1,0 0-1,0 0 0,0 0 10,0 0-5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50.1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960,'-12'26'353,"12"-3"-303,5-4 7,8-9 0,10 0-16,16-2-6,7-8-9,19-2-23,11-1 1,3-7 3,1-1-41,-14-15 27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2:49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604 882,'-10'17'357,"6"12"-244,2-1-14,-3-3-46,4-1-1,0-10-16,2-3-3,3-8-8,0-1-21,4-9-1,7-2 8,5-16 5,6-11 3,-4-23-6,-5-12-7,-1-18-5,-9-1 3,-2 7 1,-6 0-3,-11 18 4,-7 5-8,-8 15 2,4 17 6,-4 21-4,7 20 1,4 44-1,-4 15-8,12 47 2,1 13-4,9 19 5,9 13 3,6 8-6,1 4 5,1 0-55,0-9-10,-4-23-248,-2-20-90,-13-40 248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8.7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289 629,'-18'-5'330,"2"1"-10,8 0-267,-1-1-6,6-2-9,0-3-6,8-5-11,6-2-5,10-9-8,3-2 0,5-2 6,4-4 6,0 6 2,-4 1 3,-1 8-5,-6 2-5,-6 9-3,1 3-3,-9 5-3,5 7 2,-5 8-2,2 6-2,1 9 0,1 3-2,0 0 0,3 1 1,6-2-1,-1-3-4,8 4-15,1 1-12,0 2-24,7 8-15,2 9-66,-2 6 88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4.6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59 901,'3'4'324,"-1"-2"-284,0-1-10,-2-1-22,0-1-2,0 0 1,10-5 4,43-29 5,-31 15 5,1-7 9,-1-3 7,-5-10-4,2 0-1,-4-5-11,-1 1-6,-1 12-4,-3 3-5,-3 17 1,-2 8-3,0 4 3,0 5 3,6 7-4,1 0-1,1 7 0,5 5-3,3 5 0,3 3-8,10 11-27,1 5-17,1 13 28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12.8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37 315,'-21'5'160,"10"2"-48,3 0 5,4-5 3,3 2-20,0-5-36,2 0-15,-1 0-29,0 0-2,4 1 3,21-2 7,46-8-1,-26 4-6,13-1-7,4 0-9,2-4-150,0-4 107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12.5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23 430,'-55'41'266,"54"-37"0,-1-7-146,-1-1-30,3 4-37,0 0-13,0 0-25,0 0-7,0 0-6,0 0 0,13-1-1,41 4 0,-25-3 1,3-2-3,5 1 1,6-6-2,5 3-4,-3-1 5,2-2-1,-3 4 2,-14-6 3,4 5-1,-12-1 0,-7-4-2,-4 6-27,-7 2-26,-4 0-84,-1 0-32,-1 1 10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05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-1 634,'-2'0'252,"-1"4"-151,0 0-41,-1 3-7,4 4-5,-3-5-16,3 5-15,1 4-2,5-1 7,0 1-1,0-2 2,1 2-1,2-7-9,3 3-3,6-3-2,-3-5 2,2-2-2,0-1 3,-1-3 1,-3-4-1,-3 0-3,-3-2 6,-7-2 10,3 4 16,-4 3 25,-6-6-5,1 5-11,-7-4-17,-1 0-24,3 5-2,-3 4-3,0 1-10,1 10-43,2 8-29,2 13 43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05.3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1006,'5'0'356,"5"1"-306,2 3-14,4 6-8,-1 0-11,-4 3-45,-2-2-23,-6-3-288,-1-1 235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05.1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0 582,'50'40'275,"-61"-11"-99,0 8-76,1 4-41,2 3-11,2 6-17,0-2-4,5-1-10,1-2-3,3-4-7,1-4-1,-1-6 0,2-4-2,-4-9 0,2-5 0,-3-10-4,-6-2-4,-4-2-193,-4-7 14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04.8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1 624,'0'1'299,"2"3"-87,13 2-159,4-1-19,16 0-18,7-3 0,6-8-12,8 3-15,-6-5-26,2 1-33,-2 4-123,-7-5-80,-1-1 163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04.6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2 59 768,'0'30'329,"3"27"-191,2 12-26,-5 13-45,0 8-24,-6-4-18,-5 2-9,-3-7-4,-1-12 0,-1-18-6,-1-14 2,2-24 6,4-7 7,5-10 3,-1-10 3,5-20-15,2-6-8,0-25-7,1-6-5,4-3 4,1-8 4,-1 1 1,2-1 2,-2 1-1,0 7-1,1 19 2,-1 16 2,0 23-1,2 10-1,2 18-2,7 11-4,5 27 4,5 13 1,3 13 1,-5-1 2,-5-3-3,10 0-1,-8-8 1,4 2-14,-4-12-27,-9-7-18,-5-8-113,-3-9 113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04.2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125 844,'-11'6'311,"7"1"-260,8 5-8,10-4-25,2-4-10,12-6-10,4-4-1,8-11-7,0-1-13,4-7-52,7-1-95,-1-7-131,2-2 17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04.0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 16 741,'1'-6'321,"1"1"-163,-2-1-54,0 5-28,2 1-7,-4 0-28,1 0-4,-13 24-20,-30 46-13,22-19 1,-1 3-2,4-5 2,6-2-2,10-11-2,5-3 0,7-7-22,3-9-14,7-11-40,2-8-19,7-16 59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03.5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5 9 450,'-2'-3'238,"1"2"-64,1 0-72,0 1-38,0-1-4,-1-1 11,1 1 2,-1 1-14,0 0-4,0 0-6,0 0-1,0-1-3,0 1 1,-1 0-9,1 0-3,0 0-9,0 0-10,-1 0-3,-7 20-1,-33 47-6,29-28 0,1 16-1,-3 1-4,3 3 2,0 0-1,3-16-9,6-9-13,1-18-32,2-7-14,5-9 116,1-6-5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03.0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6 899,'-18'-4'375,"7"3"-239,5 0-37,2 1-22,11 5-34,1 2-7,9 10-2,6 5-2,-1 2-5,-1 9-10,-13 2-13,-1 1-6,-11 6-17,-1-3-8,-14 1-36,-8 3-21,-12-2 54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01.9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847,'-4'0'335,"2"2"-240,8 8-18,3 11-19,2 5-5,5 14-6,0 1-2,7 1-25,0 0-8,-2-14-9,2 1 0,-8-10-3,-2-4-5,-3-4-9,-3-5-9,-5-5-12,0-1-2,-4-9-1,0-3-15,-2-10-129,-2-3-138,-1-1 197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01.2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778,'8'-8'285,"8"14"-216,5 8 4,8 17 1,3 8-2,6 15-22,5 7-8,-11 10-19,2 8-7,-12 2-10,-6-1-3,-4-4-3,-8-6-12,-7-1 30,-12 0-17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05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119 749,'4'-1'317,"6"1"-186,-4-1-51,-2-4-4,-7-5 9,-3-3 3,-7-7-23,-5-4-18,1 7-27,0 4-8,0 5-3,3 4 2,1 4-7,-3 0-10,6 14-24,-1 11-11,3 20-9,7 17 8,2 7 21,6-1 8,6-3 11,-1-7-2,0-5 4,-3-1-5,-3-8-12,-3-2-16,-5-7 19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01.0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0 836,'-15'21'298,"4"10"-263,-3 17-3,0 14 0,14 23-13,-4 1-3,16 1-5,-1-5-2,9-19-13,8-8-18,1-22-119,1-14 9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00.7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3-3 841,'-4'-1'345,"-1"3"-222,0 9-57,-4 8-24,-5 16-27,1 12-7,-6 14-13,0 1-9,-4 5-60,0-5-209,4-12 197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00.6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1 882,'0'-1'346,"1"2"-236,0 1-22,-1-2-26,0 0-11,0 0 2,2 26 7,57 48-6,-30-28 0,6 8-27,1 1-13,-3-9-8,3-7-4,-5-11-2,-5-7 1,-7-9-15,-6-4-18,-10-12-37,-3-6-7,0-15-20,2-7 10,-4-14 64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9.8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-1 618,'1'0'265,"3"2"-123,-4 11-66,4 8-8,0 22 9,-1 10-6,8 16-7,-3 3-9,-2 6-10,-2-4-8,-6 0-11,-4-9-4,-3-9-8,3-7 3,1-15 8,7-6 3,1-16-6,-1-3-6,0-8-11,-5-5-1,6-9-1,-3-12 1,10-19 2,7-2-1,-2-8 1,9 10 0,-3 13 0,0 8-2,-5 16-3,-3 9 2,-1 13-7,-1 9-3,0 13 4,0 1-3,0 0 7,0-6 3,5-10-19,1-2-11,13-19-35,7-9-16,7-31 50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9.0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5 929,'29'-11'351,"9"-3"-264,15 2-33,12 0 1,19 2-24,5 0-15,6 2-9,-4-2-3,-10 1-1,0 1-1,-6 1 0,-2 4-2,-15 2-26,-6 1-18,-16 1-311,-12-1 250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8.2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2 894,'4'0'347,"0"4"-245,-1 0-23,-3 1-36,2 4-8,-2 0-27,-2-4-17,3 1-27,-1-5-17,0-6-50,3-1-153,1-13 179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8.0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0 0 725,'-8'29'308,"6"7"-171,-2 6-40,4 5-34,1 1-12,0-4-17,2 1 2,-2-10-16,0-7 6,-1-13 6,-3-8-2,-1-4-1,-4-2-7,-2-3-18,0 0-12,-3-13-38,2-1-19,-2-14-138,2-7 133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7.7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3 134 435,'0'-22'226,"0"-1"-51,2 11-93,-3 4-24,2 5-3,0 2 2,-2 0 1,1 0-6,0 1-5,0 0-6,0 0-6,0 0-5,0 0-10,0 0-2,0 0-2,0 0-3,0 0 8,0 0 7,0-1 4,0 0 2,0 1-4,0 0-6,0-2-10,0 1 0,0 0-9,0 0-2,0 0-1,0 0-2,0 0 2,0 0 1,0-2 1,0 0-1,0-1-1,0 2 3,0 1-1,0 0-2,0 0 3,0-1-4,0 1 5,0 1 0,12 34-4,5 71 0,-18-14 1,0 5-3,3-1 1,-4-8 5,1-14-5,-2-13 0,-2-23-1,3-6-5,2-17-11,3-6-1,0-9-22,-6-8-11,-1-15-6,-4-9-4,3-13 15,-2-8 9,0-9 19,-2-3 6,-2-6 8,1 2 3,-1 1 2,1 1 8,-1 12 7,7 4 2,3 19 7,5 12 0,9 5-5,4 9 2,8 4-7,8 3-3,3 6 9,4 3-4,0 4 0,0 0-4,-1 7-10,-9-2 0,-5 1-1,-11-5 3,-10-8 0,-4 1 10,-15 10 4,-7 5-1,-17 8-4,-4 1-8,-3-1-7,-2-1-7,6-3-25,-2-5-16,15-3-37,3 3-19,14-3 69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6.4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48,'3'19'316,"4"-2"-240,6-2-51,7-2-12,9-4-13,6-1-10,10-6-35,4 0-22,-2-6-129,-4-6 128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6.2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57 858,'-40'-33'327,"35"30"-255,7 3-9,1 3-40,-3-3-6,0 0-14,8 2-1,54 15 3,-34-17-3,9 1 2,-5-6 0,5-1-11,1 2-9,-13-8-27,0 6-19,-13-5 38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05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132,'-1'12'388,"3"5"-383,7 17-105,0 1-217,6 4 20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5.9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 655,'-3'1'322,"0"-2"-89,2-1-137,1 2-16,0 0-28,0 0-13,0 0-18,0 0 0,5 21-3,13 43-3,-14-30 2,4 0-7,-1-3-3,-2-7-1,-2-6-3,-2-4 3,-1-11-4,6 2-2,-2-9 3,5-4-3,0-8 6,1-10 1,5-4-2,-2 2 1,-2-1-4,0 9 0,-8 8 0,2 7-2,0 18-1,-1 8-3,-1 12-14,2 4-10,-1-4-34,2-6-37,6-8 64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5.5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4 729,'36'-45'300,"-33"51"-166,-1 2-40,5 7-14,-7 2-16,1 8-22,0 1-7,-1 5-15,4 0-3,-2-5-11,-2-3-3,4-8-18,-3-5-11,-1-10-62,8 1-204,0-12 203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5.2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3 531,'1'-2'272,"0"3"-86,1 18-78,0 10-27,7 35-19,-3 16-5,0 19-19,-2 4-10,-4-4-16,-2 0-4,-1-21 0,1-10-4,2-23 1,-3-20 3,3-15 4,-1-6 2,-1-9 8,2-5 0,3-12-9,0-14 2,4-14-11,3-5-1,1 4 7,3 10-1,-3 18 0,-3 10-2,-3 10-6,0 7-1,2 18 0,0 10 1,2 13 2,-2 1 0,-1-5-2,3-3-1,2-8-7,2-2-8,3-8-25,0-2-13,-1-7-32,-2-6-36,2-8-172,3-3 192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4.1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71 859,'-7'0'320,"8"6"-263,9 5-11,15-1-25,5 0 2,24-6-5,3-4 2,16-8-11,5-5-12,-3-5-38,-3 2-21,-13-9-226,-10-7 194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3:53.9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773 811,'-43'40'301,"45"-34"-231,-2 0-43,6 0-6,1 0 7,2-2 2,5 2 3,-3-5 5,8-6-1,0-9 8,10-19 9,2-10-6,8-19-7,-2-6-8,-3-14-17,-2-3-2,-14-3-8,-6 3 0,-12 11-2,-7 3 1,-11 18 1,-3 7-1,-4 19 1,3 15-2,-4 18-2,5 16 0,6 28-2,-6 12 0,10 41 0,1 13-2,6 19 2,5 9-1,3 10-3,2-2 1,-2-1-9,3-5-6,-3-24-17,-3-21-15,-1-26-15,-3-22-26,-4-29 61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4:34.8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17,'5'11'311,"1"0"-95,5 6-116,5 6-72,1 1-9,4 7-1,1-1 2,-3-1-7,-2-2-5,-7-2-4,-3-2-1,-8 0 24,-7 2-19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4:34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55 638,'7'-55'321,"-13"59"-55,1 1-157,1 5-35,-1-1-13,0 2-17,-1 1-10,-1 3-18,1 1-6,0-1-4,-1-1-5,2-2 2,1-1 0,2-5-34,2-2-31,3-3 38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4:34.0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764,'-32'33'350,"32"-34"-160,-1-1-103,0 3-25,0-1-38,1 0-6,0 0-1,0 0-3,0 0 1,8 15-6,26 37-2,-23-34 4,0 4-6,0 0 0,0-6-5,-2-6-2,-4-4-1,0-1 2,-4-4-42,1 3 4,-1-6 2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4:31.9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89 588,'-41'-18'253,"36"20"-138,-2-2-27,3 1-5,-3-1-16,7 1-13,-2 1-7,-1-2 1,3 0-9,-1-1-3,0 1-11,-1 0-9,1 0-8,0 0-1,0 0-1,0 0 0,0 0-2,0 0 1,0 0-2,1 0 1,0 0 3,0 0-2,0 0 1,0 0 0,-1 0-3,0-1 1,0 0-1,-1 1 1,1-1-2,0 1 2,0 0 1,0 0-2,0 0-2,1 0 1,0 0-2,0 0-3,0 0 8,0-2-4,0 1 1,0 1 0,2 0-2,10 0 1,37 4-3,-32-3 3,-2-2 0,2-2 0,-3-1 5,6 4-3,3 0-2,-6 0-1,-3-1 1,-1-5 0,3 4-4,0-6 8,8 3-5,-4-4 1,2 0 6,-4 0-3,-2 1-3,-1 4 1,-7-1-2,1 4-1,-3 1 1,-3 1 0,1 0 5,0 3-3,-4-4 6,0 0-4,0 0-3,0 0 6,0 0-7,0 0 2,0 0 1,0 0-3,0 0 2,0 0 2,0 0-2,0 0 4,0 0-4,0 0 2,0 0 1,0 0-5,0 0 3,0 0-5,0 0-3,0 0 3,0 0-4,0 0 2,1 4 19,0 3-13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4:30.5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415 959,'-61'0'356,"64"1"-291,5 4-24,-6-8-25,2 0-8,1 0-1,-1 0 0,9 2-2,-4 1 3,5 0-2,-1-4-1,-6-4 1,4-2-1,0-11 9,2-2-5,4-3 0,-4-6 3,-3-3-9,0 1 3,-7-7 1,-1 3-5,-2-2 2,-3 3 0,-1 12 3,-2 5 1,-1 12-1,-3 2 3,-1 6-2,-3 1 4,2 15 4,0 1-6,-2 8-5,5 7-2,1 1-3,4 5 0,4 3 4,0 0-3,0 2-2,4 1 1,6 0-1,-1 1-2,4 4 2,-3-2 4,-3 3-5,2-3 2,-1-8 0,-1 0-2,-5-11 2,-1-5 2,-1-9-2,2-3 0,-2-8 3,2 0-4,-2-5-10,0 1-19,-1 0-21,-1-12-21,-8-47 44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04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6 459,'10'-5'269,"12"0"-33,9 4-125,-8-9-31,8 6-42,-1 2-18,-3 2-16,1 4 2,-1 3 3,0 2 3,-5-1 6,2 5-2,-2 2-4,-3-1-4,-2-4 2,-1-1 0,-3-6 0,2 5 1,-5-7-2,-2 0 1,-2 0 0,-6-7-2,5 5 1,-1-5-2,-4-5 8,3 2 2,-5-8-4,-7-2-1,2-6-21,-1-7-28,-4-4 24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21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1207 240,'-61'-23'217,"35"33"9,6 2-21,4-3-19,8-6-80,2-1-35,6-2-41,4-2-19,16-7-14,7-6 3,34-19 14,11-10 7,13-19 6,4-12-3,-1-11-10,2-5 0,9-4 3,5 2-3,-7-1 3,-5 1-1,0 8-7,-5 4 0,-5 17-4,-13 9-4,-20 15 1,-8 6-1,-14 7-1,0 7 6,-8 7-8,-4 6-4,-5 7-6,-1 1-4,-5 5 2,0 8 1,-9 8-6,-5 6-14,-5 7 22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20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797,'-11'3'313,"4"-3"-188,0 1-100,5 0-2,0-1-1,1 0-4,1 0 10,0 0-1,0-1-1,0 1 6,0 0-9,0 0-1,1 0-4,14 4-7,36 13-2,-26-7-5,5 4 1,17 12-3,8 6 2,19 17-3,6 3 1,6 8 1,8 3 0,11-9-1,7-1 0,-2-13 1,-4-3-1,-5-11 5,-6-3-1,-5-4 3,-8-4 0,-25 0-4,-6 2-2,-16-3 1,-5 1-4,-8-3-2,-3 0 1,-8-1-17,-1-2-8,-5-5-15,-2-2-14,-2-5-2,-2-1 7,0 3-109,0 0 115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09.72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2 63 806,'-15'-35'307,"13"36"-212,1-1-15,2 3-13,-1-3-7,0 0-17,0 0 3,2 0 12,18 2 7,37 4-6,-28-4-14,-9-2-24,-1 0-10,-7-1 1,-4 0 2,-6 2 7,-1-2 5,-1 1 9,-1 0 2,0 0-7,0 0-6,-1 0-19,-19 0-6,-37-3-7,33-1-2,-1 0 3,6 0 2,4-4 2,3 1 0,6 1-2,3 2-2,5 4-9,4 0-3,7 3 0,2-3 1,10 0 13,3 3 4,4 0 1,0-2 1,-2 2-1,-2 0-2,-3-1 3,-6 2-1,-2 2 1,-5-3 0,-8-1-1,7 2 1,-11-4 0,2 1 2,-4 2 3,2-3 1,0 0 1,-2 0-2,-13 5-3,-37 13 0,42-15 0,-2-3-1,5 0 0,4 0-1,2 0-3,3 0-4,-1 0-2,0 0 0,14 0 4,45 0 3,-21 0 1,2-2 0,-15 0 1,6 0-1,-14 1 0,-6 1-1,-2 0-12,-6 0-10,-4-2-22,1 2-9,-1 0-27,0 0 36,0 0 22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06.3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5 7 635,'-28'-8'283,"37"14"-145,-5-4-31,1-2-47,0 3-12,-5-4-10,0-1 1,2 5 0,-2-3 2,0 0 0,-1 0 0,0 0-1,0 0-6,0 0-10,-15 5-7,-35 44-10,31-36-1,4 2-1,2 3-3,3-3-1,-1 2 0,2-4-9,1 1-2,4-2-5,0 0 0,5-1 9,-3-2 2,2 0 7,1-3-2,-1 3 0,3-3 0,-1 1-2,0 0 1,-1-3 2,1 3-2,0-1 0,4 3-1,5-1 2,0 2-3,3 3 2,1-1 0,5 2-4,3 0 5,9-1 3,3 0-2,5-2 3,-5-2-2,0-4-2,-4 2 1,-7-3 0,3 2 1,-7-1-1,-3 0 1,-3-3 3,-3 0 1,-3-1 2,-1 0-1,-1 0-5,-1 0 0,-2-1-2,-1 0 1,-1 0 2,0 0-2,0 0 1,0 0 0,0 0 5,0 0 1,0 0 3,0 0-1,-1 0-3,0 0-2,0 0-4,0-1 1,-14-1-2,-41-11 0,30 6 0,-3 0 1,1 0-1,1-3 0,0 3 1,0-3-2,1-1 1,5 4 0,1 1 4,5 0-3,1 2-2,-1 0 1,3-2-6,3 5 5,-1-1 3,3-1-1,-1-1 5,3-2 1,0 1-2,-1 1 3,0 2-1,1 3-3,1 0 4,1 0-6,3-1-2,0-1 3,-1 0-6,1 0 5,0 0-1,0 1-2,0 0 2,-1 0-2,0-1 0,1 1-1,0 0-2,0-2 1,0 1 1,0 0 1,0 0-2,0 0 2,0-13-1,3-38 2,-3 32 2,2-2-2,4 4 3,-3 2-4,1 2 0,-1 3 2,-2 0-4,1 3 3,-2 6 0,0-5 0,1 7 1,-1-2-1,3 0-2,-3 2 0,0 0 0,0 0 1,0 0 0,0-1 1,0 0 2,0 0-3,0-1 2,0 1 0,0 1-2,-1 0 1,0 0 1,0-1-2,0 0 3,0 0-2,0 0-1,1 0 2,0 0-4,-1 0 3,0 0 1,-1 0-2,1-1 0,0 1 1,0 0 2,0 0-3,0 0 0,0 0 0,0 0-4,0 0 4,0 0 3,0 0-3,-1-1 2,1 1-2,0 0-3,0 0 0,0 0-6,1 0-1,-1 0-1,1 1-2,0 0 7,-1 3 1,0 25 3,-6 32 3,1-33 0,1 2 0,0-5 2,2-2-3,0-4 1,0-2 0,2-6 0,1 0 0,0-5-1,0-1 1,2-2-1,-1 2-2,-1-4 2,0 0-1,0 0 0,0 0 1,0 0-1,0-2 1,0 2 3,0 0-2,0 0-1,0 0 2,0 0-7,0 0-9,0 0-16,0 0-11,1 0-18,7 4-6,0 4-18,31 47 48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04.3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2 78 663,'-15'-3'292,"-1"1"-156,-5-2-40,8 4-55,-6-2-7,4 1-8,7 2-1,-3-1-3,4 0-4,3-1-4,3 1-4,-1-3-9,2 2 1,0 1-2,0 0-3,0 0 2,16 2 0,37 9 1,-27-10 0,3-2-1,-7-1 1,-3-2 8,1 2-3,-8-2 1,6 2 2,-4-1-7,-7-1 5,2 0 0,-1 0 0,1 2 2,-1-1-4,6 3 1,2 0-3,2-1-4,7 1 2,8 0 0,4-4-1,15 3-1,4-3 0,4-2-1,-2 3 2,-5-4 2,-5 2 0,-2-1 1,1 2-1,5 4 2,8 0 0,0 3 0,6 3 1,-11-1-1,-4 2-2,-3-2 5,-5 0-4,5 0-1,4 3 2,8 5-5,-4-1 3,6 4 2,-8 1-1,-6 2 2,-2 7-2,-9 3-2,-1 6 0,-1 9 2,1 2 0,-3 5 2,-1-2-1,3-1 0,-1-3-3,3-3 0,-3 2 0,-6-2-2,-3-1 3,-6 1-1,-1 2 0,-2 3 2,1 3-2,-1 0 0,-1 0 1,-3-5-1,-3-1 2,1-1-1,3-2-1,-2-2 4,4-4-4,-4-4 0,1-2 1,-5-5-4,-2-3 3,1-5 2,-4-4-1,2-3-1,-4 1 1,0-2-1,-4-3 2,-2 2 0,3 0 0,-1 0-2,-2-5 2,3 3-1,-1-5-2,1 2-14,3 0-15,0-3 39,0 0-18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03.4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0 339,'-17'8'84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03.0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8 24 827,'31'-24'305,"-31"26"-243,0 0-29,0-1-17,0-1-3,-1-1-6,1 1 2,0 0 1,0 0 1,0 0 7,-1 0 6,1 0 7,0 0-1,-1 0 0,0 0-7,0 1-9,-3 11-3,-13 41-8,9-30 0,-2 4 1,-1 1-3,-2-4 1,-1-1 0,2-3-2,2 0 2,5-1-2,0-7 1,1-6 3,3 0-4,0-5-8,1-1-7,0 0-27,0-1-14,0 0 37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27.0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152 798,'-1'2'313,"0"-2"-215,0 1-54,0-1-14,0 1-11,-1 4 1,0-5 8,1 0 2,0 0-1,0 0-3,0 0-5,0 0 1,0 0-4,0 0-1,0 0-6,0 0-7,0 0-4,1 0 1,0 0-2,0 0 1,0 0 0,0 0 0,0 0 0,12 5 1,36 11-1,-30-19 0,5-4 1,3 1-1,3-5 0,9 2 0,3 0 1,-3-3-1,5 1 2,-5-2-2,3 0-3,3 4 2,-2-3 0,0 4 0,4 1 1,3-1-3,1 2 0,2 0 0,-3 2-3,-5-2 4,-1 4-1,-4-3 2,-4-2-1,1 3 0,-4 1 2,3 3-3,-1 4 1,3 1 0,6 3 2,-5-2-1,1 0 2,-3 2-1,-6-4-4,1 2 4,-3 4 0,-3-7 0,1 3 0,-3-6-2,-3 3 2,1 2-1,-1-3 0,0 3 1,0-6 0,1 4 0,-1-1 0,3 0 0,2 1 1,4-3 0,5 0-1,-2 1 0,1-1-1,-3 1 1,-4-3 0,1 1 0,1 1 2,0-1-2,-3 2-1,1 0 1,-2 1-1,0 1 1,5 6 1,-1-1-1,2-2-2,1 0 2,0-5 0,-2-1 0,2 0 1,1 2-1,-2-4 1,1 1-1,1 0-2,-5-2 2,-1 1 0,-1 2 0,-2 0 2,3 0-2,-2 0 2,2 1-2,-2 1 0,-1-1 1,-2-1-3,3-1 1,-1 0 2,-2 1-1,1 1 0,-8-1 0,2-1 0,2 0 0,-2 2 0,-3-3 1,-3 2-1,-2-2 0,-2 1 0,2 0 0,-4 1 2,3 0-1,-4 0-1,2 1 0,-2-2 0,-3 1-1,0-1 2,0 1 1,0 0 1,0 0 0,0 0-2,0 0 0,0 0-2,0 0 2,0 0 2,0 0-1,0 0-2,0 0 1,0 0-4,0-1-6,0 1 21,0 0-13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11.5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0 105 755,'31'-33'313,"-35"29"-190,-4 2-28,1 1-37,4-1-5,-4-1-12,-4-2-6,0 2-9,-4-1-5,-5 3-7,4 0-2,-1 1-3,6 0-1,4 0 1,5 0-4,0 0 0,2 0-2,0 0-4,0-2 1,0 1 1,3 0-1,31 0 2,36-1-1,-30-1-3,3 2 2,-5-4-2,4 2 1,-1-2 3,-1-2-2,-5 2 2,-1 0-1,-7 3 1,-1 0-2,-7 1 5,-2-1-4,-4 2-3,-4 1 3,-5 0-6,0 3 0,-3-6 2,0 2-3,0 0 3,-2-1-4,0 0-11,0 1-3,0 0-24,0 0-322,1 0 272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4:34.6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12 749,'-40'-12'323,"33"32"-183,2 1-66,3 9-32,2 2-28,-1 1-7,2 9-2,0-4 1,1 7-6,5 2-2,2-10-31,5 0-212,2-16 179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2:16:42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04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105 956,'-10'-44'374,"-1"34"-276,-3-2-53,-2-3-6,7 8 8,-5 0 8,-1 1 2,4 4-10,-3 0-32,-2 2-8,-2 6-8,4 9-4,3 13-16,6 8-9,6 7-11,4 0-3,14-7-3,3-4-7,7-11-11,2-5 2,-6-10 10,0-2 15,-2-7 24,-6-4 6,0-1-16,-4-3-21,-5 3-263,-1 7 216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4:32.9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-1 291,'-1'0'210,"0"0"-63,0 0 1,0 0-8,-1 0-95,1 0-19,0 0-2,0 0-1,0 0 3,0 0 10,0 0-3,0 0 41,1 0 2,0 0-9,0 0-3,0 0-44,1 8 0,0 5-7,6 35 5,-6-29-6,-1 0-5,-1 1-2,1 0-1,0 3-2,0 2 2,2-1-1,0-1 0,-2-4-2,-2-5-1,0-2 6,-2-3-4,3-5 2,-2-3 1,3-1-3,-1-1 2,1 1-1,0 0-3,0 0-2,0 0 0,0-1 2,0 0-1,0 0 7,0 0-3,0 0-1,0-1 2,0-1-4,5-2 0,4-3 0,32-31 1,-31 31 0,-1 1 2,0 2 2,-3 3-4,5 3-5,-5 1 2,-2-2-1,2 4-1,-4-3 2,0 2 3,0 5 1,3-3 1,1 7 4,-1 0-7,2 1 0,-3-1 1,8-2 1,0-1 1,1-1 0,0-4-3,-2 0-7,-4-4 0,3-8-55,2 3-18,-3-8 48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4:30.8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124 915,'-63'-2'353,"71"10"-267,-4-3-28,7-5-37,0-8-8,5-1-4,11 1-3,-6-10 0,5 1-3,-3-3 0,-1-4 0,-3 9-3,-10 7-69,1 0 53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07T11:14:29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323 671,'17'29'309,"-15"-28"-125,-1 0-68,-6 3-52,5 1-3,-4-1-17,1-3-3,1-1-4,2 0-4,-1 0 2,0 0 2,0 0-5,-1 0-12,1 0-7,0 0 3,0 0-13,0 0 11,0 0-8,0 0-7,0 0 2,0 0-4,0 0 2,-1 0 3,1-1 1,0-1 0,1 1-1,-1 0 2,0 0 0,1 0-2,0 0 1,0 0-1,0 0-2,0 0 2,0-3-1,2-2-2,4-6-1,22-31 2,-23 32-2,-2 1 1,0 2 1,-1-1 2,2 1 0,2 1 0,-4 0-2,3 3-2,1-2 0,-5 4 6,5-2-2,-2 1 2,-2 2 3,3-2-12,-4 2 3,-1 0-2,0-1 0,0 1 8,0 0 2,0 0-6,0 0 1,0 0-1,0 0 0,0 0-2,0 0 7,0 0-5,0 0-3,0-1 7,1 1-4,3 1 2,3 0-1,-5 0 5,3 0-7,-2 0 0,2 0 3,0 0-5,-1 0 3,2 0 0,-4 0 0,-1 0-4,1 0 7,1 0 2,1 0 1,-3 0 0,2 0-6,1 0-6,0 0 0,3 3 8,29 13-2,-32-14 3,0-2-2,-1 3-5,3-1 2,0 0 7,0 0-3,-2-2-3,3 4 3,-2 0-4,2 2 1,-2 1 4,1-3-1,-1 3 1,1-3-5,0 1 3,1-1-4,-1-1 2,1-1 7,1 2-6,-2-3 0,3 0 0,-2-1 0,2 0 0,0 1 0,2 0-2,2 1-1,-6-2 4,2-2 1,-1 2-2,3-2 1,2 2 0,0 1 0,-7-2 4,0 2-1,1-3-6,-1 1 0,0 0 2,2-2 0,-4 3 3,3-1-3,6 2-1,-5-1-2,6 1 2,-3-1 2,-1 0-6,1-3 4,-5 0-3,5 3 2,-1-6 5,0 6-1,4-1 3,0 1-5,-4 1 4,4-1-7,-2 0 1,2 0 6,1 0-8,0-1 5,2 1-3,-2-2 0,0 1 2,0 0 5,0-1-4,-1 0-1,1-1-2,2 2 2,1 0 3,-1-1-3,-3 0 4,-1-5-8,0 2-1,-1-1 6,5 1 1,0 0-4,-9-1 2,8 0 3,-6-1-6,-1-1 4,2 3-1,-4-3 0,2 1 0,-2 0 1,0-2-1,-2-5-3,0 0-1,-2-1 2,-2 1 4,-1 4-1,-2-1 7,-2-1 1,0 1 1,-4-3 3,5 3-5,-2 2-5,1 0-2,-1 5 3,-2-1 1,3 5 4,3 0-1,6 1-5,-4 1 3,-1-2-2,-1 0 4,0-1 0,0 0-4,0 0-1,0 1-2,0 0 1,0 0 0,0 0-2,-1 0 0,2 5 0,2 5-1,3 30-1,-3-31-1,3-2-2,0 2 4,7 4 7,-4-2-5,2 2 3,-6-6 1,3 4-6,1 0 0,-2-2 0,2 4-2,-5-8 1,1 0 1,1 2-1,0-4 1,4 3-1,-2-2 1,1-3-5,1 0 3,-3-1 5,2 0-2,2 3-1,-7-3 0,6 1-1,-2 0-1,-3-1 3,6 1 0,-7-3 0,4 2 4,1 1 2,-2 0-6,3 2-3,-4-3 4,1 2-2,-1 0 1,5-2 4,0 2-7,0-6 1,4 3 0,-3-3 2,3 1-1,6 1-2,3-3 5,0 2-5,-1-1 3,3 0 4,-5 0-4,5 1 3,0-2 0,-7-1-3,3 2-1,-2 0-1,-2 0 1,2 2 0,0 1 4,-5-3 0,2 3-5,-4-2 1,0-2 1,5 5 1,-4-3-1,4 6 2,-3-6-2,-1 2-4,-1 0 6,1-2-2,1 3-2,-3-3 2,4 2-1,-4-3 4,2 2-1,3 4 3,-10-3-5,0 1-4,0 1 1,0-1 1,2 1 1,-4-1 1,-2-1 5,-4-2-5,2 2 0,0 0 0,0 0-4,0 1 4,0 0 1,0 0 0,9 2 2,34 10-3,-36-12 1,3 2 0,-10-5-2,4 5 3,-2-2-2,-2 0 0,0 0 3,0 0-2,0 0-1,0 0 2,12 3-2,30 10-3,-34-9 7,-4-4-4,-2 0-2,3 1 4,0 0-4,-3-1 1,3 2-2,-4-2 4,-1 0-2,0 0 2,0 0 5,0 0-2,0 0 1,0 0 1,0 0-3,0 3-2,4 11 1,9 33-1,-12-29-3,-2 2 3,2 3 3,-1 1-4,0 0 1,0 1 1,0 2-4,-2-4 1,-1-3 5,2 2-4,-2-7 2,4 0-3,1-6-1,0-6-2,-1-3-6,0-7 5,3 1-15,-6-16-42,2 0-12,-3-9 40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2-04-07T11:14:26.6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4 0,'0'0,"0"0,0 0,0 0,-96 14,47-14,0-3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02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515,'7'70'260,"-16"-71"-81,4 1-91,-2 0-27,7 4-22,2-2-4,-2-2-5,0 0-4,0 0-3,-2 0-3,1 0-3,0 0-1,1 0-5,-1 0 2,0 0 6,0 0 4,0 0 4,0 0 2,0 0-6,0 0-3,1 0-5,0 0-5,0 0-5,0 0-2,0 0-1,0 0-2,0 0-3,0 0-13,0 0 13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01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717,'25'11'320,"-29"-6"-152,-3-2-70,2 2-14,2-3-21,-2-1-8,3 3-17,1-4-8,0 0-14,0 0-6,0 0-6,0 0-2,1 0-7,0 0-12,0 0-47,0 0 43,0-2 1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00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3 731,'-23'3'303,"8"-2"-186,2 0-11,6 0-19,-2-1-11,7 0-15,2 2-12,5-2-22,-5 0-11,1 0-8,29 5-2,50 6-1,-22-7 3,5 1-9,2-3 1,-4-2-14,-4-9-10,4 1-28,6-4-29,8-7 54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59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70 567,'-11'-10'275,"5"1"-107,-3 0-60,2-1-33,6 3-18,-3 1-1,1 0-1,-1 2-3,0 0-4,3 2-5,-2 0-16,2 1-10,-1 1-15,2 0-2,0 0-7,0 0 4,17 4 3,44 14-1,-25-13 2,2-5-8,6-4-22,2-6-13,8-3 24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7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103 627,'-4'-7'283,"0"1"-150,7 2 3,-5 1-49,1 0-17,0 2-17,0 1-7,0 0-13,-10 5-5,-48 33-12,34-11 0,-3 13-12,-1-2-3,3 0 1,0 1-3,4-14 3,4-2-1,8-10 3,4-6 0,6-6-3,4-6 1,5-14-2,8-6 2,11-12-1,6-4 1,7-2 0,-1-2-4,-1 2 2,-1 5 1,-8 10 3,-6 5 3,-11 11 4,-7 2 4,-3 6 0,2 4 1,-1 8 1,-4 4 1,-2 8-3,-5 4-1,-1 10-6,6 2-3,-3 10-4,5 0 3,2-3-2,1-1-1,7-4-8,1-1-13,-6-5-23,3 0-13,-2 4-29,-1 2-151,0 7 16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6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0 35 899,'-32'-36'335,"29"62"-265,-5 13-25,-1 33-20,-4 12-13,-7 20-2,0 7-4,-12 5 2,1 4 1,-3-2-5,-1-5 0,2-12-6,1-9 1,4-11-3,3-12-3,4-20-6,5-9-6,6-25-10,2-9-14,6-25-24,4-13-55,6-24 78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3:03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633,'0'-6'37,"2"2"-233,-2-21-22,0-8 115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6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140 849,'-6'3'342,"1"3"-248,2 11-21,0 9-17,-1 14-21,2 10-1,-3 20-13,2 9-2,0 3-3,-2 0-3,2-10-1,1-8-2,0-12-6,0-7-2,0-13 0,-3-8-1,-1-12 0,3-3-1,-1-10-18,1-3-13,0-13-28,1-7-6,-1-7-3,1-9 4,-2-10 8,2-5 6,1-16 19,1-4 14,2-9 15,1 1 7,4 5 12,1 7 4,0 15 25,3 6 4,4 13 3,4 3-3,9 12-15,2 6 3,4 10 9,3 6 6,-4 7 10,-1 6-5,-6 12-14,-6 8-8,-7 6-15,-2 3-5,-11-4-7,-4-1 1,-15-2-5,-9 2 1,-8 2-3,-15-3-3,-4-2-18,-3-6-15,2-8-42,6 0-20,3-6-305,7-5 279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5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320 457,'-7'3'256,"2"-1"-45,0 0-130,1 1-33,5-2-4,-1 0 3,-1-1 16,-1-1 6,1 0-15,0-1-8,0 1-16,0-7-1,-4-52-4,9 31 1,1-5 4,5 4-1,-1 1 1,5 2-1,-3 5-7,-1 1-2,2 6-10,-2 4-3,1 7-3,0 2-1,-1 6 0,1 8-3,-1 11 3,1 11 0,-2 6 1,0-1 1,1-2-2,0-8 0,3-8 0,0-5-2,2-10 4,2-2 1,-2-7 7,1-5 5,0-7 5,2-6 2,-2-5 4,-1-2-1,-4-7-3,-4 1-2,-4 1-5,-3-1 0,-2 11-5,-2 3-2,-5 6-4,6 10-2,-2 3-4,4 1-1,1 0-1,-1-1-3,0 1-12,0 0-7,0 0-30,1 0-13,0 0-30,0 4-8,4 12 65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4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 864,'-1'-3'325,"0"1"-270,10 4-2,5 2-14,13 10-1,4 7 7,2 14-7,0 11-2,1 19-8,-1 7-6,-6 9-4,0 3-5,-12-1-4,-4-4 1,-11 6-2,-7-1-2,-11-2-1,-2 0 1,-8-17-3,1-3 1,2-12-11,3-8-7,6-14-20,3-10-15,9-14-30,-1-4-74,5-11 101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4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 514,'5'-12'262,"5"2"-77,4 2-41,2 1-51,7-1-9,7 6-14,-1-2-7,3 5-21,-8 0-11,-12 1-12,-1 2-4,-12 1-5,0 5 3,-12 4-1,-9 3-1,-11 4-3,0 0-4,1 1-12,5-3-11,11-2-26,0-7-24,10-6 42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4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2 737,'-11'0'307,"6"4"-179,-1 4-35,5 5-46,0 6-11,1 3-8,3 6 0,2 4 0,3 4-1,1 4-9,1-1-4,-1 1-6,5-2-2,-8-10-3,1-5-1,-3-8 0,-3-10 0,2-1-7,-3-1-7,-4-8-21,-1 0-23,-2-12-70,-2-3-154,-3-8 184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3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9 714,'55'-11'327,"-58"12"-136,3-1-57,1 0-65,-1 0-24,0 0-28,0 0-7,2 0-6,17 0 3,43 0-2,-36 0 3,-1 0 0,2 0-1,-3 0-1,2 0-2,-8 0-2,-1-1 1,-10 1-3,1 0-9,-5 0-21,0 1-18,-1 0-141,-2-1 131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3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9 807,'30'-39'319,"-30"39"-228,0-3-40,0-2-12,0 4-21,0 0-1,2-19 8,9-42 4,-8 29 14,-1 2 3,-2 2-5,0 4-2,1 4-10,-2 6-6,1 7-9,0 2-6,2 9-12,1 4-3,3 14-2,0 6 3,2 7 6,2 5 2,-1-3 1,-2-1 0,1-2-1,-3-5 0,0-5-11,-1-3-9,-2-6-15,1-4-10,-5-7-9,2 2-4,-2-11 34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2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28 980,'-7'-12'373,"1"4"-286,-2 1-23,-3 5-37,-1 3-13,-9 12-7,-3 11-1,0 24-4,-3 14 1,10 19-1,7 8 1,10 2-1,3-3 0,6-2 0,7-4-1,0-11 0,5-9-1,3-16-15,-4-8-8,0-12-22,-7-3-15,-7-7-51,1-6-114,-2-3 148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2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147 827,'-9'-8'335,"-1"-6"-212,-5-2-19,4 2-42,1 1-13,1 5-13,3 2 0,-2 0 1,5 4-8,3 6-20,4 11-7,10 20-6,2 11 2,4 11 2,1 1 4,-2 0-1,-6-6-2,-10-10 0,2-2 1,-5-14 1,2-5-1,0-8-4,-3-7-13,1-6-8,-3 0-6,-6-10-17,-1-2 3,-7-9 3,-4-13 4,3-5 21,-2-5 4,4 2 7,4 6 1,-5 0 5,4 8 5,2 4 12,0 1 3,11 4-4,4 1-3,11-3-12,12 0-2,12 1 0,0 0 2,6 2 4,-6 2-1,-5 4 7,2 0 0,-10 5-2,-1 7-1,-10 2-4,-7 2-2,-4 4 8,-7 0 8,-6 8 1,-7 5 1,-8 8-8,-2 0-8,-2-3-5,-2-1-6,3-4-26,5-2-18,4-6-73,6-2 78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00.0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0 518,'-42'57'227,"35"-63"-115,4 3-30,2 1-27,2 3-12,-1-1-12,0 0 5,0 0 6,4 1 2,14 5-4,33 8-14,-30-11-12,4-1-4,1-6 0,-2 0 4,-1 1 0,-4 1 2,-4 0-1,-6 2-4,-6-1-1,-7-5 1,-6 5 0,-2-2 1,-8 4-1,-3 0-4,-5 3-1,1 6-1,0-4-3,2 4 1,6 0-1,0-3 1,8 1 4,4-2-4,1-1-1,4 0-1,7 3 1,3-1 2,5-1 6,5 3 5,2-7 1,6-2 3,3 0-5,1-3-4,-1-4-4,-4 4-4,0-4-12,-4 1-8,-10 1-38,0-1 33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9:50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03 365,'-3'4'166,"10"-2"-31,-1-13-66,11-2 11,10-10 35,3-3 12,3-3-39,-2-2-14,-3 6-19,-4 2-8,-9 6-13,-1 7-10,-3 9-8,-6-2-3,2 7-5,-1 6 0,-2 4-1,0 4-3,2 5 0,-2-2-1,1-4 0,3 3 0,-2-8-1,-1 1 3,-4-4-3,-1 5-1,0 5 2,-3 5 1,-5 1-3,0 0 2,-1 1-10,-1-3-8,1 8-42,-2-2-153,1 1 148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59.0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3 513,'-3'-2'224,"1"2"-126,0-2-11,1 2-31,-1-2-18,2 2-18,0 0-6,0 0-7,0 0-4,0 0-2,0 0 1,0 0 2,0 0 1,0 0 4,0 0 3,0 0-7,0 4-8,0 0-56,0-2-19,2 4-11,-2-6 7,0 0 66,0 0 43,0 0 55,0 0 11,0 0-3,0 0-21,0 0-31,0 0-6,-2 0-6,1 0-8,0 0-8,0 0-2,0 0-4,0 0 4,0 0 7,-2-1-1,0 0 3,2-1-4,0 2-11,0 0 0,0 0-5,0 0-1,1 3 4,5 4-4,53 28 4,-32-32 0,1-2 0,4-1 4,-3-4-2,1-2 0,-10-2 0,-2 0 0,-7 7 1,-7-2 4,-10-1 2,-6 4-9,-12 0 0,-5 4-7,-3 8-2,-2 1 6,4 2 3,0-3 7,4 0 4,0-7 2,10-2 5,3 2 4,6-5-5,4 1-6,4 0-6,1 2-8,-1-4 2,0 0 3,0 0-4,3 0 4,19-6-2,35-9-2,-32 12 5,0-5-1,-3 2-2,-1 0 1,-6 0-1,-6 6 0,-6-3 1,1 4 1,-5 2 2,-1-4-7,1 2-34,0 0-232,0 0 190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57.6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596 273,'-16'37'173,"15"-36"-42,-2-1 18,1-1-3,2 1-38,-1-2-21,1 1-39,-1 0-14,0 0-15,0 0-5,1 0-6,0 0-1,0 0-1,1-9-2,10-36-3,-4 29-1,3-5 3,1-1 0,1-6 5,2 2 2,5 0 3,-2-5 3,4 1-2,1 2 1,-1-2-6,2 5-2,3 5 0,0-2-4,6 6 1,-1-1 0,1 2-2,3 2 2,-7 0-1,-1 3-1,-4 2 2,-8 0-2,-1 5 4,1 0 0,-5 4 0,3 3 3,-2 1-2,-3-1-1,-1 3-1,-2 1-2,-2 3 3,0 3 0,0 5 0,2 0 0,0 4-2,1-1 0,4 2-2,0 2 0,6-1-2,4 0-1,4-3 0,4-3 0,7-4 1,4-4 1,2-5-1,7 3 0,-3-7-1,2 2 0,-1-1 1,-5-2 0,7 4 1,-3-4-1,11 2 1,0-2 0,3-1-2,-4-4 1,-11-8-1,-1 0-1,-8-11 2,5-1-2,-1-4-1,-2-4 1,-1-4 1,-2-1 2,0 0 1,-7 0 2,-6 3-1,-2 3 0,-14 7 1,5 7 1,-9 10 4,-1 2 4,3 5 3,-10-3 2,2 4-6,-5-1-4,0 4-5,4 9-3,1 2 0,5 2-2,3 2-2,1-1-2,9 0-1,1 0-1,10 3 1,4-2 2,2-2 1,3 0 0,-4-3 0,5-1 0,2-4-1,1-4 2,12-6 1,5-3-2,14-9 3,7-2-1,-2-6 1,1 3 1,-5-2 1,-1 1 1,14 3 0,0-1 1,-1 4 0,-1 2-2,-13 2 4,-3 2-1,-1 8 1,2 0-1,-5 8-4,-2 4 0,-8 3-1,-13 2 0,-8 7 0,-1 4 1,-10 6 0,0 6 1,-5 5 0,-6 0-1,-3 7 1,-4-4 0,-6 0 3,-1-2 0,-6-7 0,1-3-1,1-7-2,2-7 1,3-7-1,2 0 0,3-7 0,-1 0 0,-1-5 0,3-3 0,-3 2-1,2-3 1,1 1 0,0 0-1,0 0 0,0 0 0,0 0 1,0-1 0,0 0-1,0 0 0,0 0-1,0-1 0,0 2 1,0 0 0,0 0 1,0 0-1,0 0-3,0 0-3,0 0-1,0 0 2,0 0-1,0 0 2,0 0-2,0 0-10,0 0-23,0 0 27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40.4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 132 291,'-37'-27'224,"29"32"17,4 1-26,-3-1-77,2-1-38,1 1-39,0 2-13,0-4-19,1 0-7,0 2-17,0-4-1,1 2-4,1-3 2,0 0 2,1 0-2,0 0 0,0 0-2,2 8 0,3 4 0,23 31 0,-17-36 1,1 2 3,0-3-4,4 1 0,2-2-1,1-3-2,11 1 3,6-1 3,5 2-3,3-3 2,-2-3-2,0 0-2,-3-6 2,3 1 0,-3-3 3,1 1 2,4-1 2,3 0 2,8 7 1,0-3 1,2 4-2,-5 1-2,-6-3-1,1 2-3,-2 2 0,8 3-2,7 5 2,1 4-1,4 2-1,-4 8 0,-9 0 0,-8 1 4,-11-2-3,-8-2-1,-3 1 1,-10-5-4,-4 2 0,-9-1-6,-8 0-8,-8 0-7,-3-2-6,-8-7-15,4-7-10,2-6-27,6-2-13,4-10 2,3 0 12,9-5 36,1-3 18,12 2 22,4 1 6,6 2 5,4 1 5,11 0 6,5-2 4,18 9 2,4-1-1,7 8-6,3 2 0,-8 0-6,6 6-1,2 4 1,6 7-4,-1-2-2,0 5 0,-13-8 13,-9-1 17,-9-6 20,-5-2 4,-6-4-10,-5-4-16,-4 1-12,-8-8 2,-10-4 15,-3 0 8,-15-5 1,-2-2-4,-7-1-19,-3 5-10,0 2-9,0 7-4,3 4-14,0 3-10,4 0-36,2 4-26,8 5 55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32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38 706,'-37'-36'301,"35"35"-177,0 1-48,0-2-18,2 2-16,-1 0-7,1 0-13,0 0-7,0 0-8,0 7-2,1 25-1,3 38-1,0-30-1,3 1 0,2-4-1,2-8 0,1-4 0,5-4-1,6-6 0,3-1-2,10-12 0,0-2 2,12-9 2,-2-5 1,5-4 0,-4 0-2,-12-10 1,4 8 5,-7-3-7,1 4 4,4 8-3,0 1-5,7 7 5,4 4-3,0 7 2,-3 0 1,-7 11 1,-11-2-1,-12 3-3,-5 2 5,-11 0-4,-11 2 2,-10 2-10,-1 1-10,-9-8-2,7-1 0,7-13 7,1-4 0,19-8-32,8-11-38,12-3-48,7-3 3,9 0 33,0 5 38,4 0 55,3 3 12,1 7 31,2-1 15,3 7 19,2 3-3,-2 0 2,-3 0-5,-11-1-7,-13-4 1,-12 1-16,-8-3 0,-4 1 3,2-2 2,-7-7-7,-2-2 2,-5-2-20,-1-2-10,6 3-6,1 8-9,1 5-2,2 4-10,2 0-29,1 2-19,0-1-69,0 0-145,0 0 183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05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7 834,'-8'-5'343,"-3"2"-218,4 3-53,4 0-10,-2 1-4,1-1 1,4 0 1,0 0-2,0 0-18,0 0-9,0 0-20,0 0-7,27 5-4,40 10-1,-27-14 1,-4-1 0,-4-2 0,-6-1 0,-8 0 2,-4 0-2,-8 3 2,-4 0 1,-2 0 6,-4 0 2,3 0-3,0 0-6,-10 0-11,-50 10-2,23-3 1,-8 2 5,0-2 5,6-1 0,9-2 0,9-1 0,11-1 0,4 1 0,6 1-8,1-2-4,7 7-1,4-1 2,10 8 7,4-1 3,9-5 1,2 0-2,4-9 4,-2 0 2,-4-4 4,-6-3 4,-6 0-1,-9-2 1,-5 2-2,-5 1 2,-8-2 13,-4 0-1,-7-1-3,-6 3-6,-4 6-15,-9 2-1,-4 6-4,-1 1 0,2-2 2,9 1 0,13-1 2,7-3 1,12-3-9,9 3-1,16-7-2,14-1-2,18-7 3,8-9-22,10-13 558,2-2-400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55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327 816,'-48'7'314,"45"-8"-218,2-1-27,-2-3-15,2 5-2,0-1-17,0 1-7,1-1-12,0 0-6,0 0-6,0 0 1,1-14-1,51-42 0,-26 33 1,5 2 0,8-4-3,7 3 0,6 1-2,1-3 0,-8 2 1,-4 0-1,-5 5 2,-3-1-1,4 8 0,-4 2 0,-2 4-2,0 3 0,-5 6 1,-3 1-1,-2 5 1,3 5 0,-3 2 1,2 4 1,2 3 0,-5-4 1,1 7-1,1-4-2,-2-2 3,4 1-4,2-2 1,4-3 0,3-2-1,3 2 2,7-6 0,4-1-1,9-4 1,3-1-1,0-5 0,-3 0 0,-8-5 2,-4-3 2,-2-7 5,0 0 3,2-6 2,-1-4 0,-1-2 0,-4-3-1,-5 4 3,-7 0 1,-9 9 1,-6 2 2,-9 3 6,-4 4 2,-6-1-5,-4 2 1,0 2-14,2 1-5,2 3-3,4-1-2,5 5 0,0-2-2,-1-1-2,0 0-4,0 0 0,11 4 3,45 22 1,-26-18 2,-5 1 2,2 0 0,4 1 0,1 1 1,3 2-2,-3-3-1,-16-6-1,0 2 1,56 9-1,4-1 0,2-8 0,-26-8 0,-4-5 4,-3-3 0,3-2 0,2-2 2,3 0-3,6 1 2,-3 2-1,-4 0 1,-6 3 0,-10 3 3,-4-1-2,-2 5 0,-1 1 2,-1 1-3,0 3-1,-2-1-1,0 0-1,1 5 0,-4-2 2,-3 1-1,-3 2-1,-2-2 1,-6 4 0,0 6 5,-7-5 8,-2 4-1,-1 4 2,-1-2-2,-2 6-6,-2-5 3,0-4 5,-3-5 0,6-5 2,-1 1-2,2-2-8,3 3-4,-2-6-2,1 3 0,2-2-2,-2-2 2,0 0 2,-1 0-2,0 0 2,1 0-7,0 0-28,0 0-14,0 0-39,0 0-17,0 0 68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53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07 15 616,'0'-1'280,"0"0"-135,0 0-59,0 0-25,0 0-21,0 0-7,0 0-7,0 0-2,0 0 2,0-1 1,0 1 6,0 0 2,0 0 2,0 0-1,0 0-10,0 1-4,0 0-8,0 0-1,0 0 0,-2 0-3,1 0-1,0 0 1,-1 8-3,-2 7 6,-9 30 0,6-34-1,3 3 4,-5 0 1,-2 0 1,0 3-4,-5 1-1,-2-1-1,-3 3-2,-4-2 1,1-3-4,0 7-1,0-7-3,-1 1-2,-4 0 2,-4-8 0,-7-1 1,-4 2 0,-7-6 1,-2 2 0,0 0 2,0-3-2,4 6 0,0-3-4,-6-5 2,1 4-3,-11-5-3,-4 0-2,0 1-3,-1 0 1,7-6-14,6 1 1,-3-2 2,-1-3 0,-8 3 15,-2-2-2,1-2 0,2 2 2,7 4 1,-5-4 4,-5 5-2,-6-3-2,2 4 0,0 1 0,6 4 0,5 2 1,-7 3 2,-2-1-1,0 2-1,-2 1-1,12 5-3,10 6-1,9 0 3,6 3 3,4-1 7,3-3 6,5 1 3,4 1 4,7-1-3,0-3-3,7-2-3,0-3-5,6-3-4,1 0-1,6-2-4,4-3-8,0-3-19,2-1-11,-5-3-27,2-5-9,3-6 678,1-5-467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41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39 1120,'30'46'441,"-32"-46"-310,2 1-13,0-1-38,0 0-20,0 0-26,0 0-6,0 1-17,0 17-3,-3 39-4,3-29-2,0 1 0,-1 1-2,3 1 0,0-2 1,-2 1 1,4 1-1,-3 0-1,1 0 0,-2-3-6,-4-2-1,2 0-2,0-3-2,2-3-8,2 2-1,1-12-3,2 3-1,-4-8-3,0-5 0,-1 0-3,-1-1-2,0-1 3,0 0 2,-5-30 1,-2-40 4,1 17 6,-5-4 3,0-3 9,-2-4 1,-4 13 6,6 3 7,3 14 5,5 7-1,8 7 0,0 1-7,11 5-5,1 1-2,6 8 4,1 1-1,-2 8 2,3 3 1,-5 4-3,0 4 2,-5-1-4,-4 4 0,-8 5 0,-3 2-1,-12 0 9,-3 3 2,-3-1-1,-7-2 1,2 2-5,-3-8-1,6-3 1,5-4 1,8-5-17,5-2-13,0-1-45,5-1-23,-2-1 161,0-1-75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40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2 982,'-22'-19'339,"15"9"-316,4 6-11,6 9-69,11 8-101,11 10 101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40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13 825,'4'4'368,"-1"5"-186,-3 12-95,2 3-29,-11 6-33,-3 3-9,0-5-9,-3 3-2,-4-7-3,3-5 2,-2-9 2,0-4 1,4-10-2,0-1-2,2-9-1,1-7-2,3-5 0,5-3 0,3-4 1,3-1 0,6 8 1,-4-2 4,8 11-3,2 6-1,6 8-4,6 7-3,0 15 2,0 9-3,-6 10-13,-1 6-14,1-4 94,-4-2-57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9:49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90 323,'13'-128'187,"7"-18"-27,3-11 14,5-26-50,11-6-6,9-30-26,14-4-13,19 2-24,1 1-11,10 24-19,2 13-7,12 22-11,-1 8 0,-2 18-4,-7 4 0,-13 22-2,5 16 0,-8 13 1,-2 13-3,-14 14 3,-15 6 3,-11 14-2,-7 6 4,-10 11-5,-4 4-1,-11 8 1,-4 2-2,-3 2 0,0 6 0,0-6 1,0 0 0,0 0-9,0 0-12,0 0-14,0 0-9,0 0-24,-1 0-60,1 0-76,-4 0-32,-7-3 130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9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23 589,'3'0'323,"-3"3"-117,-4 9-58,-4 2-55,-6 9-76,-4 0-17,-5 2-12,0-1-4,0-4 12,3-3 1,5-7 5,7-3 4,4-7-9,5 0-6,6-3-1,3 0 1,11-2 5,-2-2 6,0 1 0,1 0 2,-7 5-4,5 2 0,-5 3-2,1 6-4,-1 0 5,-1 2 0,-1-1 2,-2-2 1,2 0-2,-5-4-1,1-6 3,0-2 3,1-3 10,3-5 4,1-1 16,1-6 4,-5-6-3,-2-2 0,-6-4-10,-3 3-5,-4-2-1,-2 4-2,-2 9-2,0 4 2,0 11-5,1 4-4,-1 18-7,1 10-2,2 14-4,2 8 6,6 6-2,-2-3 0,5 3-15,0-4-28,1-4-24,0-2-44,-2-15 69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9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869,'22'-17'339,"-19"37"-228,4 5-14,-3 6-19,0 0-15,-1 5-31,-1-2-12,3 1-17,-1-2 2,-1-9-3,-3-4-2,-6-12-20,6-1-18,-1-6-46,1-3-283,11-8 262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9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651,'-3'17'351,"-1"4"-17,3 12-271,1 2-17,0 3-28,2-4-14,3-3-28,0-3-19,1-12-210,1-5 177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8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5 888,'-7'-4'331,"6"15"-249,1 11-20,3 19-3,-2 12 0,3 12-14,-2 6-12,7 7-10,1-4-12,-1 4-3,1-6-1,-3-7-23,-4-5-19,0-13-88,-3-4 79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8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378,'78'28'183,"-77"-9"-84,2 3-6,0-4-34,5-3 1,-3-6 19,4-3 12,-1-6 8,-4-2-13,6-7-12,1-2-10,0-4-13,-2-2-8,3-5-15,-3 0-6,4-1-1,2-1-2,-2 7-5,-3 2-3,-2 8-8,0 5-3,-2 10-2,2 7-1,-2 11-28,-2 9-19,-4-1 29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8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-1 734,'8'3'322,"-4"15"-152,0 8-57,-5 15-43,-5 10-18,-1 8-26,-10-2-9,-6-5-7,-4-5 1,-5-13-1,3-4 0,5-13 2,4-6 1,3-14 1,6-6-2,3-13-2,0-6-1,6-6 2,0-4 6,7 3 0,4 1-4,1 10-4,0 3-6,7 16-3,4 4-2,5 10-4,2 8-5,-1 7-22,1 4-20,-2 1 32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37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9 869,'-9'-8'335,"3"8"-230,6-2 3,1 4-45,-1-2-10,0 2-34,1 32-8,50 58-2,-32-27-1,0 7-4,-9 1-1,-1-3 0,1-5 0,-8-7 0,-2-6-1,-3-12 1,-2-4 1,-4-16 2,-1-6-2,4-9-4,-3-5-8,4-14-12,3-10-4,2-18 2,8-5 4,6-15 11,8 3 7,5-3-1,-1-1 1,1 10 0,-2 6-1,-5 6 7,0 6 2,-8 10 6,-2 5 0,-7 10 4,-1 5 5,-2 5 5,1 6 1,1 15-5,-1 5-5,0 17-9,-1 0 1,0 2-4,0 0-4,1-8 0,0-2-4,3-12-28,0-5-16,2-8-45,3-6-6,-2-11 58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5:10.84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62 123 991,'-12'-4'354,"-1"-3"-299,3 2-5,-1-1-8,1 1-4,5 5 2,-1-1 4,4 4-1,-1-1-2,3-2-17,0 0-6,0 0-12,1 4-4,5 7-3,40 30-1,-22-36 0,3-1-1,-8-7 2,-1-2-2,-8-4 3,1-1 3,-11-4 2,0-1 4,-12-3-2,-10 1-2,-8 1-2,-3 10-3,-6-2-7,1 6-1,-2 5-1,6 2 2,6 6 11,2-5 7,8-1 2,3-1 2,5-3 0,4-2-2,5 1-5,1-2-6,0 1-5,0 0-2,0 0 3,8-4 2,40-28 0,-30 25 1,-4-1 1,-2 3 0,-3 2-1,-4 1 2,-3 2-1,-1-1 0,-4 2 12,2 0 2,0 0 4,0 0 1,0 0-10,-9 3 0,-31 12 0,36-13-2,2 0-4,3-1-10,0-1-38,0 0-27,1 0-46,26 5-165,40-12 192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42.0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912,'-1'0'327,"9"1"-271,0 5-50,2 2-299,0-5 218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41.8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0 818,'-4'67'333,"-4"-66"-215,6-1-46,2 4-18,6 4-29,4 5-10,-1 7-7,1 1 0,-4 0-3,5 0 2,-6 0 10,2 0 0,-1-4 12,-9 0-3,1-3-8,-8-4-3,-3-1-24,1-2-11,-2-3-46,-2 2 26,0-7 19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29:49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665,'26'64'304,"-32"-62"-128,2-1-93,-5-1-13,6 6-8,-2-2-4,2 5-12,1 2-9,0 10-11,0 2-5,-3 13-8,0 2-5,-1-1-4,-3-3-3,3-6-1,0-4 0,3-15-1,2-2-5,2-8-15,1-4-3,0-6 0,1-7 7,-3-10 15,2 0 2,2-4 2,3 0-1,-1-7 1,2 3-1,-4 3 0,1 8 0,-2 10 0,1 4 2,-2 1-1,0 5-1,0 4-1,-2-3 0,0 4 0,0 0 4,0 0 2,0 13 1,3 52-1,-5-26-2,-3-1 0,0 8-2,2-6-2,-3-4 2,4-9-4,-2-11-2,1-11-10,4-1-10,0-9-15,5 1 0,2-9 9,-5-8 6,6 5 18,-5-7 1,1 4 2,2 7 3,-4 1 0,-1 4 1,0 4 2,-4-1 0,-1 5 3,1-1-1,1 0-4,0 0-5,-3 15-175,-9 40 134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41.4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5 561,'-7'-9'289,"4"5"-84,1 3-79,2 0-70,0 1-4,0 0-3,0 0-5,5-1-9,17-1-11,37 6-21,-30 7 4,-4-4-2,-2 1 2,-5-1 1,-4-5 2,-9 7 3,-5-1-1,-5 7 0,-8 3-5,-5 2-5,-2 4-1,-8 3-12,2 0-7,-3 1-21,5-2-25,6-5 43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4:41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104 391,'-21'-58'256,"15"45"23,1 5-140,2 0-59,0 0-13,0 5-11,2-3-3,1 6 0,-1-1-6,0 1-14,1 0-11,0 0-14,4 23-2,12 53-3,-6-26 2,-1 3-1,-2-3 1,2 2 1,0-5-2,-8-11 1,3-1-2,-5-12-1,1 0 1,1-5-4,-1-1-7,0-10-22,-1-7-11,-1-7-66,1-9 67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3:24:12.0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3:12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23 478,'-1'-1'229,"0"0"-115,0-1-25,0 1-16,-2 0-26,-8-3-8,-25-9-10,28 14-3,-1 3-1,-3-4 2,-12-2 2,3 2 0,2 0-3,1 1-3,4 5-5,0-5-3,3 2-4,-1-3-3,0-1-2,5 1-1,1-2 0,3 3-1,2-1-2,1 0-4,0 0-11,0 0-1,0 0-5,18 2 2,44 10 3,-28-11-1,-3 1-3,7 0 1,-5 1 4,-7-1 3,-6-2 5,-2 2 3,-7 2 2,-2-2-1,-6 4-1,-1-5 0,-2 2 2,1 5 4,0-1 6,-7 2 1,-4-7 0,-3 5-3,-6-2-2,4-1-1,-1 0-1,1-5-2,-2-3 0,-4 0 0,-3-3-2,7 5 1,2-1 0,4-3 0,9 7-1,-3-4-5,13 3-10,1 2 1,4-5 1,12 3 5,0-1 8,7 1 0,0 6 0,1-1 0,2 1-4,1-1-13,-1-6 10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53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787,'14'30'359,"1"14"-174,5 23-73,-2 8-18,-5 17-36,-2 2-13,-7-4-24,-2-1-10,-7-5-17,-4 0-23,-10-2-49,-4-5-28,-6-11-242,0-2 23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52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-4 723,'-15'0'306,"-5"11"-185,-6 10-39,-7 20-31,-1 12-18,5 22-8,6 10-3,11 3-9,3-1-3,7-15-4,5-9-14,5-18-37,3-9-20,8-19 3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52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4,'40'5'361,"-32"9"-280,4 1-10,8 6 2,4 1-26,-3 1-11,2 1-14,-3-3-9,-5-3-10,1-1 0,-5-5-2,-3-5 0,-4-2-4,-1 1-12,-3-8-15,0 0-2,-1 1-9,-1 0 2,0-13 14,-5-44 6,4 27 10,0 2 10,2 9 11,-1 3-2,2 11 17,0 1 6,-3 8 10,0 4-3,-7 12-11,0 8-8,0 14-18,-8 3-1,-3 3-8,2-1-14,-11-10-24,8-1-16,8-16 12,-2-7-294,13-13 257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52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822 857,'-24'10'372,"7"-2"-178,11-2-134,4-1-15,2-5-27,-1 0-8,1-2-3,0 1 1,0 0 6,1-30 0,57-52 3,-31 28-2,4-13-3,-2-5-2,2 1 0,0-4 2,-9 3 2,-2 2 1,-14 2 7,-6 5 4,-5 14-5,1 10-2,-5 18-8,4 12-6,3 10-2,-5 10 1,4 29-4,-3 20 0,-1 31 0,7 19-1,-2 23 1,5 4 0,3 13 0,-3 4 0,-1-10-1,-2-5 2,-7-16 1,0-13 2,5-20-36,-2-15-13,4-28-22,-1-15-11,-8-26 26,2-9 2,-7-24-4,-1-8-13,-6-20-79,-3-7 1,-3-3 26,-4 0 26,3 6 132,0 6 29,10 24 32,2 11 11,9 13-16,5 7-14,2 0-27,5 3-15,13 7-17,6 2 0,16 0 2,8-1 0,11-7-8,-1-3-8,0-5-5,-2-1-9,-8-4-27,0-2-19,-6-2-111,-6 3 108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7:05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 1302,'1'1'433,"10"1"-477,-3-2 146,6-4-95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7:03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549 862,'-10'-8'334,"-1"-8"-253,5-12-26,4-6-17,2-15-11,7 0 4,3-5 14,1 1 5,4 14 17,-3 4-1,0 14-12,-1 7-13,4 10-28,5 6-9,4 23-4,3 4 0,0 9 3,-1 6 2,0-13 0,1 0 1,0-13-1,0-8 0,-6-11 1,3-4 1,1-16 4,-2-8-5,3-7-6,-6-7-4,-4 5-17,-2-2-2,-3 1-7,2 4-10,0 1-27,1 4-18,5 8 52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4T12:29:45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53,"0"-36,0 54,0-53,0 52,0 18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7:02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4 149 937,'-79'-36'359,"69"38"-277,-5 5-24,-12 9-48,-5 13-18,-18 7-15,-5 2-9,0 5 12,-1-9 17,18-5 27,5-9 12,17-12 17,8-5-11,14-13-21,9-5-3,15-14-19,7-7 4,12-11 0,6-3 1,1 2 5,-3 2 4,-9 9 15,-6 8 5,-10 11 3,-9 5-4,-8 13-16,-4 6 1,-11 16-5,-5 11 1,-8 17-2,-3 4-4,1 3-1,-2-6-6,4-9-1,5-2 0,4-11 0,9-6 1,10-9 0,2-7-7,5-12 0,6-7 1,6-14 0,11-7 5,8-14 0,6-1 2,9-2 11,1 5 5,-10 15 13,-8 6 7,-25 15-4,-9 9 0,-10 27-8,-5 14 0,-10 11-4,-7 8-5,-11-7-22,-8-2-31,-1-4-60,-3-10-27,3-12 73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7:00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6 841,'0'5'369,"10"5"-137,7-4-120,14 3-28,7-4-4,7-7-37,4 0-16,-1-7-48,1-1-27,4-4-49,2 0 435,1-6-268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7:00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3 1078,'-5'-3'442,"-1"1"-292,7 8-20,-1 0-26,-1 12-41,2 11-23,-3 21-22,2 14-6,1 13-6,-1-8-14,2-8-33,1-9-22,-1-15-28,1 2 0,-3-16-3,-1-6 5,-3-10 109,-1-4-33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53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1031,'8'11'377,"17"-5"-291,13 2 11,14-6-19,3-2-4,8-5-41,2-6-12,8 0-15,5 0-3,-2 1-2,-3 3 0,-16 2 1,-9 1 0,-13 0-4,-5 1-7,-5 3-14,-7 0-14,-8 0-30,-2 7-12,-8-1 173,-1 6-91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53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603 961,'-11'11'374,"1"-2"-267,4-2-16,1-5-26,2 2-14,-2-5-25,1-4-8,3-10-12,1-12-4,10-20 2,3-10-1,4-16-2,-3-1 2,-4-2 10,-3 2 6,-9 9 9,-1 8 0,1 22-10,-2 12-6,5 16-7,-1 6-4,3 16-13,3 9-5,-7 24-7,0 13-9,2 18-14,2 0-10,9 0-26,7-4-17,-6-11 68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51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415 718,'-4'0'283,"1"4"-198,2-2-17,0-2-25,0-1-5,0 0-7,0-1-2,0 1-1,0 0-6,-1 0-6,0-11-2,-4-49-7,5 29 0,2-7-4,2-3 0,4 1 5,0-1 2,5 2 6,0 6-2,2 6-2,1 6-5,2 18-4,4 5 0,6 23-3,3 7 3,6 14 2,-2 1-1,-2-3 0,-2-7 0,-6-8 0,-4-8 4,-4-8 5,0-2 1,-6-10 10,5-3 6,-5-9 10,-3-4 5,4-6 3,-6-5 1,-4-6 0,3-2-1,-4 6-10,-2 1-7,4 9-8,-4 0-5,2 4-5,0 2-3,0 4-9,3 5 1,-3-4-3,0 4-1,2 1 2,-2-2-3,0 4 2,0 0 1,0 0-2,0 0-1,0 0-18,0 1-16,0 0-29,0-2-19,0 1-20,0 0 61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49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72,'9'31'388,"9"36"-312,7 24 4,9 42-14,2 20-13,-2 27-30,-2 7-13,-10 16-10,-9 2 6,-10 6-5,-2-1-3,-8 4-16,-4-6-10,-3-29-9,-2-15 5,0-58 18,2-19 11,4-23 8,-2-11 2,2-14 4,2-7-2,0-21-2,0-3-3,4-6-12,-1-2-9,3 0-22,0-3-15,2 1-16,0 1 38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49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-2 781,'-9'2'328,"-5"13"-189,-4 3-62,-2 30-42,-1 17-13,3 28-9,1 22 1,7 37 1,6 22 1,9 38 0,7 18 4,10 0-1,5-7 2,8-32-7,6-19-6,13-38-17,-3-15-15,0-28-45,-7-19-131,-9-16 139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48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82 1107,'-1'1'412,"0"-1"-332,1-5-21,0 4-44,0-1-5,11-30-10,20-35 1,-10 30 2,-4-5-1,5 0 1,-5 0-1,-3 7-1,-3 4 0,-5 10 5,2 6-4,-2 6-1,2 7-1,3 11-6,3 9 5,6 15 5,0 2-2,5 3 3,0 1-2,4-5-1,-3-1-8,3 0-31,1-6-17,4 4 167,-2-1-102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48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35 802,'-10'-25'319,"11"7"-231,12 0-16,18 6-40,3 1-10,12 2-9,5 6-2,5-7-1,2-1-14,11-7 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4T12:29:42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,'0'53,"0"70,0-35,-35 88,0-88,35-17,0-18,0-18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48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5 721,'71'29'292,"-66"-19"-179,2-5-55,3 0-7,4-5 10,-1-6 7,6-10 15,-3-9 1,4-15-14,-1-9-10,-3-9-18,-2-6-10,-8-12-11,-2 4 2,-8-3-9,-6 8 2,0 19-4,-2 9-3,3 20-2,5 12-2,-2 22-14,3 20-12,6 45-7,2 28-1,8 34 1,3 10 5,2 5 5,0-3 2,-1-5 16,-7-6 0,-5-16 3,-5-11-12,-9-21-38,0-16-13,-6-26-101,-2-19 101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47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-2 557,'8'2'337,"-2"5"-1,-1 14-186,-1 8-34,-2 21-43,-2 10-20,-9 9-26,-2 8-12,-3 3-10,-3 2 1,0-9-7,-7-13 4,6-19 1,1-13-3,2-22-6,11-6-10,-4-23-14,2-11-1,5-21 4,0-9 9,5-14 17,5-1-1,2 4 1,2 5 0,1 19-3,1 16 2,5 24-2,2 11 0,0 24 0,3 10 0,-3 19 2,0 5-1,-1 4 0,-5-1 0,-2-12-10,-1-8-10,-4-14-5,-2-12-4,-4-15-6,0-9 9,-3-16 8,0-9 3,-2-19 17,-1-7 2,-1-7 8,2-4 5,2 12 6,2 8 3,4 22-1,4 17-1,10 26-3,5 16 0,14 19-2,-1 9-4,1 7-4,-2-3-3,-10-4-6,-6-9 2,-9-14 4,-7-10-5,-8-15 4,0-5 0,-5-12-4,0-11 5,-2-13-4,2-8-1,-2-15 1,5 1-2,6 2 1,-1 3 1,6 7-4,7 1-8,4 2-19,6 1-17,7 8-16,-2 3 33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47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200 1009,'-47'-49'367,"47"28"-310,5-3-2,-6-9-25,2 3-5,1 8-14,1 7-3,0 9-7,6 10-1,-1 16 0,4 17 0,3 28 3,1 13 1,0 12 0,0 0-1,5-3-3,-4-11 4,4-14 0,1-11-2,0-26 2,2-7-2,-2-24 2,-2-14 1,2-19 6,1-14 2,-2-20 6,-4-7 2,-6-1 2,-4 2-1,-7 17-2,-2 13-2,-3 10-8,0 11-2,-1 14-3,2 4-10,4 9-36,0 1-30,5 4-164,5 1 152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37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866,'-1'45'329,"2"-45"-24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34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351 713,'-4'2'293,"-1"-2"-188,0-3-20,2 0-44,1 3-7,-2-4-6,1 2-3,2 1 4,0 0-2,0 0-4,0 0-3,-2-13-10,0-39-3,10 34-2,1-2-3,3-6 1,4 4 0,1-3-1,3 1 1,0 6 2,1 0-3,2 5 2,-2 6 2,-1 2-4,-1 4 3,3 6-1,-2 3-3,1 4 1,1 2-1,0-1 2,-3 1 1,5 2-2,-2-1-1,-2-3-1,4-4-1,-3-5 1,1-2-2,-3-7-1,1-2 1,-2-4 4,0-1 3,1-3 2,-2-2 1,-3-1-1,-2 1 1,-1 5-3,-3 2-1,-3 5-1,1-1-2,-5 2 2,1 2-1,-1 2-2,0 2-4,0 0-13,0 0-4,0 0-2,0 0 5,8 7 9,45 41 3,-25-34 4,2-1-1,8-2 4,0-4-1,-3-3 1,2-1 2,-4-3-5,-3 1 0,-2-1 2,-4 1 0,-2-1 1,-4 2 2,-2 4-5,-2 2 0,-5 9 3,0 5 1,-3 8 6,-4 3-2,-2 2 3,-2-3 0,-2-2-4,-1-5 1,3-10-6,1 0 2,4-13-14,3 1-7,1-4-58,3-7-238,-2-7 222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3:26:32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14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38 717,'-36'-15'316,"33"18"-140,2 1-104,-2-3-13,1-2-12,1 1-3,0 0-7,0 0 2,0 0 1,0 0-2,0 0 2,0 0-4,0 0-3,0 0-4,0 0-5,-1 0-7,1 0-9,0 0 0,0 0-7,0 0 0,0 0-1,0 0 0,1 0 1,0 0 0,0 0 0,0 0-1,11 1 0,38 5 0,-33-8 2,6-1-2,10 3 1,4-2 0,22-1-1,8 3 2,0-9 0,5 1-2,-7-5 0,-2-1 1,12 6-2,2-4 1,0 5 0,-5-1 1,-17-3-1,-11 3 2,-11 3-2,-4-1-1,-6 2 1,-1 1 3,-8 0 0,-2-1-2,-7 4 0,0-3-1,-3 2 3,-1 1 4,-1 0 10,-1 0 5,1 0-2,0 0-5,0 0-15,0 0-21,0 0-52,0 0-9,0 0 43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3:24:25.5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9:04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3 993,'-2'-1'371,"3"2"-293,1 0-14,-2-1-16,0 0-7,3 12 4,24 62 3,-8-9-1,0 9-4,0 17-9,-1 2 0,-6 3-4,1-2-1,-8-14-7,1-7-7,-4-17-7,-4-8 1,-2-18-4,0-10 0,-4-11 1,4-8-6,1-10 0,3-4 0,4-24-3,3-5 3,6-17 1,3-6 0,10-5 3,3 1-2,7 13 1,-4 9-1,-2 21-2,-4 7 0,-5 14-2,-2 6-1,0 23 0,-1 9 0,-3 24 2,-1 8 2,-4 11 1,-2 4 4,-3-9 1,-1-1 1,0-17-1,2-11-3,7-19-22,1-17-28,9-21-51,3-14-24,17-24 71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9:04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3 912,'-5'-1'382,"1"0"-221,0 0-63,1 1-17,1 0-17,0 0-10,-6 11-13,-10 55-5,24-18-6,2 6 0,2 6-5,-1-2-2,1 1-6,-3-5-4,-6-13-5,1-6 0,-4-16-1,0-6-1,2-9 0,-2-3 0,3-1-1,-1-1-3,0 0-2,0-11-2,1-62-2,5 29 4,4-2 0,2 4 2,2 8 0,2 6-2,4 10 1,-2 4-1,1 6 0,-1 4-1,-3 5-3,-1 7 0,-1 12-2,-3 9 3,-1 14 3,-5 3-1,0 5 2,-3-6 0,-1-6-1,3-6-1,-1-14-23,2-4-18,6-10-33,3-8-7,6-16 2,7-9 2,2-22-9,3-6 31,4-10 28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2:37:18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9:03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976,'21'13'383,"17"-4"-188,18 0-126,15-5 6,4-4-12,7-6-41,-2-5-11,7-4-17,3 1-7,-2-1-10,-6 5-8,-16 2-12,-6 3-4,-16 3-26,-2-1 69,-16 3-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9:03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9 887,'35'9'364,"-38"-7"-168,-1-2-168,2-4-11,0-5-5,2-14-12,2-12-1,5-12-2,2-4 1,-3-5 27,0 4 15,-4-3 27,-1 3 10,0 6-24,0 10-14,-1 15-27,-1 8-11,1 9 2,-1 4-5,1 16-7,1 16 0,0 31-6,2 13 5,3 14-5,-1-2-11,3-8-33,-3-2-19,3-9 47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9:02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34 812,'-20'15'387,"8"3"-118,10-5-184,9 1-22,12-2-23,8-3-7,13-8-10,2-1-5,16-10-15,4-5-17,12-1-23,0 0-9,-6-5-24,-2 3-3,-5-2 47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9:02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24 799,'-7'0'273,"-33"2"-241,37-5 17,-3-1 24,6 3 10,0-1-2,6 2-13,-6-1-5,0-1 3,16 0-2,43-9-4,-24 10-19,-1 0-16,8 6-18,2 3-7,-1-2-32,2 3-14,-4 1-19,-5-2-12,-5 10-3,-5-3 88,-19-1-1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9:01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376 1027,'-12'-1'388,"7"-3"-289,-1 0-37,6-11-30,6-3-9,6-10-18,6-6 0,11 0 7,-2 0 5,0 5 7,2 5 0,-5 6-3,3 11-7,2 18-6,0 6-2,0 17-2,-1 1 2,-1-7 4,-1-4 1,4-10-2,-4-2 2,-1-8-2,3-1-4,-3-11 2,4-6-2,-4-15 2,-2-6-11,-3-13-28,1-5-31,3-6-39,2-3 58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9:01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239 921,'-10'3'346,"-9"1"-268,0-1 5,1 4 1,2 0-4,4-1-5,-1-4 4,2-2-3,2 0-4,5-1-16,0-3-13,2-7-27,2-4-8,2-12-8,6-3 0,5-2 0,4-1 1,1 5 3,2 4-3,-1 2 2,0 6-2,0 0-1,-2 4 0,3 12-6,4 8 2,1 18-3,2 6 3,0 11 2,-3-2 2,-1-2-1,1-2 1,-1-10 1,4-5-3,5-9 2,-3-9-1,4-11 2,-3-5 2,-2-10 3,-1-4-1,-6-4 2,-1-6-1,-6 3-3,-1 0 2,-4 6-1,-4 5-6,1 9-22,-7 1-27,1 5-63,5 6-21,-4-2 80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9:00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83 871,'-8'11'315,"-3"-11"-265,4 3-19,0 1-17,-9-4-3,-6-9-3,2 6 0,0-9-1,-5-1-1,-1 0-2,0-2 4,7 4 12,3 5 9,0-3 18,5 6 2,4-2-9,0 3-4,6 3-20,1 0-8,1 1-4,-1-2-4,0 0 2,3 0 1,11 6-2,34 20 1,-33-18-1,-1-4-1,0-4 0,1 0-3,-3-7-26,3 3 1,2-10 14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9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328 864,'58'-101'311,"-49"36"-260,3 4-5,-1 17 1,-1 12 0,0 17-3,-2 6 7,-7 16 6,1 6-3,-4 16-15,-4 12-7,1 17-21,-2 9-5,5 13-5,-1-3 0,2 0-2,1-4-2,-3-7 4,2-3-3,5-6 2,-3-1 0,3-15 0,-2-6 3,-3-13 2,-1-9-1,0-8 2,1-4-2,-4-5-1,4 4 3,0-1-2,0 0 2,0 0 4,0 0 1,0 0-1,0 0-1,0 0-4,-4 0-3,-4-2-1,-40-9 0,36 8-1,-3-1 1,-1 3 3,2 2-2,-3 0 1,0 0 6,8 4 1,1 0 3,5-4-2,2 2-5,7-3-7,6 1 1,14 2 0,8-3 1,13-4 6,4-4-1,2-1 1,2 4 2,-1-5-4,0 2 4,2-1 8,-1-1 0,-11 3 2,1 2-4,-12 7-8,-12-1-5,-7 5-3,-6 0 1,-13 0-2,0 5 1,-6 1-25,-9 1-17,-1 2-49,-4-2-15,-2 2 68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9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732 1074,'-10'-7'386,"8"-3"-327,1 3-16,2 2-18,4 0-6,7 8-14,9 8 0,4 14 4,-1 8-4,9 7 0,-9-4 1,7-4 1,1-1 5,-2-12 2,3-4-4,2-8-2,2-8-3,2-13-2,7-4-1,5-15-3,6-6-3,10 0 1,-1-8-5,3-1 1,2-1 0,9 0 0,3 9 3,5 10-1,-1 8 4,-8 7 4,-2 8 5,0 8 12,-7 6 0,-4 9-7,-9 2-1,-24 1-15,-7 2-16,-21 2-16,-4 4-4,-11 10-1,-9 4 5,-21-7 0,0-3-1,-2-8 6,2-8 11,15-6 16,1-8-1,7-18-3,9-10 2,15-8 1,11-3 4,18-3 2,13 4 2,11-3 10,3 4 1,9 12 3,0 7-3,16 13-9,9 6 12,0 11 3,-3 4 1,-11 5 0,-7 1-15,0-1-5,1-5 0,-12-6 1,-8-5 10,-17-9 14,-9-4 5,-11-11 7,-2-1-8,-10-11-6,-2-2-2,-5-16 5,-4-8 7,-4-14 4,-1-3 4,-4 8-2,3 2-1,-1 17-8,-3 3-8,1 14-14,-6 7-15,1 9-30,-2 8-22,-1 6-54,3 8-15,3 15 666,-3 5-434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8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 16 922,'-11'-18'376,"2"16"-237,-5 4-24,-1 26-34,-3 13-19,-15 17-34,-1 11-10,-16 11-59,-5 0-32,-7 12 4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4:49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26 343,'-23'-1'196,"14"4"-20,-6-4 8,-1 1-40,11 0-36,-11-7-56,15 6-10,-1-1-12,-1 0-3,2 1-4,0 0 2,0 0-4,0 0-1,1 1-2,0 0-3,17 3 4,43 6 1,-26-6-1,4-2-3,18 7-6,7 2-7,19-5-2,10 3-1,7-7 1,3-3 0,5-6 0,7 5 0,1 0 0,0 0 1,-6-2 2,-8-5 1,-2-1 0,-7 2 0,-17 7 1,-12 0-2,-21 2 0,-6 4 2,-17 4-3,1 2 0,-9 0 0,-1-1-3,-5-3 4,2 1-2,-6-7 0,-2 0 2,1 0 5,-1-1 7,1 1 13,0 0 3,0 0-3,0 0-6,0-1-13,-1 0-5,-1 0-2,1 0-2,1 0 0,0 0-1,0 1-7,0 0-3,0 0-7,0 0-1,0 0-6,0 0-3,-1 0-18,0 0-11,0 0 33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8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95,'7'14'377,"7"6"-283,5 6-18,3 8-9,4-2-15,5 0-22,1-4-6,-3-8-18,1 0-13,-4-7-24,-5-2-10,-1-8-14,-1-3-2,-5-7-24,-1-5-235,-7-11 225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7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682 1131,'-79'70'402,"76"-62"-355,0 8-19,2 10-15,-4 0-6,5 7-7,1-5 3,7-9 0,-1-6 1,5-8 3,-1-2-1,1-12 15,10-1 9,2-17 5,1-9 3,-1-10-14,-11-6-7,-10-1-4,2 2-4,-16 7-3,-1 4 1,-10 19-7,-6 10 0,0 25-20,-4 14-11,2 24-23,0 6-4,9 4 11,7-5 7,11-13 23,3-9 7,7-17 8,7-5 1,4-14 1,4-6 2,4-13 1,0-6 1,-1-9 2,-6-8-2,-4-2-2,2-2 1,-15-12 0,2-4 4,-2-9 9,-7-4 2,4-3 11,1 3 7,-7 7 5,2 8-3,5 17-13,0 10-8,4 11-17,1 5 2,-2 13-1,1-2 1,8 13 5,-4 7-2,11 16-2,0 13 0,-2 23-3,4 12 1,-5 20 4,1 4-1,-1 3 0,1-8 0,-3-16-17,0-10-24,1-22-47,-4-5-19,-1-18 60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6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-1 943,'1'2'369,"1"-1"-248,-1 1-17,-1-2-13,0 0 0,8 16-13,26 49-10,-13-20-19,1 6-8,-4 8-17,1 3-5,-5-1-12,1 2-4,-8-2-1,-6 3-1,-5-2-2,-4-2 1,-3-4 3,-2-5 1,-5-10 0,0-4 0,-2-9-1,4-5-1,0-6-1,3-3-1,1-3-5,2-1-3,1 0-4,-1 1-3,2-1 5,0-1 0,6-2-11,-2-2-10,3-3-32,1 0-20,1-2-20,-1-1-6,0 0 72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6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0 1075,'-24'8'414,"6"11"-312,1 5-17,0 17-53,2 7-11,2 19-16,4 6 3,6 10 2,4 9 3,7-2-2,1-6 1,7-15-3,-1-13-5,6-16-4,1-6-11,1-10-17,0-7-6,-1-14-20,1-8-7,3-14-19,2-6-18,1-9 65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6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-4 857,'0'-5'337,"0"6"-235,0 0-4,0-1 2,0 0 0,0 0 11,0 0-6,0 17-33,-2 40-20,-8-30-38,-5 4-6,-6 3-3,-1-2-4,-4-1-11,2 0-9,4-8-51,-2-5-22,7-6-24,0-8-4,2-13 82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5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1106,'53'-11'411,"-45"17"-295,4 4-24,2 5-9,10 6 4,0 7-28,3 5-13,1 1-26,0 1-7,1-1-6,-4-3-4,0-4-3,-4-4-5,-7-5-13,-2-6-14,-6-6-42,-2 2-22,-4-8-31,0-7-20,-3-10 101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5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865,'10'4'344,"1"-1"-199,14 1-40,8 4 0,2-4-4,4 3-24,3-7-43,1-3-13,6-3-17,2-2-9,4-2-28,-1-3-21,2 4-35,-4-6-15,1 3 67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5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888 1052,'81'-3'367,"-61"-26"-331,8-9-8,4-16 0,0-13-7,0 1-13,-9-4 7,-15-2 18,-4-1 12,-14-14 18,-4-1-1,-6 7-11,-4 10-7,-4 27-17,-3 10-7,6 23-14,0 11-4,2 19-3,1 17-3,-1 19 4,5 11-2,7 19 3,6 10 0,7 19-1,6 5 6,5 2 10,0-3 6,7-2 13,-3-4 1,1-3-6,-5-6-10,-8-16-18,0-5-16,-8-14-30,-4-6-9,-5-12-10,-3-6 2,-5-14 14,-1-9-3,-4-17-19,0-5 13,-1-20 32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4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6 44 990,'-21'-15'363,"0"2"-308,2 6 0,-4-1-8,0 9-19,0 2-13,2 14-5,1 10-4,4 12-5,-1 14 1,2 18-2,0 8 1,8 28 2,3 7-3,9 14 2,6 9-4,5 4-10,2 6 2,1-3-8,-3-2 3,1-11 6,-4-5-1,-8-8 5,-1-12 11,-12-14 35,-5-10 20,-7-17 21,-5-8-7,-7-17-26,0-5-15,-12-19-19,2-2 3,-10-13 4,0-4 4,8-2 6,-4-6-5,12-1-13,4 0-6,8-3-15,6-1-21,6-4-50,6 1-28,9-6 330,8 0-196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4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1 1026,'-4'0'421,"3"1"-264,-8-2-48,7 4-21,-1 1-42,3 0-17,0-1-39,0-2-23,-2-2-42,1 1-22,1-1-138,0 1 15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9:00.0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822,'17'11'227,"3"-1"-362,-5 0 9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3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511,'1'3'25,"-1"-2"-5,1 2 11,-1-3-1,0 0 7,0 0 5,14 29 8,11 40 0,-17-23-20,8 8-7,-6 5-10,-1-2-1,-5 1-1,-6-6 1,-5-9 4,-1-2-1,3-13-3,-2-8 1,5-11-2,1-6-4,2-1-4,1-3-3,-2 0 1,0 0-1,1-29 0,7-41 1,3 29-3,1 0 2,-1 6 0,1 3 0,3 11 2,0 7-2,-4 7 0,-1 4 0,0 8-4,2 7 1,-1 11-5,0 9 0,-2 7 0,-2 0 3,0-2 7,-3 1-5,2-9-26,4-3-18,4-6-44,0-9-8,7-13 7,-2-12-5,6-11 72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3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50,'0'0'325,"0"0"-229,0 0-56,0 0-7,0 0 1,0 0 5,0 0 7,7 11 4,23 45-4,-22-29-5,0 9-8,-1 6-6,0 2-6,-1 0-1,-3-5-3,-2-4-1,4-7-1,-3-5-2,2-8-4,-4-5 1,2-6-3,-2-2 0,-4-2 12,4-1-3,-1 0 1,0 0-1,0 0-11,0 0-1,-5-12-2,-18-47-2,24 26 0,4-4 0,2-10 0,4 0 0,6 3-2,3 3 0,-1 15-1,2 7 1,-10 4 0,2 7 0,2 7-1,-7 0 0,8 17-1,-7 3-1,3 14 5,3 10-4,-7 1 6,1 4-3,-6 0-1,0 0 2,0 0-6,1-3 1,0-13-17,3-5-14,-1-12-27,2-5-11,1-8-10,1-8-12,6-11 68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2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0 986,'0'7'364,"11"0"-284,6 5-3,14 0-7,5-3 1,9-4-16,3-6-11,0 0-29,2-5-1,4 2-8,-1 2-3,-3-4-1,1 6-1,-5-1 0,-7-1 1,-3 2-1,-4 0-3,-13 3-35,1-1-25,-8 6-47,-5 2-106,-7 13 148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2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1 1075,'0'3'385,"0"-2"-325,0 2-32,0-3-13,0 0-1,0-2-6,0 1 0,9-21-1,17-53 3,-13 25 7,-3-5 6,-4 0 13,-1 5 7,-6 3-3,0 7-4,-3 16-13,-2 6-11,2 11-10,2 5-3,-1 12-14,0 9-3,0 26 1,1 14 3,1 16 10,1 2 3,0-5 1,0-2-7,3-11-22,1-4-5,3-12-19,-2-4-3,0-9-8,-3-6-15,-2-7-262,-6-8 237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1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949,'-12'11'385,"8"-4"-251,4 1-40,11 4-52,8 0-14,13-2-16,12-1-5,10-9-50,11-2 41,11-5-7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1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907,'0'0'402,"0"2"-177,0-2-122,0 2-57,2 2-14,-1 2-23,20 5-2,36 26-2,-30-33-1,1-5 1,2-1-2,-3-1 0,0 1-5,-7 5-26,-2 0-22,-8-3-51,-5-1-144,-11 5 168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0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-3 851,'-17'-1'348,"0"7"-210,-1 16-83,-2 8-23,-2 16-23,-2 3-9,3 8-49,5-6 284,3-7-188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0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7,'7'11'299,"4"12"-18,16 3-178,1 5-61,6 0-21,4-5-17,-5-8-3,1-10-25,-2 0-19,-3-16-149,-1 0 128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0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461 807,'4'-75'332,"-2"-4"-210,-2-4 16,-2 8-38,1 9-4,-2 22-20,1 14-22,2 22-17,0 7-14,6 22-15,4 19-5,6 35-4,1 18 2,1 14 6,-2-1-2,1-6-15,3-8-22,-4-12-48,1-6-19,-2-18 60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30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0 1056,'-13'19'369,"0"8"-338,3 11-16,4 1-29,0-5-7,8-4-8,4-12 5,2-6 16,5-6 11,2-10 20,2-3 7,0-14 16,0-1-2,-4-3-5,-3-5-7,-6 7-16,-5 0-1,-9 11-10,-5 6-1,-7 9-18,-3 10-14,-1 3-27,4 7-8,4-4-14,2-7-25,8-10 7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2:27:43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,0 0,0 0,0 0,0 0,0 0,0 0,0 0,0 0,0 0,0 0,0 0,0 0,0 0,0 0,0 0,0 0,0 0,0 0,0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6:31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78 544,'-4'-3'275,"-2"-1"-111,2-3-79,1 1-42,-2 4-34,3 0-1,-2 2 13,-1-2 14,1-1 22,-1 2 9,1-2-2,1 2-9,2 1-19,0-1-10,0 1-15,1 0-5,-1-1-7,1 0-1,0 1-2,0 0 1,13 0-1,42 0-1,-24-5-1,3-1 1,7-1 1,-2 1 2,1 0 2,-1 2-1,-3 3 1,0-2 0,0 3 0,-2-2 1,5 4-3,2 2 0,7-1-1,-1-1 0,4-2 1,-1-2 1,-6-1-1,4 1-1,-7 0 0,0-2 0,3 5 0,1 0 2,6 1-1,3 2 1,2-1 1,-4 3-1,-6-2 1,-3 0-2,-8 0 2,1-1 0,1 1 0,1 0 1,0-3-3,5 2 2,6 3 0,-1-1-2,5 1 4,-4-2-2,-9-1 0,1-2 0,-8 0-2,-2-2 2,0-2-1,1 2 0,-5-3 1,1-2 0,-3 0 0,0 2-1,2 1 1,-2 1 0,4 2 0,-6-4 0,-4 3-1,-1 1 1,-8 0 0,0 0 0,0 1 2,-5-3-1,-2 2 0,4 0 1,-5 1-2,4 4 0,-3-3 1,-3-3-1,3 2 0,-3-1 0,0 0 0,0 0-6,0 0-30,0 0-16,0 0 25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29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925,'-1'-4'349,"1"1"-266,0 4-13,0-1-24,0 0-8,0 0-8,0 0-4,3 19-1,13 41-1,-9-39-7,0-2-6,-1-6-3,-3-5-1,3-2 1,-2-2-2,2-5-4,1-1 1,-1-13-1,5-2 2,1-5 5,0-4-5,3 6 0,-2 5-2,-5 5-6,1 8 2,-1 7-1,-3 6-5,10 12-26,-2 2-21,6 0-25,-1-2 41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29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860,'0'-4'339,"2"9"-223,-1 6-23,2 12-22,4 7-4,-3 3-24,0-1-15,-2-6-26,-1-2-21,3-10-39,1-3-21,2-7 47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29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1048,'-1'-1'365,"0"1"-321,1 35-16,8 62 0,0-26-5,-3 7-14,1 3-1,-5-8-5,2-5 4,-3-22-3,0-16 0,-1-13 0,1-10 1,0-7 7,0-3 1,2-14 2,-1-11-3,5-10-4,3-5-3,1 10 2,0 4 1,-1 15 1,-1 4 2,-2 8-1,3 7-3,1 14-1,-2 10-5,1 10-3,-1 1-6,0 1-16,-3-5-7,3-4-11,-3-5 0,4-12-3,7-4-10,0-11-76,3-4 85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28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76 1240,'-18'-3'458,"10"2"-372,3-2-5,3-3-41,3-3-9,8-11-25,3-5-1,7-8-5,3-5 1,2-4 1,2-4 0,0 4 0,-1 4-1,-3 9 0,-3 10 0,-6 9 3,-2 1-2,-3 6-1,1 3-1,5 12-4,3 7 0,5 18-1,1 10 1,4 6-7,0 5-20,6 6-42,3-1-31,-2 9-33,0 5 76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28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6 915,'-3'-1'323,"7"7"-294,7 2 5,16 5-2,3-1 5,17-5 0,8-3-8,18-10-16,5-2-9,-2-12-22,-4-6-24,-15-9 2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28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588 819,'-43'-15'344,"37"18"-214,2 1-36,5-2-53,3 2-16,2 0-11,1-2-2,1-2 1,3-3 1,6-11 8,0-6 4,6-19 3,4-10 0,-3-10-4,-1-3 1,-6 2 1,-10-1 3,-9 5-3,-5 2-2,-10 10-7,4 7-4,0 17-7,1 6-6,2 15-1,1 16-6,3 32-7,1 25-2,2 38-6,1 15 3,4 17 10,4 3 1,3 2 7,2-6 0,-9-18 4,1-17 0,-5-29-12,-2-14-21,1-31-39,-2-5-14,-10-25 47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26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8-2 862,'5'2'354,"-1"21"-223,-2 4-14,-9 19-53,-5 13-21,-7 9-26,0 7-3,-8-1 15,-3-3 3,-5-10 1,-8-11-2,3-15-15,3-8-3,2-13-3,10-4-3,8-10 1,1-6-3,6-13-7,4-8-1,4-14-8,3-5 2,10-4 4,0 0 2,5 9 2,3 8-4,-1 15-6,4 6 1,1 12-1,3 9 5,4 13 3,-4 8-3,3 5-4,-4-2-4,-5-9-7,5 1-1,-3-7-5,-4-9 4,-1-6 0,-2-7 1,-3-11 5,-1-4 4,-1-4 5,-2-6 4,-5-4 5,1 1 5,-5-5 11,-1 3 4,2 8 6,-2 7-2,3 16-10,3 6-6,5 16-5,3 9-4,3 13 1,-2 6 2,1-1 1,-2-3 0,-5-12 0,-2-11-3,-4-10 1,-1-7 5,-1 0 4,0-7 7,0 3 1,-1 0-4,1-22-6,0-41-4,2 22-3,3 1 1,3 2-1,3 5-2,5 10-2,5 3-8,5 10-28,4 4-13,5 7-45,0 0 5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26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451 866,'-5'-7'354,"1"-6"-225,0-4-46,-1-3-12,1-12-29,4 0-15,1-10-7,2 1-2,5-4 10,-3-1 3,2 4 6,3 4-3,4 12-10,0 4-2,2 5-13,-3 6-3,0 8-3,3 10-5,4 22-3,-4 15 1,-2 24-14,-1 6 2,2 4 4,-3-5 2,5-16 13,-3-10 3,1-16 0,1-9-3,0-14 0,3-6 0,-2-14-2,2-9 8,-1-16 10,0-10 4,-3-13 3,-1-1 0,-5 0-8,-3 2-6,-5 13-6,-3 4-4,-1 16-2,0 9-10,-1 10-45,0 5-25,0 1 370,3 5-243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25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2 182 801,'0'-23'291,"0"-3"-230,0 7-4,-1-6 2,-2 4-5,-5 3-7,2 0 7,-3 6 11,-5 2 6,2 4 14,-7 3 0,-3 3-17,1 4-10,-9 2-28,-3 0-12,3 6-11,1 3-4,3 9-2,4 5 0,6 10 1,2 3 0,10 12 0,3 6-2,7 10-1,9 6 0,8 8-1,7 6 0,11 8 0,4 0 1,5 5 0,-3 0 1,-8 6-2,-6 0-1,-15-4-1,-6 0-1,-13-5 1,-6-2 2,-19-3 13,0-8 6,-10-17 15,-7-8 5,6-21 2,-8-11-1,3-14-5,5-6-2,-5-14-2,4-1-1,3-7-3,1-4-5,6 5-5,3-2-2,-1 3-8,3 3-1,7 2-7,-1 1-7,12 4-19,-2-4-19,3 2-58,3 1-52,2-3 97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55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6 859,'1'-1'341,"-4"0"-223,3 1-28,0 0-23,0 0-8,-1 0-22,1 0-5,0 0-8,0 4 0,3 24 3,8 41-1,1-20-4,0 8-2,6 10-7,-4 6 0,0 0 3,1 1 2,-7-5-1,3 0 2,-4-13 0,-6-6-6,1-14 3,-2-9 2,0-10-5,1-6 3,-1-6-3,0-5-5,-1-4-4,-1-8 0,-3-10 1,3-10-2,-1-7 0,2-1 1,3-2-1,-1 6-1,7-5 1,2 5-1,-2 11-4,3 0 2,0 12-2,-3 3 0,-2 2-1,4 5-2,1 7 4,2 6-4,4 15 2,0 8 1,-1 4 0,-2 5 1,-2 5 1,-4-1 2,0 0-2,0-2 2,0-13 2,-1-10-7,5-9-28,-1-11-26,10-17-48,4-14-11,13-34 72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31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74 856,'-36'-61'353,"28"54"-220,3 0-26,5 6-43,1 3-15,1 3-19,-2-5-7,0 0-1,0 0 5,6 9 21,45 59 8,-12-16 3,5 10-3,13 13-25,5 12-10,-9 12-12,0 6-7,-14 4-16,-11-8-2,-4 3-6,-11-3 5,-11-7 10,-4-5 0,-15-19 8,-3-5 4,-8-8 17,5-3 6,-7-9 6,1-4-5,1-13-29,-5-4-24,9-1-47,-2-5-16,9-1-11,-6-2 13,5-5 11,2 2-4,-1-5 57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6:54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3 774,'-4'1'347,"2"-1"-141,-4 2-113,5-2-13,0 0-3,-4 1-2,3-1-8,-3-1-7,3 0-20,1 0-11,0 0-14,0 0-4,-1 0 2,1 0 3,-1 0 2,1-1 0,0 1-3,0 0-6,0 0-1,0 0-6,0 0-3,0 0-3,0 0 0,0 1-3,0 0-1,1 14 5,10 58-2,1-26 5,-2-2 2,-2-1-1,-3-10 6,-1 2-3,-1-9-2,0-5 1,-2-10-4,0-8 2,-4-3 3,2-8-6,1 1-2,0-5 0,1-12-3,-1-4 7,1-9 1,0 0 1,2 3 1,2 3-2,2 6 1,0 1-1,-1 7-1,1 3 0,1 7 0,-2 4-5,3 3-2,-3 4 1,4 7-4,2 6 5,-2 12 5,2 6-4,-3 1-4,-1 1-4,2-3-23,-1-8-15,2-2-33,3-8-10,6-4-23,0-3-100,1-24 156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3:26:46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9:16.84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3 0 582,'-14'-3'310,"1"2"5,2 2-252,1-1 9,7 1-4,-1 2-12,3-4-27,1 1-14,0 0-12,0 0-2,0 0 11,0 0 7,0 0 14,8 2 6,7 2-4,35 14-5,-28-12-12,2 2-6,3 1-5,1 0 0,9 1-2,4-1 1,14-3 3,6 2 0,7-3 5,7 3-2,13-2-2,8 1-1,13-4-6,0 1-1,0-7 1,-1-2 1,-1-2-3,-1-1 2,-10 1-3,-10 1 0,-9 0 2,-12 2-2,-3 4 4,-12 0-2,-17 4-2,-5-1-6,-21-3-11,-3 1 0,-18 2 0,-12 2 0,-31 2-19,-13 2-14,-19 3-20,-8 1-2,-12 2 22,-8 0 15,-2 0 21,4 0 8,4-3 9,4 4 0,6-6 6,1 0 4,23 9 0,6-5-1,9 2-1,5 4-2,7-6 3,5 1 0,16-1-3,6-1-4,14-1-5,6 1 1,6-3-1,4-2 1,10 0 2,7-3 0,17-1 15,10 0 8,16-6 11,6-1 3,11-1-10,7 1-11,7-1-11,2 1-5,-1-1-4,-7 0 1,-4 2 0,-4 1 0,-6-2 3,-6 1-3,-14 1 0,-6-2 0,-13 3-3,-4 0-1,-12 3-6,-4 2 0,-11 4-7,-5 3 1,-14 3 5,-7 0 0,-13 3-2,-6-2-3,-9-1-12,-9-1-6,-13-2 9,-5-1-324,-8-6 261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8:14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0 1504,'-5'8'9,"8"-2"-8,-4 15 11,-1 4 2,1 12 0,-3 8 0,4 13-2,0 1-3,4 9-3,-10 4 0,-8 11-4,4 13 0,-7 4 0,3-2-1,0-10 0,-1-6 1,5-6-1,0-4-1,6-4-1,-1-5-3,4-10-2,4-5-1,5-13-1,3-7 3,7-5 0,1-5 2,10-7 1,3-1-1,6-9 3,5-2 0,3-7-1,3-2-1,-1-4 2,3 1 0,6 0 0,5-4 0,15 7 0,-3-2 0,-1 4 0,-2 4-1,-10 3 0,5 7 0,11 4 1,4 3 0,2 4 0,-2-4 0,-5 6 1,2-1 0,14-1 0,1 3 0,2-5-1,-5-1-1,-2-1 0,1-3 1,10-1 0,1 0 2,-6-2-2,1 2 1,2-4-1,3-1 0,-4-3 1,-4-1-1,-3-2 0,2-3 1,5 5 0,-3-2 0,-8 2-1,-6 0 0,-2-3 0,7 3 0,-1-1 0,-5 1 1,-10 0-1,-11-1 0,-6-2-1,-2 0 2,3 1-1,-4 0 0,-1-2 2,-2 1-2,-11-1 0,0 1 0,-12-2 0,1 2 0,-5 2 0,2 0-1,-1 1 1,-2 1 0,-1 1 0,-2 0 1,2-1-1,-1-1 0,1-1 1,2 1-2,-1 0 1,3 0 0,1 0 0,-5-5 0,3 1 0,-6 0 1,-2 1-1,1 3 0,-1-1-1,-6-3 0,5 1 1,-2 1 2,-4-5-2,2 1 1,-7-6-1,-3-1-1,4-3 1,6 4 0,2-3 3,-2-3-1,-2-3-2,-6-3 0,2-7 0,-2-1 0,0-8 0,2-2 0,-2-5-2,2-2 3,-1-5 5,-6 2 4,3-3 6,0 1 0,2 6-1,-6-5-1,1 5-3,-3-1-2,-5-1 2,1 5-1,-5-1-5,2 3 2,-1 6-3,2 2 0,4 10 2,-1 3-3,2 4-3,2 4 2,5 5 1,0 0-3,4 6 4,0 2-2,1 0-2,-1 1 0,0 0 0,0 0 0,0 0 0,0 0 0,0 0-6,0 0-1,0 0 1,0 0 2,0 0 4,0 0 1,0 0 2,0 0-2,0-2 1,-1 1 0,0 0-2,0 0 1,-4-1 0,-10-3-1,-39-17 1,30 17-1,-10-1 0,-11-7 1,-22-5-1,-13 5 0,-18-5 0,-10 3-3,-16 4 2,-10-4 0,-7-4 3,-11 1 2,-9-3 0,-1-1 1,-25 7 2,3 4 3,2 4 14,-7 0 3,21 5 22,0-1 2,8 1-4,7 3 3,2-1-20,4 1-6,11 6-12,13-2-6,11 5-5,10-2 0,10-3-1,2 1 0,14-2 2,10 1-2,14 1 0,6 1 1,8 0-1,1 1-1,7-4 0,4-1-2,9 0-16,10-3-16,5 0-61,6-3-28,8-5-12,4-8 512,26-13-29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7:26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 931,'-6'0'387,"0"-2"-235,6 1-80,0 1-25,-2 0-26,2 0-13,0 0-11,0 0 3,0 0-3,0 0 3,0 0 0,0 0 1,4 0 5,7 1 3,40 7 2,-31-4 0,15 1 1,3 1-2,12 1 1,5-1 0,7 0-5,8 1-2,13 0-2,11 0-2,4-1 1,-2 0 0,6-2-1,2-1-2,1-4-2,7-1 1,-18-2 1,-5-3 0,-5 4 1,-6 1 2,-6 1-1,-3 0 3,-15 1 5,-2 0 2,-8 0 3,-9 1-1,-9 0-5,-4 0-4,-12 2-2,-3-1-1,-3 0-1,-2 1-2,-2-2-14,0-1-6,-1 0-33,0 0 647,-1 0-454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7:24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2 560,'-75'20'280,"61"-22"-105,4-3-82,5 4-39,-1 1-33,5-1-8,-3-1-6,-4-1 0,3 1-1,-1 0 1,6 2-4,0 0-2,0-1-1,0 1-2,0 0 1,0 0 1,0 0 1,0 0 1,3 0 1,10-1 1,35-2 1,-38 2 2,0 1 0,0 0-1,-1 0 1,-2 0 0,5 0 4,-6 0-1,5 0 0,-2 1-2,-3-1-1,-3-1-3,3 2 1,1 0 0,-3-1-3,4 1 1,-5 0-1,6 0 0,-4 1 1,3-1 0,0 2 2,-1-3-3,9 2 0,-1-1 1,7 0-3,2-1 2,9-1-2,4 1 0,9-1 0,0-1 2,5 1-2,3 1 0,-8 0 0,3 4-3,-9-1 3,-3-1-1,9 5 1,-1-3 0,12 1 1,1-1-3,6-2 2,3-1 0,-9 2-1,1-1 1,0-1-1,1 1 1,12-2-3,0 0 0,-3 1-3,-5 1 0,-14 3 2,4 0 0,-5 1 3,2-3 0,7 4 1,4-3 0,1-1 0,-2 2-1,-4-5-5,-8 0-2,1 0-4,0-2 0,4 1 4,-3 1 0,4 1-3,2 3-2,-5-3-5,2 0 0,-6-2 1,-2-2 4,3 3 5,-1 0 2,1-3 3,2 1-1,-3 0 6,-3 0 5,-9 1 12,-8 0 6,-9 1 5,-3 1-2,-5 2-3,0-1-4,-3-2-6,-5 0 0,-2 0 6,-1 1 6,-1-1 17,0 0 4,0 0 3,0 0-3,0 0-11,0 0-2,-1 0-9,0 4-1,1-2-8,-1 1-8,1-3-4,-2 0-3,0 0-2,2 0 1,0 0-3,0 0 2,0 1 0,0-1 1,0 1 2,0-1 2,0 1 0,0-1 1,-1 0-1,1 0-1,0 0 1,0 0-2,0 0-3,0 0 0,0 0-1,0 0 0,0 0-1,0 0 1,0 0 1,-1 0 0,1 0 0,1 1 2,0-1 0,0 0 2,0 0 2,0 0-3,0 0 0,0 0-6,0 0-42,0 0-23,0 0 36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5-03-31T11:38:47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9 5 1056,'-13'18'366,"-1"7"-333,0 2-17,2 3-6,-2 0-1,8 2 7,-3-6 4,7-1 10,-2-2 6,0-3 3,3 0-6,-1 1-12,6 0-5,3 0-10,3 0-3,2-4-1,-3 0 0,2-2-1,-3-1 2,3 0-1,1 2-1,-2 0 1,-1 0-1,-1 0 3,-1 2 2,0-3 7,-1 3 1,-3-1 1,0-3-4,-3 1-3,-2-5-4,-3 0-3,1 3 3,-4-1-3,2 1 3,-2-1 5,-3-2 1,-2-4-1,1 3 0,-2-1-7,-3-1-1,0 0 2,0 0 1,0 0 0,4-2 1,-4-1 4,-4-1-1,7 0-2,-7 1 0,3 0-6,1 2-1,-4 1 2,1 2 0,3 4 1,-2-3-2,1 3 0,0-1-1,2-2-1,2 3 1,0-2 0,3 1 1,-3-4 2,1 1 0,-3-2 2,-2-1-2,3 1 1,-5-2 1,5 1-3,0 0 8,0 0 3,0-1-2,4 4 1,-3-5-5,0 0-5,4 3 0,-8-3-1,7 4 0,6 5-1,-1-3 1,5 4-2,-4-2 0,-4-1 2,-1-4-1,-2 2 1,8-1 2,-4-1-2,-2 2 2,1-1-2,3 7 0,-4-1 0,3 4 0,0 1 3,-2-3-3,5 5 3,-2 0 0,5 3-3,0-2 2,-2-3-2,3-1-2,-3-3 2,5 1-1,3-1 1,3 1 0,-2-3 0,1 2 1,-2-3 3,-2-2-1,2 5-1,-1-4-2,-3-2 0,5 2-2,-4-2 1,3 3 1,-1-1-2,0 0 4,4 2-2,-4-1-1,-3-2 4,7 0-3,-6-1 0,4 0-1,3 7 0,-5-4 0,8 0 0,-12-5-2,4-2 0,4 1-1,0 1 2,8 0 1,3 4 1,-7-4 0,-2-3 3,3 4-1,-2-2 1,4 2 0,3 1 0,-3-1-1,4-1-2,2 3 1,5-5-2,0 2 0,7-4-1,5 2-1,10-1 3,7 0 0,-1-2 0,-6-4 2,-5-1-1,-4-2 1,5 0 0,2 2-1,5-4-2,-1 1 1,-4-1 0,2 1 2,-11-2 0,2 4-3,-5 1-1,-4-1 2,1 6 2,-7-2-1,3 2 3,-3 1-4,0-1-1,3 2 1,-5-1 3,4 0-3,0 3 2,2 0-2,1-2-1,1 1 1,-1-4 2,-5-1 1,2 1-4,-2-1 1,0 2-3,2-1 2,-1 0 1,0-1 1,1 0 1,4 0-2,3-2 0,0 1 0,5-1 21,0-1 1,1 0 0,6 1 3,0-2-21,-2-1-2,4 3-1,-4-2-1,-3-2 1,5 3 0,-5-2 1,0-1-1,4 2-1,-6-3 1,0-1-1,8 4 0,-4-2-3,2 0 3,-9-3 1,-8 1 1,0 1 2,-2-1-4,3 4-1,-1 1 0,4-3 0,0 1 1,-1-3 1,3 2 1,6 1 1,-2-2-2,2 0-2,1-3 1,-6-2 0,1 0 3,-4-3 0,2 3-3,-6-1-1,3 0 1,-2-5 2,-2-1 1,-1 2-1,-8-1-2,-3 6-1,-1-2 10,-3-4 2,5 1 3,-2 1-1,2 0-9,-7 0-4,0 2 1,-7-2 0,2-2 3,-4-1 5,-4-3-1,-3 0-4,-9-1 1,-3-5-6,-4-6 0,-1 2-2,3-1 2,3 6 1,5 2 1,-3 2 4,0-3-2,6 5 0,-1 0-1,7 3 2,1 0-2,1 1 0,2 2 2,0-1-1,1 2 4,1 0 6,-1-3-4,0-5 1,-1 1-1,2-6-4,2-3-2,0-2-3,-3-6 1,-3-5 0,-2 4 4,-6-2-1,1 8 0,-6 0 0,1 0 1,-6 4-3,-2 0-3,-1 7 1,-3 2-1,5 4 6,-6 0 2,-4-3-2,3 6-2,-5 1 0,1-2-3,0 6 1,-2 1 2,-5-4-3,-2 6 0,2 5 0,-6 0 0,-11 4 0,-8-4-1,-6 2 1,2 0-3,2 1 4,4 1 1,7 0 0,-3-2 3,1 0-5,-4-1-1,0-3 1,2-1-2,4-1 3,6 3 0,2-4-1,0 2 0,9-2 0,-12-5 2,6 1-1,1-1 3,-5-3-4,11 4 3,-2-4 6,3 4-3,3 1 6,2-3-3,3 7-6,-2-3-1,-4-1-2,-2-1-2,4 3 2,3 1-1,6 4-1,1 1 3,-1-3-1,2 3-1,4 0 0,4 0-3,5 3 5,1 3-2,5-1 0,1 2 1,1-6-4,-3-1 4,2 1-2,1-1 0,1 0 1,0 0 1,0 0-2,0 0 0,0 0 2,0 0 0,0 0 1,0 0-1,0 0-11,0 0-7,0 0-29,0 0-17,0 0-33,0 0-15,0 0-20,0 0 175,0-1-45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9:20.83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99 2 747,'2'-3'308,"-4"3"-178,-1 4-47,2-4-24,0 3-9,-7 32-14,-18 77-3,2-24-14,-4 6-3,-6 10-8,-1 0 0,0 0-2,1-3 0,8-19 2,5-12-1,9-30 1,3-14-3,7-18-5,2-8-5,7-16-2,4-9 1,8-34 6,6-18 2,7-22 3,6-8 2,1 0-4,3 7-2,0 14 0,1 13-1,-7 24 6,-4 10 3,-14 20 1,-7 5-4,3 19-4,-6 9-2,0 24 0,-5 17-2,-8 25 2,-7 10 2,-5 17-2,-2 1 1,-15-4 2,2-1-1,-1-19 1,5-12 1,15-22-3,2-14-1,9-21-14,8-10-2,9-24-2,10-10 2,9-29 14,7-17 2,0-26 4,3-11 2,0-2-1,-6 5-2,-4 18 6,-7 11 3,-9 26 5,-2 16 1,-9 24-5,1 14-7,-3 30 0,0 18 4,-5 39 1,-7 17 2,-7 20-4,-3 0-5,-1-4-1,0-10 1,7-25 0,2-13-1,5-32-1,4-12 1,4-21-9,3-9 1,10-24-2,2-16 1,10-34 15,5-16 3,8-18 10,2-2 0,-1 0 0,0 12 0,-16 25-3,-1 16-3,-10 33-9,-8 9-5,8 30-4,-4 14-1,-1 30 6,-4 18 4,-9 20 2,-2 10 0,-7-1-4,4-6-2,2-26 0,-2-19-1,7-26-4,0-10-3,7-15-4,2-6-3,7-23 4,1-17 4,11-33 6,2-17 2,2-20 3,2-6 5,-1 8 5,-2 13 3,-6 36-3,-7 19-9,-8 34-9,1 19-4,-5 36 1,-5 23 3,-8 40 3,-5 14 1,-5 11-3,1-2-7,6-17-55,3-15 612,9-36-428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9:18.14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59 105 926,'-1'-21'335,"1"-4"-280,1 3-3,-1 7-22,3 4-5,-6 8 6,0-2 9,-3 3 19,-2 4 3,0 5-8,-1 4-12,1 15-22,-4 10-8,2 30-12,-3 13 0,-1 15-1,-4 6 1,-1 4 0,-5-6 1,-4-11 1,5-12 1,3-25-1,3-11 1,11-19 2,0-8-1,4-11-4,-3-1 0,5-11-5,1-7 1,9-24 2,2-12-1,5-23 3,5-10-2,5-7 2,1 2 3,-7 4-3,1 7 1,-8 14-1,2 9-1,-4 21-3,-4 10 0,-4 13-1,-1 10-8,-3 14-8,0 13-1,1 37-2,-1 20 3,-4 27 4,-3 9-1,0-4 5,-1-11 4,5-16 8,0-15 2,3-27 0,4-11 1,-1-19-9,0-7-6,4-11-4,0-7-1,2-22 11,3-13 5,-2-24 3,1-8 2,0-12 0,-5 0-1,1 1 1,-2 3 0,1 17 2,1 9 2,2 25-2,0 11-1,0 16-3,-1 10-1,8 22-2,-1 17 3,1 31 1,2 11 3,-7 15 4,-4 0 4,-3-3 12,-4-2 1,-6-18 4,0-8-4,0-19-9,1-13-17,4-15-59,3-5-308,0-19 254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5-03-31T11:38:53.9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3 1481,'-1'-1'5,"1"1"-5,0 0 2,-1-1 7,1 0 7,0 1 18,0 0 12,0 0 12,-1 0-6,0 0-12,0 0-8,0 0-17,0 0-5,0 0-6,-1 3-4,-2 8-1,-12 34-1,9-31-1,-1 2 3,4 4-6,-5 0 0,2-6 0,5 2-2,-4-11-1,2 2-2,4-2 0,-4-5 0,10 1 7,6-1 2,-1-3 2,7 2 1,0 0 0,-2-1 2,8 5-1,-4-2-1,-1 3 1,0 0 1,-4 4-32,0 2-17,0 3 3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31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947,'-6'6'354,"4"10"-287,-8-6-7,6 6-28,-3 0-23,1-12-55,5 5-302,4-9 248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5-03-31T11:38:48.7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0 0 805,'-32'36'270,"32"-35"-263,0-1-1,-1 0-2,0-1 11,0 0 60,0 0 12,0 0 22,0-1 2,0 1-41,-1 0-8,1 0-20,0 0-12,0 0-20,0 0-6,0 1-4,1 0 0,3 15 3,17 51-1,-10-25 2,-1 3-3,0 1-1,-9-2 0,-5-6 4,-6-3 1,-2-7 9,-10 1 1,-3-2-2,-5-3 1,-15-4-8,3-5 0,-3-7 11,1 0 6,9-1 2,3 1 2,5 0-11,4 3-4,4-2 3,2 0-5,6 2 2,-3-5-3,3 4-6,5 1-1,0-3-2,3-1 0,5-2-7,2 1 1,3-1 0,-1 0 1,2 0 4,-5-1 4,2-1-2,2 1 3,-4-3-9,2 0-18,-4 1-36,0-1-27,0 0 50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2:04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21 904,'-6'7'335,"7"0"-275,7-2-20,10-3-33,9-2-1,6-12-2,6-6 1,3-6-5,3-1-1,7 4-7,-5 2-6,-7 8-22,-1 0 35,-14 9-5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2:04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8 518,'12'-4'194,"5"-2"-129,4-4-4,4-3 3,1-6-14,3-2-38,1-1-5,-1-4-7,-6 0-19,-5 3-36,-6-1-82,-12 0 88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2:03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5 906,'-2'-2'337,"0"1"-275,3 8-2,0 9-9,1 19-10,2 12-7,0 17-12,2 11-4,1 4-14,0-2-1,2-10-1,1-8 1,-2-22-1,0-4 0,3-14-4,0-9-3,7-6-1,-2-9-3,3-15-4,3-4-3,2-10-15,1 0-9,-3 0-16,-2 1-147,-8 6 14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2:03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5 879,'-4'-5'349,"-6"5"-235,-5 1-45,1 6-34,1 8-10,2 8-10,4 5-1,3 11 0,4 4-3,13 6-6,7 3 2,10-4 0,-3-5-4,2-7 0,-3-7-2,-2-3 0,-2-5 1,-9-6-1,-2 0 0,-11-3 1,0 0-2,-10 6-10,-6 0-12,-3 5-28,-8 0-9,4 0-54,-2-4-191,-1-7 215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2:03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606,'0'0'282,"3"5"-130,4 29-24,1 53-61,-5-23-12,4 21-28,8 4-7,4 1-7,-1-7-8,1-19-1,-9-13-2,-1-18-1,-2-9 0,-5-13-1,1-5 4,-3-9 9,-2-5-3,-1-15-9,1-6-5,1-12-11,-2-5 7,-1-7 11,-1-4 5,-3-7 1,1-5-2,1-3 2,2 5-1,1 11 2,1 9-2,3 20 1,2 11-1,1 12-4,3 4-2,3 14 1,3 9-1,1 21 1,3 14 5,-1 14-4,-3 1 1,0-6-2,0-9 0,-4-19-1,1-9 0,-3-11 0,-2-8-3,1-14-3,0-3-1,-2-16-4,-1-9-1,0-13 3,-2-9 1,-2-11 6,-1-2 6,-4-4 0,-3 3 2,1 16 3,1 15-1,2 20 2,4 11-4,2 19-6,5 7 0,4 25-2,1 16 3,1 18-3,1 3 0,-1-4 0,-1-11-5,1-21-20,-1-6-23,0-18-194,1-5 165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2:02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31 892,'-16'0'329,"4"0"-277,6 0 6,-1 0-3,4 0-5,3 0-5,6 0-10,-6-1-7,7 0-11,60-10-5,-18 4-1,3-2-3,-3 0-6,1-2 0,-6-3-4,-2 0-6,-2-1-12,1 3-10,0 2-23,0 1-24,-1 1 51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2:02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3 31 716,'-18'-33'307,"17"33"-161,1 2-20,0-2-23,-1-1-2,1 0-11,0 0-3,0 1-10,0 0-13,0 0-27,-1 0-16,0 0-19,-1 10-3,-10 62-2,12-23 1,2 14 1,4 10 0,9 2-2,-1-1 2,-1-11-1,0-12-1,-5-9-22,-1-7-10,1-11-10,-6-2-10,0-14 10,-3-4 8,-7-4 10,-3-3-1,-11-3 3,-2-2-3,-7 1-14,-3 6-7,-3 7 3,1 7 5,1 8 19,0 2 22,6 2 19,4 0 4,13 0 10,6-3-2,8-1-9,4-6-1,12-6-6,8 2 2,10-11 3,5 0 0,1-7-9,3-7-1,4-3-2,3-3-5,-1-1-2,0-1-4,-6 1-17,-5-2-5,-14-1-32,-4 1 34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0:21.8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4 44 631,'-35'55'285,"35"-62"-116,3 3-79,-4-4-23,0 3 2,1 3-3,-6-6-8,-4-1-18,4 0-7,-3-3-12,-7 1-2,-5 2 1,-4-1-5,-12 6-5,-1 2-4,-2 4-6,0 8 0,2 10 1,-2 1-1,4 14 1,0 1-1,1 3 0,3 6 1,3-3-1,1 11 0,10 9 2,7 7-2,12 7 4,14-5-2,15-13-1,5-10 2,12-13 1,-5-10-1,2-9 3,0-6-3,-4-9 4,1-3-2,5-7 10,2-4 0,-1-3-2,-5-2 3,-7 0-7,-7 1-2,-13 0-1,-2 0 0,-5 6 1,-4 3 1,0 4 0,0 1-1,-4 2-1,-4-2 0,2 2-3,1 0-6,0 1-24,0 0-12,0 0-33,1 0-21,0 0 62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3:28:12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85 9,-80-7,-2-2,3 3,-4-3,1 3,0-3,0 3,-1-3,1 0,0 0,0 2,-1-2,1 3,0 0,0 0,-1-3,1 2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31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78 827,'4'-17'335,"7"-30"-196,-7 38-92,0 6-13,-2 1-13,1 2-1,-3 0-5,0 0-2,0 4-2,8 23-4,8 39 2,-9-31 1,2 3-1,-3 1-3,2-2 0,-1 0 6,-3-12 14,-4-7 13,-2-3 28,-5-8-1,-3-4 1,0 6-11,-7-14-25,-2 1-9,1 0-14,-2-6-2,2 3-30,3 2-22,-3-4-50,0-3-24,4 0 7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27:35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30 475,'-34'-31'194,"32"31"-100,-2 0-10,5 3 5,-1-3-1,0 0-27,0 0-16,0 0-21,0 0-10,0 0-8,0 6-2,0 4-4,2 30 0,-1-31 2,2 4 1,0-5-1,-1 4 2,1 0 4,1-3 2,-2 2 4,3 1 0,2-1 0,-3 2-3,8 0-3,-1-1-1,1-2-2,2-2-1,3-6 1,1 0-2,3 2 1,-1-2 1,3 4 1,1-4 2,5-2 4,4 2-1,10-2 3,5 0-5,2 0-2,0-2-2,-5-2 2,-1 1-3,0 2-1,3 4 0,5-1-5,0 1 3,8-2 0,-1 0 1,-5 4-1,-5-3 0,-8 5 0,-6 0 1,-3 2 0,-3 0 0,-5 1 1,0 6-1,-10 1 1,1 4 0,-12-1 0,-1 0 0,-4-5 3,-4 3-2,-2-5-2,-6-2 1,1 1-6,-1-10 0,2-2-4,2-6-1,1-8-3,3-1 0,4-5 1,1 1 4,5 0 5,5 1 1,5-4 1,3 6 0,9-1-2,0 1-1,12 10-1,7-2 1,7 2 1,2 6-1,-1 2-1,-1 2 2,-1 4 0,1-2 1,6-1 2,3 3-1,8-3-1,1-1 0,-1-7 0,-4 1 0,-7-4 1,-1-2 0,0-1 0,2-4 1,-1-2 1,-5-5 2,-6-2 2,-9-4 3,-11 2 3,-3 4-1,-9 5 5,-3 1 1,-3 4 0,-3 2 3,-4 0-1,-1 6-3,-1 1 5,0-1-3,0 2 1,0-1-3,-1 0-8,0 0 1,1 1-6,-1-2-3,1 2-10,0 0-16,-1 0-31,1-1-102,0 0 109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2:05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610,'-9'5'321,"14"8"10,8 10-279,5 9 3,14 9 7,-1 6 5,6 8-6,1 1-6,-2 2-20,-2 1-13,-8-6-16,-7-5-3,-5-3 2,-7-6-1,-5-4-1,-3 5 3,-8-8-12,-3 4-10,-3-3-24,-4-1-21,1-1-263,6-4 227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2:05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853,'0'11'299,"2"3"-268,4 6 1,3 9 9,4 8 1,3 12-4,4 5-2,2 6-17,-3-4-2,0-6-10,-3-9-2,-4-12-1,-4-10-1,-1-9-3,-5-7 5,-2-4 2,-2-5-1,2-11 1,0-6-2,4-12-4,-1 0 1,0-4 4,1 8-2,-2 9 2,1 9-2,2 12-7,-1 8 3,7 15-1,0 7-1,3 11 6,5 1-2,-3-6-1,6-4 0,0-8-21,-4-8-14,5-8-67,-6-7-149,0-21 171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2:04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-4 891,'-8'0'325,"-1"3"-276,-6 8-9,3 15-8,-5 6-2,0 13-4,7 11-1,3 16-9,8 8-8,11 11-4,1-5-7,8-10-19,1-5-22,1-20 27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22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822 764,'-64'-71'148,"48"37"-40,2 3-11,4 16-22,6 6-8,-5-2-7,0 3-2,7 3-7,2 4-6,5 4-23,-2 3-7,-3 0-14,4 8-2,5 6 1,5 11 1,7 18 5,2 12 3,10 27 2,3 10 0,13 20-6,7 6 1,14 1-3,9 5 1,6-8 1,4-1-1,5-15 7,3-9-1,14-19 9,-4-15-2,16-21-1,5-11-2,1-20-7,9-11 0,5-19 1,-1-10 1,7-24 0,14-9-1,-3-25-4,-3-11 0,12-23 0,-8-8-1,-5-21-2,-1-10 3,-10-16 3,-7-1-3,-10 10 5,-10 12-5,-20 34-4,-5 13 3,-23 18-3,-9 10 1,-21 17 4,-9 14-1,-13 13-1,-2 10-2,-9 12 0,-2 3-5,-2 11-3,-3 2-2,0 9-2,1 4 6,-1 6 1,0 6 3,-4 0 1,0 0 0,1 0-20,0-2-19,0 1-38,-3 2-25,-11 0 6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23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3 887,'0'-6'310,"3"4"-266,4 7-25,0 4 10,8 17 8,1 18 5,5 39 3,-1 32 6,0 54-4,0 33-1,-4 48-9,-1 16-9,-1 25-3,1-1-7,-2 2-1,0-21 2,-6-16-4,0-15 3,-7-46 7,0-10-1,-1-46-1,-2-17-3,1-26-11,1-11-6,0-25-21,1-11-10,0-24-21,1-7-9,0-12-1,1-3 0,-2-5-1,-2 2 38,1-6 13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5:48.81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8 55 450,'-37'11'193,"32"-6"-89,0-6 3,1 3 2,0 2-13,1-4-25,2 0-10,0 0-12,1 0-5,0 0-10,0 0-4,0 0-11,0-1-2,0 0-4,0-1-1,5-1-5,11-7-2,38-17-1,-34 20 0,4 3-2,-1-4-1,-3 3 0,-2-1 2,2 4 0,-1 3 0,-1 4 0,0 0 2,-9 2-2,-2-1 1,-2 1-2,-3 1 0,-2 0 0,1 4 0,-1-1 1,-8-1-1,4 1 1,1-2-2,0-1 0,5 0 1,-2 0 0,-2-1 0,2 1-1,-5 0-1,7 0 0,-2 1 1,-3 0 0,6 3-1,-4-2 0,3 2 0,4-2-1,-3-3-1,6 0 0,4-3-1,2 0 2,0-2 0,2 1 1,-4 1 0,-3 0-1,4-3 1,-3-1 0,-1 0-1,2-1 2,-1 1-1,-1-3 2,-2 1 0,-4-1-1,-2 0 1,3 1 0,-4-3-1,-1 3 3,0 0 2,-1 1 1,-1 0 1,1 1-1,0 0-2,0 0-2,0 0-2,0 0-1,-2 0 0,-6 4 0,-28 33 1,32-29-1,-2-1 1,3 0-1,-2 1-2,2-1 2,1-1 0,4 0 0,-1-2-1,1-1 1,3 2-1,0 0 1,0 0 0,1 2 1,-4-2-1,4 1 0,1 1 1,-2 0 0,3 2 0,-4 0 2,4 3 1,-1 4 0,-2-1-1,-1 1-1,-4-2 0,-1 2 1,-3-3 1,1 3 5,-3-1 3,-1-5 8,-3 0 5,-4-4 13,-4 0 2,4 3 3,-7-6-3,4 2-10,0-3-2,-3-3 0,6 3 0,-1-2-1,2 2-4,1-1-11,4-1-4,3 4-5,1-3-2,5-1-1,-3 2-1,3-2-9,0 0-10,0 0-24,0 0-10,0-1-22,0 0-7,0 0-16,0 0 51,0 0 23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47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41 593,'-59'34'266,"52"-35"-129,5-1-57,1 4-22,-2-2-20,3 0-8,0 0-11,0 0-4,0 0-7,0 0 0,0 0-2,0 0-1,0 0 4,0 0 1,0 0 3,9 0 2,34-5 1,-28 4 0,-1-4 0,3 0 0,1 0-5,3-1-1,4 1-2,5 2-2,2 2-2,1-1 2,-2 0 4,0-3 5,0 0 8,-4-2-4,4 2 1,-4 0-1,-5 3-1,0 1 1,-8 1-3,-4-1-2,-5-1-5,0 2 2,-5-1 0,1 1 3,-1 0 9,0 0 4,-1 0 1,0 0-4,0 0-11,-1 0-5,1 0-6,0 0 1,-3 1-5,1 0-7,0-1-22,2 2-19,0-1-30,0 2-18,0-3 65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46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5 356,'-57'36'207,"56"-36"-45,0 0-44,-2 0-26,3-1-45,-2 0-16,2 1-13,0 0-2,0-2-2,0 1-1,0 0-1,0 0 1,15-1-2,28-7 2,-25 5 4,-2-1 1,0 1 1,1 3-1,-2-4-6,-1 1-2,2 4-3,1 0-1,-12 0 1,6 1-4,-7-1 0,-4 0 0,3 0-3,-3 0 6,0 0 9,-1 0 0,0 0 5,0 0-5,0 0-9,-1 1-1,-3 8-4,-26 34 2,21-29 3,0 0-5,-1-2 0,2 3-1,9 0-3,-6-2 3,4 2 0,-1 0 0,4-2-2,10 1 1,-2-3 0,4 1 0,-4-4 1,-2-2 0,8-3 0,-6 1 1,4-2-1,3-1 1,-4-1-1,2 0 2,-4-1-1,-2-2 0,0 0-1,1 2 0,-3 0 2,-2 2 0,-3-1-1,-1 0 3,-1 0 6,0-1-1,-1 1 2,1 0-6,0 0-5,0 0 1,-3 1-1,-3 3 1,-29 34-1,33-29 0,2 1-2,1 1 1,1-2-1,1 0-1,4 4 1,-2-4 1,3 2 2,-2-2-1,2 0 0,0 0 0,-1-2-1,-2 0 1,0 0 2,-1 0 1,-3 1 9,0 2 3,-7-3 8,-1-1 0,-3-3-2,-1-1 1,-1 0 6,0 2-5,1-1 0,0 0-5,-2-4-10,-2-1-3,6-1-4,1 3 0,4 0-2,1 0 0,-1 0-15,4 0-10,1 0-18,0 0-11,0 0-69,0 0 82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5:50.38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1 85 728,'-80'-36'301,"76"34"-200,0-1-37,2 3-18,1-3-18,1 2-6,0 0-3,0 0-1,0 0 1,0 0 3,5-1-1,8-3-1,39-9-1,-32 11 0,1 1 3,5-1 1,-5 2 1,5 0 1,0 1-2,0 1-1,1 0-2,0 0-1,2 1-1,0 0 0,2 3-1,-1 3-2,-3 3-1,-1 2-3,2 3-3,-4 4 0,3 2-3,-2 2-3,-4 3 0,2 4 0,-8 5-1,3 5 1,-8 5 0,1 0 0,2 3-1,-5-1 0,-4 2 1,-2 3-1,-2 2 4,2 1 2,1-1 2,0 4 0,-1-1 0,1-1 0,-2 3 0,1-2-1,-2 5-2,0 1 0,0 4-2,-2 1 1,1 3-1,-2 2-1,3 3 3,1 3 0,-1-2 0,0-2 0,-1-1-1,1 0 0,2 2-2,-1 1 0,0 2-1,-1-2 0,-3-2-1,2-2 0,0-7 3,0-3 3,4-9 3,-3-8 1,0-9 1,1-7 0,-1-7 3,-1-4 0,0-10-6,-2-2-3,0-9-5,1 3-1,2 0-7,0-3-4,0 0-13,0 0-5,0 0-9,0-12-2,-1-40-1,-2 29 3,-6-5 14,-2 2 7,5 0 13,-6 0 2,0 5 1,3 3 1,-5 2 1,3 4 3,4 3 4,-1 4 3,4 3 7,2 0 4,2 3 8,0-1 2,-1 0-2,0 1-4,1 0-5,0 0-3,4 6-4,16 14-3,31 46-6,-30-28-2,-3 2 0,-1 0 2,-5-8-2,-1-5 0,0-3 3,-3-7 1,-3-7 5,0-4 0,-5-8 1,0 2-1,2-2 1,-2 1 0,0 0 5,3-18 0,8-48 2,-1 34-1,1 2-4,-1 0-3,6 3-4,0 2-3,-3 4-3,3 3-2,-4 7 1,-5 1-1,2 3 0,-1 3 2,0-1-2,-3 4 0,-1 0-1,-1 2 1,-3 0-1,0 0 2,-2 0 0,1 0-1,0 0 3,0 0-2,-2 8 1,0-1 0,-15 32-1,15-34 1,0-4-5,3 1-6,-3-1-22,2-1-18,0-1-60,0 0-42,0 0 92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30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1003,'10'6'372,"12"-3"-291,5 1-17,17-4-15,5-5-14,12-6-26,4 1-3,-9-5-5,-2 2-9,-15-1-20,-7 1-8,-6 9-30,-8 0-13,-6 5 54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2:29.83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37 57 885,'-7'-9'324,"6"6"-264,-4-4-5,-1 2-28,4 5-2,-8-7 0,10 7 7,-4 1 11,1 1 0,2-2-6,0 0-9,0 0-16,-10 24-4,-21 43-5,20-27 1,-3 3-2,0-10-1,9-5 0,-1-9-1,6-8 0,1-4-1,4-2-5,1-4 1,3-10 1,1-7 2,5-13 4,4-3 2,3-10 1,4 1-3,-1-1 1,-5 5-2,-1 11-1,-4 5 1,-4 14-1,-6 2 0,-1 10-1,-6 3-1,-6 14-1,0 14-4,-8 9-1,-3 9-3,1 2 2,-1-2 5,-1-4 0,7 0 4,0-4 0,2-4 0,6-10 1,-3-10 1,7-13-2,2-3-2,1-5-2,3-1 0,5-10 3,2-7 1,4-13 3,3-6-1,4-8 0,-2-2 1,7-1 0,0-1 0,-2 4 3,-2 5 0,-12 10 0,-4 11-1,-8 15 6,1 5 0,-8 25-3,-4 15 0,-6 23-15,-3 11-2,3 5 4,4-4 2,3-12 4,6-13 0,5-18-4,1-13-3,9-12-3,4-6-1,3-8 5,5-8 2,1-18 5,-1-11 1,1-16 3,-1-3-1,-3-4-2,-4 3 2,-6 11-3,-4 8 2,-3 23 2,-1 10 6,-4 11 8,1 8 0,-9 14-6,-3 9-8,-7 13-8,-1 3-1,1-2 3,5-5 1,3-11 2,4-7-2,4-12-1,1-6-5,8-4-5,1-6-1,11-10 2,1-6 0,4-13-20,3-2-10,5-8 20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2:07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217 816,'-70'-1'299,"69"-6"-242,0-1-22,-1-2-24,2 1 0,-1 4 9,1-2 5,0 4 15,-4 0 6,3 1 4,0 2-5,0 0-9,0 0-9,1 0-13,0 0-4,0 0-8,0 0 0,0 0-2,0 0 0,12 3 0,32 0 1,-34-17 0,-1-1-1,-2-4 2,1 2-1,-6-1 5,-2 0 5,-5 3 1,-3 2 0,-1 5-1,0 4-4,-3 5-3,0 1 1,0 7-1,0 5-1,6 4-2,-2 4 1,6 2-2,3 0-2,1-4-1,3-3-2,4-6-1,0-3-2,4-6 4,-2-4-1,-3-10 5,3-3 2,-3-5 0,1-3 0,-5 0 1,-3-3 2,-3 7 4,-4 2 3,0 5 1,-3 2 1,-4 5-8,-3 1 1,0 11-2,-1 5-2,5 6 1,-1 6-3,4 3-2,4-4-2,2 0 1,4-3 0,7-7-3,0-2 1,6-7 0,2-4-1,2-9 5,0-6 1,1-8 3,-4 2 0,-2-5-1,-1-2-1,-10 5 1,0 0-1,-7 8 5,-5 5-1,-5 8-4,-5 4 3,-2 14-3,-4 3 2,1 12 1,-1 2-4,11-1 0,1 0-1,10-3-1,4-4-1,8-4-7,6-1-2,4-14-1,5-4 2,-1-10 4,-2-11 6,0-6 0,-2-1 1,-3-4 2,-3 3 1,-5 2 2,-7 2 5,-6 7 3,-2 2-1,-5 10-6,1 6-9,-4 10-20,-2 8-14,5 11-21,2 5 4,11-1 29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49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1 547,'-38'30'257,"34"-33"-121,-3-1-19,-2-2-36,2 3-17,4 0-6,-1 0-10,1 2-13,0-1-5,3 2-16,0 0-3,0 0-6,0 0-3,0 0 1,9 2-2,45 9 3,-37-12 3,8-2 4,3-1 4,6 1-2,5 0 1,5-2-2,3 2-3,-1 0-1,7 5 2,-8 4 6,-1 1 7,-7 4 8,-10 1 0,-8 10-6,-3 1-4,-5 6-11,-1 1 2,-3 1-4,0 2 1,-6 4 4,4 1 1,1 5 4,2 1 1,1 4-1,1 4-1,-1 6-1,0 0-1,-2 2 0,-1 0 2,0-2 2,-2 2-2,-3 5 0,1 1-5,-1 5-7,-1 5 1,-3-1-4,-2 1 2,-4 2-1,-2-2-1,0-1 3,-2 2 0,3-4 1,1-3 0,2-2-3,2-3 1,-1-6 1,4 1-4,2-5-1,1-4 0,3-3-1,-1-4 1,-1-4 6,0-3-4,0-8-1,-2 1 0,2-8-3,-4-5 2,-1-4 2,1-4-1,0 2-1,0-2-1,1 4-11,-2 1-5,1-1-10,-3 2-9,1-6-9,0 0-1,-1-4 1,-1-5 2,2 0 3,0-3-2,1-3-1,2 0 2,-7-7 7,3-3 6,-5-5 13,0-3 4,6 0 10,-9 0 3,6 4 6,-2 4 3,-9 4 1,10 3-1,3 4-1,0 2 1,9 3 11,-2 0 4,-2 0 6,-1 0 2,0 0 2,1 12 2,4 53-1,5-27-3,-2 5-11,8 1-6,-7 1-5,5-5-2,2-1-2,-4-2 0,0-10 1,-4-5 0,-1-9 5,-3-9-1,1-4-2,2 0 1,0-8-2,1-4 2,1-11 2,-2-7-4,2-5-4,-2-1-1,0 4-3,-1 4 0,-2 7 2,0 3-2,-2 6-10,0 2-11,-1 3-32,0 0-17,0 1-28,0 0-8,2 5 70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29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-2 662,'-1'-1'290,"1"4"-148,0 4-52,-4 10-44,-1 11-15,-2 6-15,-5 3 0,0 1 0,2-1 5,-10-7 6,-1-2-5,5-4 5,2-5-5,7-9-6,8-4 6,-1-4-11,0-4-3,6 0-2,3-1-3,8-5-1,3 0 2,1-5-2,2 3 2,-4 0-10,4 1-7,1 6-30,-3-4 15,4 3 14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29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9 0 570,'-10'33'281,"7"-33"-104,4 0-29,-3 3-64,1-3-18,0 0-28,-6 13-10,-28 53-16,18-24-9,-13 12-18,0 7-9,-11 11-1,2 1-1,-1-3 20,4-2 6,3-14 16,0-9 4,9-10 2,0-9 5,7-9-8,1-7 1,6-4-15,3-3-7,5-3-31,8 3-26,0-7-35,4-1-69,-1-4 108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28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23 993,'-2'3'386,"2"2"-282,1 3-29,3 5-21,4 5-8,6 8-12,1-1-1,1-1-28,-1-8-11,0-4-21,-2-5-6,2-7-8,2-3 3,-7-13 10,1-2 2,-3-10 11,-1-3 3,-4-3 7,-2 0 2,-5 2 3,-2 6 1,-3 4-1,-1 6 2,-3 15 6,-3 7 4,1 19 10,-2 4 4,0 10-2,-2 4-9,3-3-9,-2 1-4,0-9-12,4-6 0,3-11-9,2-6-2,10-7-5,-1-7-4,4-12 3,4-6 0,4-11 11,3-1 10,3-8 6,-2 2 1,-3 0 3,-1 1 2,-3 14-1,0 7 4,-2 17 4,0 9-2,-1 18-3,-2 9-1,-1 9-4,2 8 0,-5-2 1,0-5-2,-1-7 0,-3-9 0,-1-9-5,-3-3-5,-1-8-6,-3-3-6,3-5-10,-2-5-6,-5-8 0,0-2 6,1-3 16,-3-2 10,3 5 20,7 5 7,0 2 9,5 6 2,12 3-8,-1 1-5,8 3-8,4 0-3,0-1-8,6 2-2,1-2-2,4-1-11,-1-3-26,-2-3-20,-2-2 35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27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48 623,'-2'-48'307,"2"50"-109,0 1-50,0 4-62,0-5-12,1 2-16,-2 1-8,1-3-13,-2 1-3,1-3-4,1 0 4,-1 0 4,0 0 0,1 0-5,-1 0-6,1 0-8,-1 0-6,-1 0-6,2 0-3,0 0-3,0 0 0,0 0 2,0 0 1,0 0 5,-1 0 0,1 0-3,0 7-2,5 28-1,11 54-2,-5-24-1,0 12 1,-2 12-1,-3-7 0,1-3 3,-3-8-1,-3-19 1,0-3 3,-1-20 1,0-6 2,1-11-2,-1-7-1,0-4-5,-2-3-4,1 1-3,1-1 1,0-26 5,6-45 2,2 28 1,1 2 0,1 6-1,2 10 3,-1 6 0,-1 6-4,2 13-4,-3 3-4,5 19-1,0 7 5,-4 10 4,-1 7 2,1 2 0,-4-3 0,4-5 0,-4-5-7,0-7-18,7-2-12,2-8-32,5-3-10,-4-11-9,-3-5-1,1-9 101,-5-5-24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26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51 671,'-36'-51'294,"31"60"-146,-5-6-43,2 10-39,-1 1-12,-2 7-16,4 7-5,-3-2-9,-1-3-3,4-3 1,2-7-2,2-3 0,-1-4 1,4-4-5,-1-2-3,0 0-2,1 0-6,0-1-1,0 0 0,0-2 0,7-16 0,12-36 0,-10 34-2,-1 5 1,-4-4-1,3 6 0,-3 1 0,2 8-3,-3 0 1,1 4-2,1 2-1,1-1 1,5 5 2,-1-1 0,2 1 4,6 4-2,-1 1-2,3 3 0,-1 0 0,2-1 2,0 1 1,-1 1 2,4-1-2,-3 1-1,-2-2 2,-3-6-2,-8 0 1,0-2 0,-4-2-1,-1-1 0,-1 0 0,-3-2 1,1 1-2,0 0-14,0 0-9,0 0-29,-1 0 136,0 0-69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25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7 620,'-1'-3'279,"-3"1"-144,0 1-30,1-1-50,-1 0-11,1 1-6,0 0 3,1 0 5,1 0-4,0 0-7,0 0-5,0 0-10,-1 1 4,1 0 1,2 18 4,25 63-5,0-20-3,9 19-4,0 6-5,4 9 0,5-1 2,-14-13 11,4-4-1,-16-18 8,-8-9-1,5-6-11,-12-11 1,-2-12-6,0-4-4,-6-10-5,3-3 1,-1-1-2,0-1-4,2-3-10,0 0-12,-1-1-15,1-1-9,-13-25-16,-17-40-5,15 20-17,3-2 52,-1-3 15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24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31 607,'-30'-32'268,"30"32"-131,2 1-25,-1-1-27,-1 0-9,0 0-12,0 0-3,0 0-9,0 0-5,3 15-11,12 47-4,-12-14-12,1 9-4,-4 3-7,0 0-6,0-12 2,-1-7-2,1-12 0,-2-9-1,1-10 2,0-5-2,-1-5 1,2 0-3,0-1-5,0 0 4,0 0-3,2-13 5,1-50 2,-5 28-3,2 3 2,-4-10-2,2 1-2,0 2 0,-3-4-1,2 10 2,-1 6 4,2 13 1,1 7 3,0 2 2,-5-11 0,0 3-1,2 3 2,4 11-5,0 0-1,2 1-4,-2-1-8,0 0 2,4 23 3,7 50 4,-7-13 5,-1 2 3,-2 2-1,1 0 1,-2-11 4,0-6 0,0-12-1,-3-7-1,0-8-2,0-2-3,1-6-1,-1-4-2,1-2-1,0-4 2,2-2-1,0 0 1,0 0-2,0 0-6,0 0-19,0 0-11,0-1-30,0 0-14,0 1 5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30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373 1045,'-8'-9'398,"6"10"-312,4 10-21,2 6-25,2 28-25,0 12-12,-3 23 0,-3 6 2,0 12-4,-1-4 4,0-9-3,1-5-1,-2-25 2,-5-10-3,0-21 0,-1-8-6,4-12-9,-6-11-10,5-17-14,-2-12 3,0-22 4,2-9 13,3-16 11,0-9 3,2-14 8,2 2 3,-2-7 12,4 9 8,2 10 2,3 4-4,11 21-9,0 7-9,3 24-1,-5 12-3,-6 19 2,2 6 3,-1 17-1,3 11 5,1 21-1,-1 19 0,-2 32-1,4 9-3,-3 18-1,2 5-2,-8-4-2,-4-4 0,0-15 0,-9-18 2,4-26-18,5-3-16,-9-28-27,4-6-17,-1-18 49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23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046,'1'-5'358,"16"5"-343,8 1-7,19 3 1,15 2-3,29 1 8,13 1 5,25 2 5,21 1 13,20 2 1,20-3-5,29-2-9,12-5-11,23-6-7,17-2-1,18-5 3,-2-3 0,19 2 3,-13 1 9,9 2-1,3 6-2,-8 5-1,12 1-7,-20 5-2,-4 1-1,-21 1-7,-22 2-2,-26 4-2,-23 5 1,-24-1 2,-19 0 2,-29-6 0,-15-6-2,-33-6-18,-11-5-14,-30-7-28,-18-4-15,-27-6 50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0:24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9 165 539,'-18'-2'278,"0"-3"-13,5 2-237,0 0-17,0-3-6,2 4-5,-4-2 3,4 4 31,-1-1 15,-2 1 27,4 1 11,-3-1-6,2 2-8,-3-4-15,-4 0-10,-1-2-21,-2 2-5,-7 2-13,2-1-1,-8 0-2,-8-2 0,6 2 1,-5-2 2,6 2 2,5 1 0,5-2-1,-4 3-1,4 6-3,1-2 1,-4 6 3,3-4-2,-2 1 5,0 2-5,-6 2 2,1 4-5,-2 1-1,-3 4 0,1 2 0,-1 2 3,5 0 1,2 0-1,5 1-2,1 0-1,1 6-3,3-1 0,-1 0 1,3 1-1,4-2 0,-1-1 1,5 4-1,-4-5 0,-3-4-1,5 4 0,-1 0-2,-2-2 2,5 5-2,-1-2 5,1 0-2,5 1 0,-1-3-1,0 5-6,-1-4 3,6 6 3,1 4 1,-4-4-2,4 3 1,-5-4 2,4 3-3,3 3 3,4 1-3,2 0 0,5-1 0,1-2 1,4 3 0,0-3 1,-2 0-1,1-1 2,0 1-2,2 1-2,-3-3 2,3 3 0,-3-5-1,3 3 3,5 0-2,0-3-5,7 0 3,2-3 1,3-12 1,7 5-3,4-3 3,0 1-4,-4 2 4,-2-4 0,-5-3 0,2-1-1,4-3-1,5 2 2,6-2 0,1-4 0,10-1 0,-1-7 2,-1-2-5,-6 2 5,-3-12-2,-2 1-3,3-7 3,7-2-4,1-1 4,-1-2-1,-6 1 0,-7 1 2,-11-5 0,-3 3-1,-2-3 1,-1-2 2,-1-1-2,0 5 2,0-4-3,3-2-1,-2 1 1,5-3 3,-1-2 0,-5 3 3,2 4-3,-7-6-3,-1 11 0,-1-2-3,-4 0 3,1 2 2,0-4 0,1-3-1,0 3 3,1-1 1,-3-2 1,-4 3 2,1 0-2,1-2 0,-2 5-1,-3-1 1,-1 3 1,-3 2-1,-3-2 5,0 0 1,-1-4 3,-2-2 1,0-1-1,-2-4-2,-3 1-3,0 1-2,-2 2-1,0 0-1,-5-1-1,2 0 3,-4 0-5,0 0 4,2 6-7,-2-3 4,1 4 0,1 0-4,-2-2 5,0 2-4,-4-1 1,0-1 1,-1-1-2,0-3-1,5 5 2,-1 1 2,-2 3 7,0 2 0,-2-5 1,2 5-1,-1-2-9,1 1-1,-6 2 1,-5-3-2,0 0 0,-4 2 4,1-2-3,-2 1-2,-3 1 1,-3 2 0,0 3 2,1-3 4,-1 0 1,3 0-3,0-5 0,-3-3-3,4 4-1,-4-2 2,3 4-3,4 4 0,-5 3-2,4 4 1,-2 5 1,-2 1 5,3-1-2,-3 3 2,3 0-2,0 0-4,1 3 3,0-4-2,-6 1 1,-1 3-5,-2 5-15,-2 0-13,5 6-23,3 0-19,5-2-40,5 0-14,8-4 79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6:00.67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9 1396 897,'-69'31'336,"69"-30"-267,2 0-13,1 0-25,-3-1-5,0 0-6,0 0-4,20 7-1,42 41-3,-21-33-6,10-1-1,18-9 0,8-6 1,4-22 3,4-11 6,0-24 11,3-13 6,11-18 5,-2-11-1,-4-6 0,-4-9-4,2-12 0,5-3-6,-11 5-13,-13 9-1,-21 25-10,-14 12 0,-13 22-1,-4 14-3,-13 20-3,-4 10-1,-3 8 1,-2 4 2,-3 3 3,0 0-3,2 7 2,-2 2 1,4 2 0,-2 3 1,1-8 0,2 2-1,1-3 1,-1-3-1,1 3 0,1-6-2,-4 0 0,2 1 1,0-2-1,0 0 2,0 0-1,0 0 1,0 0-9,-1 0-7,0 0-16,0 0-8,0 0-5,0 0 1,0 0 10,0 0 3,-7 3 2,-4 3 3,-34 19 7,31-17 4,-6-3 12,2 2 3,3 3 0,-4-5 2,5 2 1,2-2 0,2-4 1,4 1 0,6-1-4,-1-1 1,3-2 0,-1 1 2,0 0 5,11-7 1,46-42 1,-25 24-1,-2-3 5,-2 1 3,0-2 7,-4 1 3,-5 2-1,-2 5-6,-4 5-8,-3 6-3,-3 5-6,-5 3 1,-2 4 3,0-1 2,0 0 4,-1 0-1,0 0-2,0 0-2,-1 8-4,-3 7 2,-11 35 0,15-36 1,-3 2 5,1 1 2,2-1 0,-1 1 1,2 3-2,0 1 1,1 3-2,1-1-1,1-2-4,1 4-3,-1-3-1,-3-4 2,0 1 9,-2-3 7,-3-2 7,1 1 2,-1-4-2,1-1-5,0-3-7,1-1-3,2-2-6,-2-3-3,3-1-1,0 0-2,-1 0-1,1 0 0,0 0 0,0 0-2,0 0 1,0 0-3,0 0-10,0 0-5,0 0-19,0 0-14,0 0-33,0 0-20,0 0 66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55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28 988,'2'2'382,"1"5"-270,0 2-7,3 3-11,2 5-12,-2 5-25,4 1-17,-1 5-22,2 2-6,-4-5-8,0-2-1,-4-6-11,-3-5-7,6-5-17,-6-1-9,2-5-24,-4-7 0,4-8 12,4-4 6,-5-14 31,3 3 4,-2-6 8,-2-2 0,2 6 3,-2 1 1,0 11 1,0 6 1,2 9 10,0 2 3,-2 4 7,-1-2 2,0 0-6,-1 11-4,0 53-5,-1-29-2,3 4-3,0-3-3,-5-5-1,5-2 0,-7-12-8,5 2-6,2-7-4,-5-3-4,1-4-2,-6-4-5,-5-3-15,3-1-2,-6-6 7,0-4 12,0 0 20,-2-1 5,8 3 12,1 3 2,10 6 2,2-1-1,3 3-6,-4 0-6,0 0 0,4 0-1,17 4 2,33 6 6,-29-9 5,-2-1 0,5 0-3,-3-4-2,-2-1-9,-1-3-7,-8-2-25,1 0 28,-5-7-2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52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6 1019,'3'11'383,"-1"-8"-304,7 4-28,4-5-35,6-1-7,3-2-13,3-2-6,1-6-12,1 0-7,2-2-10,2-4-16,-3-7 39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52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19 820,'-5'5'335,"7"1"-202,-2-2-65,0 3-17,6 0-18,4-1-7,1-4-7,3-3-6,2-7-5,-2-1-2,4-6-6,-4-1 0,-2-2-2,-2-3-10,-5 0-20,0-3-25,-5 1 35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50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6 926,'-4'-3'353,"0"0"-270,4 3-18,3 0-22,-3 0-6,0 0 1,0-1 1,13-2 0,44-8-8,-28 5-12,4 2-7,2-2-9,1 3 1,2-2-5,-5 2-9,-6-1-21,-2-2-13,-5 2-24,3 0-16,-2 4 58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27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74 513,'-1'4'244,"1"1"-77,-2-3-37,-3-4-18,5-2-16,0 3-33,0 0-7,0-4-13,2-14 1,3-40 1,5 36-1,2-3-12,0 4-2,2 10-8,-6 1-4,-1 11-2,-1 0-4,-2 4-4,1 11-3,-2 3-2,-1 6-1,1 4 3,-2-4-1,0 0-1,2 0 2,-3-7-2,0 0-1,2-11-1,0-6-2,2-4-4,4-5 1,0-3 4,3-5-1,2-4 2,2-2 2,2 3-2,-3 5 1,-1 8 1,-4 5-3,2 6-2,-1 6-1,0 7 0,0-1-8,-1 3-9,2-1-14,3-3-21,2-6 4,0-7-3,-1-9 8,1-9-13,-3-5 3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14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5 549,'-3'-25'273,"4"33"-86,0 0-62,0 2-57,0 0-5,2 3-14,-3 0-5,0 0-12,2 3-8,-3-2-8,1 0-3,0 6-1,0-2 1,-3-1 4,3 3 0,-2-3-1,-1-4 2,3 3-6,-3-5-4,-1 0-1,2-3-3,-2-3-3,4-2 1,0-3-3,1 0-1,-1-2-1,0 1 2,3-8 1,22-51 1,-15 36-1,2-2 1,-3 3 1,-2 2 0,-1 5 0,0 9-2,-4 1 0,1 1 1,-3 6-1,0 2 0,0-3 0,0 0 1,2 20 3,6 35-1,-7-27-1,2-7 0,3 2 0,-3-2-1,3-9-1,1 0-6,2-8-28,2-6-18,4-8 31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13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34 752,'5'-33'323,"-5"32"-161,1 1-51,1 2-31,-4-2-6,1 0-20,0 0-9,0 0-17,0 8-8,-1 16-12,1 38-1,2-32-7,0 0 1,1-4-5,-1-4-5,-1-6-3,-1-6-3,1-2-1,0-5 1,0-2-3,0 1-1,-1-3-4,0 0 0,0 0 6,0 0 0,0 0 10,-4-6 4,-4-2 1,-33-31 2,36 36 2,1 3 0,2 1 4,0-2-2,2 2-2,-1 0 0,2 0-3,0 0 1,0 0 4,0 0 2,2 0 0,14 6 3,36 6-5,-30-13 1,4-8-1,4 1-3,-2-1-2,2-4-4,-3 3-19,-1 1-21,3 6 29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29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986,'26'6'340,"4"-10"-308,29 0-18,5-10-4,9-9-59,-1 2 34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13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33 474,'0'-32'280,"-2"31"-60,2 3-67,-2 2-42,1-4-47,0 0-12,0 0-19,-1 7-6,-4 14 2,-11 36-7,9-30 2,0 5 0,-2-1-2,-1-3 3,1 1 1,2-7-8,3-7-8,-1-3-3,4-5-7,-2-4 0,2-2-7,1 0-7,1-2-7,0 0-4,0 0-11,0 0-11,1-5-65,5-9 71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12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449,'-10'26'267,"8"-29"1,1-1-141,-5-3-51,4 6-12,0 0-11,-2 1-3,3 0 1,-1 0-1,1 0 6,0-1 0,0 1-7,0 0-4,0 0-18,1 0-7,0 0-8,0 0-3,0 0 4,0 0 2,0 0 8,0 0 0,0 0-5,0 0 0,7 6-7,35 35-4,-27-29-4,-1-3-2,4-1-2,-2 3 2,-1-2 0,-2-2-1,-2-1 1,-2-2 0,-5-4-1,-1 0 1,-3 1-1,-2-2 1,1 1-3,0-1-8,0 0-16,0 0-14,0 0-29,0 0-8,0 0-14,0-1-20,0 1 78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0:49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132 393,'-64'37'266,"59"-32"-35,-5-8-66,3 1-28,-3-3-56,2-1-20,2 7-9,-3-2-4,5-2-6,-1 2 0,2 0-11,3 1-5,-1-1-15,1 1-5,0 0-6,0 0 0,0 0-1,0 0 0,17 0 1,38 5 1,-25-3 0,7 1 0,8-1-1,2-1 0,8-1 1,-1 0 1,-2-3 0,4-2-1,1-2 0,1-2-1,10 0 1,2 4 0,1 0-1,-1 4 0,-9 0 0,1 1 0,6 0 0,5 0 2,7-2-2,-1-5 1,-7-2 0,-4 2-1,0-2 0,1-2 0,7 3 0,-6-3 0,-8 2 0,-7 2 1,-15-3 0,-2 5 0,-5-2-1,-2 2 1,-5-1-1,0 4-1,-5 0 1,-1 1 1,-5 2-1,-8-1 1,-2-1-1,-5 1-1,-4-2 1,6 2 0,-2 0-6,-1 0-11,0 0 165,0 0-114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56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7 855,'-3'-3'323,"2"0"-242,1 2-12,0 1-14,0 0-1,0 0 0,15 31 6,30 58 15,-17-27 1,13 23-6,2 11-10,5 9-22,3 8-8,-8 3-13,-7-1-1,-6 2-3,-12-2-2,-11-4-7,1-2-4,-15-13-1,1-7-3,-9-21 4,-6-13 0,5-15 2,-5-12 1,7-10-3,6-4 0,-1-7-4,1-4-7,4 0-25,1-2-20,4-3-37,-1 1-8,0 0-5,0 0 60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54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788,'6'29'316,"-4"-37"-195,2-2-48,-2-5-17,7 2 1,-2-3-5,-1 6 1,0-1-7,-3 2 1,2 1-9,-3-2-5,2 9-8,3 1-4,-3 5-7,-1 1-2,-1 5-4,-1 3-2,1 7-1,1 6 1,-3 0-3,0-4 1,0-4-2,0-2 1,1-6 0,0-2-2,-1-5 0,1-4-1,1-1-2,-2 0-1,0 0 2,0 0 2,3-6 1,4-8 0,19-33 5,-19 34-5,0 3 2,-4-1 3,0 6-2,0-1 4,-1 5 0,0 3-1,0 6 0,-1 5-3,3 5-3,2 6 1,-3-2-5,2 0-7,0-6-17,4-2-19,5-7-9,1-3 1,3-5-6,-3-11 5,-3-7-20,-1-5-33,-2-11 73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54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65-102 867,'-34'-47'343,"34"47"-228,2 0-32,-3 0-26,0 0-6,1 0-15,-1 0-4,0 0-2,1 12-2,7 50 1,-6-20-4,4 15-7,-2 3-3,2 9-5,-1 1-1,2-2 6,-3 0-5,0-8-5,-2-7 3,-1-11-7,1-4 3,-1-13 9,0-4-4,0-10 0,2-3 0,0-4-9,-1-2 0,0-2-1,-1-2 1,0 2 2,0-1 4,1-9 3,5-36 0,-4 21 4,-2-6 1,0 3 2,0 0-1,1 8-5,0 3-5,1 7-1,-2 0-4,2 7 0,-1 1 0,0-1 0,-1 2-1,0 0-1,0 0-1,0 0-3,0 1 2,0 0 4,1 0-2,6 6-2,21 25-7,-20-17-8,0 0-3,-1-1-2,2 6 2,-2 2 7,0 4-1,-1 6-6,-1-1-2,-4-2-8,0 0-5,1-5 6,-1-5-3,-1-7 3,4-4 2,-1-7-10,4-6-4,5-7-15,-2-6 42,3-3 7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53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-3 979,'-5'-1'394,"-3"4"-263,-3 4-24,1 11-42,-2 7-23,-1 15-26,1 9-7,-2 19-5,2 13-1,4 18 0,0 8 1,4 12 5,3 0 1,1-4 3,3-8-3,6-17-8,1-10 0,8-13-1,0-7 5,3-10 5,1-5 1,-5-14-1,3-3 0,-9-12-4,3-2-3,-8-5-2,-4-4-5,2-4-25,-6-4-13,5 2-31,-3 0-15,0 0 423,0 0-271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52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 904,'-3'1'364,"-1"-1"-231,2 1-41,2-1-7,0 0-15,0 0-1,0 0-3,5 19-5,12 43-7,-11-26-12,-4 6-23,8 4-6,-7 0-8,0 2-3,6-2 1,-9-3-1,3-5-4,4 2-10,-5-9-22,6-2-7,-2-11-8,3-7 4,4-7 12,-1-3 5,1-4 5,-2-7 3,1-5-5,-1-3-6,-2-5-13,3 2-10,-3-1-25,-2 0-73,0 0 106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52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42 748,'10'-20'350,"-3"6"-149,-5 8-50,-3 3-33,-5 3-15,-5 5-27,-2-1-20,-4 10-40,-2 2-10,0 7 0,2 4-2,7-1-6,2 3 2,8 0-4,5-1 4,2 0-2,6 0 0,5-2 2,5 0-2,3-3 2,2-2-1,-2 0 0,-6-5 1,-5 1-2,-6-4 1,-11-1-1,-4 5-1,-11 2-2,-2 5-3,-5-1-4,-1-2-6,2-3-12,-1-3-5,5-6-11,5-2-7,7-6 31,3-5 5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51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1,'30'136'344,"-33"-93"-240,3 8-52,1 2-18,1-1-22,4 0-3,1-3-6,0-6 3,2-4-2,0-7 0,-2-13 0,-2-3-4,-1-9 3,-3-2-3,-1-5-5,-1-5 0,-2-6-1,-1-5 6,-2-10 3,-2-3 0,-2-10 1,1-5-2,1-8 4,0-2 2,4-4 9,2 3 1,2 7 0,4 9 0,-1 13-6,3 8-2,-2 10-2,0 8 0,8 18-2,0 6 0,7 21-3,-1 6-2,-1-1 1,0 0-1,-2-4 1,0-6-2,-4-11-5,2-3-6,-3-15-6,-2-6 0,4-4-1,-7-10 3,1-6 6,0-4 4,-5-12 4,0-2 4,-1-9 11,0 1 5,-1-10 14,-2-1 2,3 5-1,-3 3-3,3 19-9,0 10-3,0 10-4,3 5-6,1 15-3,7 8-1,1 18-3,0 7 0,2 0-2,-4 5 0,-1-3-2,-2-2-9,2-1-20,-6-9-14,0-8-27,-1-3-14,-7-9 5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29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55 943,'-6'-9'362,"-3"-6"-275,-1 5-8,-5 0-38,-3 2-9,-7 6-22,-1 2-3,-3 8-5,-1 6-8,-3 12 5,2 7 1,10 16 1,3 4 4,11 10-4,7-3 2,9-11-3,9-2-1,10-15-2,10-3-2,8-8 0,-3-9-3,8-12-13,-5-6-14,-5-9 3,-1-1 11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1:50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-2 1068,'-5'3'403,"5"8"-310,3 23-52,4 13-15,-6 27-19,2 8-2,3 3 0,-2-5-3,8-8-1,0-2 0,-3-8-1,-4-6 3,-5-15-3,-4-10-10,-2-10-20,1-3-7,-3-10-12,2-2 0,-5-7 4,-5-7 0,3-1 10,-3-5 8,-4-1 13,4 2 6,-4 0 2,0 3 4,4 3 3,2 3 1,6 4 15,5 2 3,3 0 5,2 4-2,-2-6 3,0 0 1,2 0 8,19 8 5,38 35-9,-27-34-5,3-4-13,2 2-4,-1-3-6,-2-2-1,-8-2-1,-2-3-3,-4 0-15,-3-1-11,-4-2-23,-3-1-20,-5 0 47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3:31:44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2 0,'0'0,"0"0,-102 91,45-34,-1-2,1-3,-4-6,7-2,4-6,4-2,7-11,9-3,3-3,5-6,8-4,0-7,4-2,-1 0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6T10:25:59.02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,'0'0,"0"0,0 0,104 27,-17-5,-4-3,-4-9,-2-7,-3-6,13 1,-10-4,-11-2,-20 0,-7 0,-9 3,-5-4,-6 7,-5-1,-1 0,-2 1,-3 2,-2 0,-1 0,1 0,-1 0,-2 2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5:45.20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0 42 1017,'-20'-48'396,"17"55"-293,1 7-6,5 24-45,1 17-16,6 47-18,7 26-2,0 35-9,0 8-3,-5 1-2,-7-10 2,-6-31 9,-2-14 3,-5-33 3,0-20-4,4-22-7,0-16-4,0-20-20,2-7-15,-6-23-20,1-7-4,-1-38 16,-1-23 14,2-24 21,-1-14 3,0-4 2,2 8 1,1 7 1,0 9 3,3 13 5,0 12 8,2 17 5,0 11-2,2 25-4,-2 9-6,1 19-9,2 12 2,5 38 0,3 22 1,3 44 2,-2 17-2,-1 8-3,-3-4-2,-2-21 2,3-13-3,-5-33 2,1-15 0,-3-28-6,-1-10-6,0-19-15,-2-9 0,-1-32-1,-4-18 5,-1-31 13,0-15 2,-1-17 4,0-3 2,2 6 2,3 11 3,3 32 2,3 15 2,-2 30 7,0 10 0,0 16-2,-1 10-3,3 28-5,-3 17-3,1 37 1,0 20 2,2 29-14,-2 12-19,1 17 120,1 5-81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24:38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745'0,"-792"52,-72-52,-757 0,105-35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5:46.00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3 387 459,'-3'-30'290,"0"7"-7,-1 6-99,-1-1-92,3 9-11,0 6-5,0 2-6,5 11-21,-1 6-11,8 31-28,2 20-6,4 36-2,-2 12 0,-1 7 1,-3 2 0,-6 0 2,-3-6-2,-6-12 0,-2-11-1,0-34 1,0-13 0,3-26-2,0-13-5,-2-23-9,-1-15 2,-3-47 0,-1-20 4,-3-35 7,1-13 1,1-4 0,0-3 2,6 9-1,3 4-2,7 28 1,5 15 0,1 23 0,0 14 1,-2 21 2,-4 10 1,0 22-1,1 11 2,2 35 6,7 25 3,-1 43 9,-5-1 1,-4-55-2,1 1-1,6 177-1,-4 8 2,-4-14-2,-9-92-1,-3-32-7,2-20-5,-2-30-3,2-15 0,3-14-2,-3-11-1,1-8-8,-1-5-11,1-14-25,2-3-14,1-13-33,3-3-19,1-4 70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2:33.96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58-6 699,'0'3'295,"10"32"-167,2 52-50,-14-30-46,2 10-8,-6 16-15,1 6-3,-5 7-4,-6-1-2,3-11 3,-2-5-1,5-26 8,4-13 2,3-18 0,6-8 0,1-11-10,0-5-6,8-20-6,3-15 1,3-20 6,5-13 1,1-14 6,0-1 0,0-6 5,3 4 7,-1 9 7,-2 10 3,5 22-5,-5 10-2,-8 17-9,6 13-5,-6 17-2,5 15-1,-3 21 3,-11 15 6,-2 18-4,-4 5-2,-1 10-1,4-1-4,-9-10 2,0-8 3,2-20 1,0-14 1,2-22 2,0-8-4,-1-13-8,-1-7 0,6-17-2,-1-11 0,7-24 5,-2-9 2,1-11 0,1 1 0,-3 12 2,2 4-4,-1 19 3,-2 7-1,-1 14 1,0 11-1,-1 8-2,-3 11 0,1 20-1,1 14 2,-3 32 1,3 9-1,-10 5 1,3 3 1,-2-5-2,-1-1 1,2-7 0,-4-11 1,7-17-12,2-11-11,2-19 13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32.6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5 153 595,'-1'0'255,"0"3"-151,0-3-46,0 0-26,0 0-15,-4 1-1,-1 2 6,-2-1 6,-31 12 13,33-13 0,-2-1 1,0 0-5,-4 3-15,-1-1-6,-2 2-9,-2 2 0,4 2-7,-1 3 2,0-1-2,4 1-1,-2 2 3,4 1-2,-1 3 1,0 0 2,4 3-1,-1 2 0,3-3-1,3 6-1,2-2-1,1 0 1,4 1 0,1 1-1,4 0 1,-1-2-2,1-1 1,4-2 1,-2-4 0,2 0 0,-1-1 0,-2-3-2,1 1-3,1-3-2,3 1-4,1-5-3,4 1-4,-1-5 2,0-2 3,1 0 2,-2-2 6,1-3 0,-3 2 3,0 1-1,4-5-4,-1 1 4,2-3-4,-1-7 0,1-3 0,-5-2-2,-1-4 1,-9-5 4,-3-5 8,3-2 3,-11-4 2,4 1-3,-8-5-2,-7-3 0,-2 0 1,-9 0-1,-7 6 4,-2 8-1,-7 3-1,-2 2 1,3 9-1,-3-1 3,4 13-2,5 7-1,0 3-10,0 12-16,-8 2 14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14.3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376 729,'-1'-1'268,"1"-6"-214,2 2 3,32-2 3,47-33-13,-20 31-15,-3-6-5,9-1-13,0 1-6,0-2-4,7 2 0,11 1 2,-1 2 3,4 2 2,3 1 0,10 3-3,12-1-2,5-3-1,2 2-3,2 0 1,1-1-1,1-1-2,3 1 2,-6-4 0,-2 5-2,-6 1 2,3 2-2,2 5 1,-7-8 0,1 5-1,-12-3 1,-15 0-1,-2 2 0,-6 0 2,-4 1 0,-15-5 1,-9 0 2,-17-2 4,-4 3 2,-7 0 5,-6 3-1,-6 3-3,-5-4-2,-3 5 3,-1 0 4,0 1 6,0-1 1,0 0-8,0 0-4,-1 0-9,0 0-3,0-1-8,0 1-5,0 0-11,0 0-10,0 0 22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4.2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424 917,'0'1'357,"-1"-2"-242,1 0-55,-1 0-24,1 0-6,0 0-7,0 0-1,0-4-5,6-19 0,15-44-2,-8 31-2,5-8 0,-3-1 1,5 3 5,-2 3 3,-1 6 0,-4 2-1,-3 10-7,-5 6-2,2 9-9,3 7-3,5 9-5,4 5 1,1 18 4,12 10 3,-5 7 1,6 4 1,-4-11-5,-6 0 5,0-7-3,-1-2-8,-3-2-23,1-3-20,0-3-37,-6 0 41,1 8 22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28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-4 956,'0'-3'366,"0"9"-276,0 6 1,-1 9-20,-7 7-10,0 19-11,-5 6-4,-3 15-10,2 13-6,-5 13-5,-3 11-6,-2 10-4,-1-5 3,-2-2-16,-2-16 0,7-8-6,-5-18-9,7-22-10,11-8-10,-2-24-12,7 1-7,8-9-15,0-7-15,7-9-212,9-2 201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7:48.45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9 28 906,'-80'-32'356,"77"36"-259,5 7-23,1 13-35,-2 17-7,8 29-4,-1 16 1,5 37-4,4 16-7,-2 24-6,-7-48-4,-4-57-3,0 1 0,2 151-2,-3-19 0,-7-47 2,-4-86-1,3-31-1,-5-14-1,4-26-4,-5-15-6,0-31-9,-1-19-3,-2-26 1,5-14 3,-4-18 9,8-8 3,-1-5 3,2-2 1,4 15 1,2 15 3,3 30 9,-2 16 4,3 27 4,-5 13 1,-1 16-7,4 8-2,-3 14 1,3 9 0,2 24 4,-2 14 3,7 33 6,0 15 1,1 17 3,8 5 1,-9 6-2,2 2-2,-3 2-9,-7-6-3,5-13-10,-4-17-2,0-27-4,2-18-6,0-27-24,-1-12-14,2-21-19,3-11-6,-3-15-12,4-5-8,2 3 60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9.7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30 698,'0'-10'302,"-6"2"-149,7 4-35,0 2-37,-6-3-5,8 5-13,-5-1-5,1 2-17,1-1-13,0 0-20,4 22-4,13 78-2,-11-21 2,8 30 3,1 10-1,-1 21-1,3 7-1,-1-3 2,-3-12 13,-3-30 11,3-16 3,-7-29 0,3-5-11,-7-23-5,2-1-3,1-10-1,-5-11 0,0-5-1,-3-7 0,-1-16-1,1-4 0,3-16-4,0-10-3,3-10-1,7 2-1,-2-6 0,7 4 1,2 7 0,-1 1-1,9 17-3,-8-1-1,7 10-1,5 2 0,-7 3 1,6 10-1,-3 6 3,-5 1-1,-1 12 1,-2 5 0,0 19 0,-3 7 0,-1 15 1,-1 3 0,-3 6 1,-4-1-2,-2-7-3,2 4 2,-2-2 5,4 0 5,1-7 7,-2-12-1,3-15-6,-2-13-4,7-9-5,3-4 1,12-7-1,-1-6-2,8-8-9,-1-8-13,4-6-42,4 4-18,3-5-31,4-2 64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8.6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233 939,'-16'-2'345,"8"0"-275,6 2-23,-4-2-21,2-3-5,0 2-7,-5-6 1,9 1-4,0-1-2,2-5 1,2-2-3,4-5-4,7 1 2,5-4-1,3 1 1,0 1 2,-2-2-2,0 12-1,3-1-2,-6 7-2,7 8-2,0 10 1,-2 8 0,5 12 0,-5-1 2,-1 2-1,0-2 3,0-5-1,1 1 0,-3-14-1,3-2-1,-3-7 4,-1-4 4,-2-9 10,-4-3 9,3-7 14,0-4 7,-2 1 6,2-1-2,-11 3-15,2 3-7,0 6-15,-11 0-4,8 7-7,-11-4-3,0 2-14,9 6-17,-2 3-45,4 1-21,-4-4 56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5.5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1070,'1'2'371,"9"4"-335,5 4-27,13 1-10,7-3-12,6-5 81,5-7-55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5.4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2 1075,'31'-43'395,"-32"43"-315,1 0-6,1 2-32,-1-2-16,0 0-27,0 0-4,19 2-4,41 4 5,-24-5-5,-4-1-9,-9-6-18,6 6-14,-9-3-37,2 3-37,-7 4 81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5.0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31,'11'17'370,"9"9"-322,16 26 7,9 17 12,11 30-3,-1 10-8,0 24-21,-9 10-12,-12 12-16,-8 5-4,-11 2-1,-4 0 1,-15-6-3,-2 4-2,-12-10-17,-3-6-3,-4-22-9,-4-20-4,8-27-17,2-15-20,9-27 43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4.7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31 899,'1'-15'362,"-1"3"-267,0 8 20,1 5-21,-1 7-42,-6 6-15,-9 33-30,1 21-5,-2 54-1,3 26 1,5 38 1,2 9 1,6-1 2,12 1-5,6-31 4,5-7-1,5-24 1,-6-21 0,6-17-14,0-15-25,5-24-41,5-7-121,2-24 129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3.7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1 874,'13'-3'321,"22"3"-262,9-1-15,12-4-11,4 1-20,-4-8-131,0-4 88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3.6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702 1005,'0'0'349,"0"-10"-318,11-2-8,10-14 6,-2-13 8,15-6 13,-5-7 7,0-5 7,-9-4 0,-5-3-6,-9-2-11,-6 4-20,-1 2-11,-5 11-11,2 9-3,-9 6-7,12 18-3,-4 7-7,3 13-25,9 38-8,-4 15 1,9 49 11,3 21 23,3 20 14,0 0 2,-2 3-5,-5-14 3,-4-18-7,1-9-12,-7-28-27,1-7 343,-2-23-23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3.1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8 0 415,'10'17'277,"-3"10"-18,1 5-70,-10 5-109,0 10-26,-14 4-26,1 8-9,-12 1-11,-15-10-7,4-6-1,-5-15-3,12-14-6,3-9-5,7-19-7,2-7-3,7-17 6,6-5 8,8-13 11,6-2 5,13 6 4,2 6 1,16 23-4,-3 7-4,10 23-6,-2 6-6,-9 18 5,2 8 2,-11 9-1,-3-1-5,-2-1-22,-5-10-65,-8-17-127,1-5-14,-8-17-18,4 1 75,1-13 228,-2-7 61,1-10 108,-2-7 7,1-2-64,-2 2-29,0 0-53,-2 5-10,0 11-10,-2 3-6,0 10 3,0 2 0,-4 1-5,2 5-3,4 1-25,0 2-12,0-2-14,0 0-3,7 14 5,32 46 4,-16-30-2,0-1-1,-2-4 0,-1-3 0,-6-9 0,-8-7-3,-1 4-1,-8-2 2,-3 5 4,-5 2 3,-8 1 7,-1-2-7,-3-2-13,2 2-11,5-13-33,8 10-17,8-16 43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28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4 919,'-11'-1'345,"9"3"-272,4-1-13,1 11-12,0 7-2,10 15 5,2 11 2,6 23-2,13 18-6,-1 17-13,6 6-3,2-6-9,-5-5 4,3-13-8,-6-8-3,-2-8-1,-5-16-8,-7-21 2,0-7-1,-17-24-8,1-4-11,-3-15-39,-5-11-28,-4-12-151,-5-5 148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2.4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-2 970,'-7'3'341,"2"6"-322,2 9 9,3 8-43,3 3-27,5-3 28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2.3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57,'20'29'304,"-3"5"-197,-3 7-65,-2 8-25,-5 0-47,-2 0-111,-3-8 99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2.1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247 283,'-12'-72'243,"6"18"31,-2 10-42,3 18-86,6 9-43,1 4-39,5 5-7,7 1-13,3 2-2,8 5-7,3 0-7,2 7-11,-2 4-5,1 10-9,-2 8 0,-8 2 0,-2 5-3,-13 4 0,-4 0-1,-10 10-11,-10-2-5,-5-1-11,-4-3-1,5-7 4,5-7 7,7-9 8,2-5 4,5-12 4,5-2-5,5-6 1,6-6 1,9-4 1,6-4 4,9 1 5,2 4-3,7 5 0,1 7-2,-2 6 0,0 7-4,-15 8 0,-6 6-1,-12 10 2,-9 5 10,-7 4 4,-10 3 5,-11-4 5,-7-2-4,-8-3 2,-3-7 0,0-12-3,4-5-1,8-11-8,5-5-9,6-9-12,4-4-10,9-13-20,4-5-9,11-7 34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6:51.6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8 123 748,'-18'52'320,"4"-62"-189,-1-2-10,-4-7-37,-1-8-10,-1-5-6,2 0-3,9 12-4,1 6-1,8 8-11,-2 3-4,3 6-25,4 10-16,1 25-11,8 22-4,-3 32 4,1 6 7,1 9-1,-2-10-5,0-19-6,-1-13 0,-2-26-6,-4-16-7,-1-13-25,-2-9-7,0-9-16,0-13-7,-5-27-20,-1-12-124,-3-24 154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03.9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713,'3'46'292,"-6"-46"-205,2 0-1,1-3-62,0 3-15,0 0-9,0 0 0,0 0-1,0 0-2,0 0-3,0 0-5,0 0-45,5 3-53,2 1-72,34 19-12,-28-33 108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29.0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80 825,'-65'-15'329,"59"4"-224,5 2-15,-3-4-31,3 3-13,1-2-9,4 4 1,0 7-6,-2-1 3,5 4-13,-3 1 0,4 4-7,-1 5-3,-1 5-4,5 5-5,-7 3-4,4 1 1,-8-2 5,2-2 0,8-3 2,-1-5-3,4-4-1,-7-6-1,4-5 2,-3-4 0,5-6 0,4-7 0,2-8-1,5-6 0,1 0 1,-2 6-2,-1 5 1,-4 2 0,-3 13-3,-3-3-1,1 13-5,0 8 0,-8 4-4,0 8 5,-5 2 4,-3 0 1,2-1 6,1-3-2,4-6 0,2-5-4,7-9-23,4-4-11,12-16-33,6-7-18,11-10 57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23.7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6 0 785,'-42'72'314,"36"-68"-218,-4-1-29,5-3-34,2 0-11,-1 2-9,3-2 0,0 0 10,0 0 7,0 0 15,0 0 7,0 0-4,0 0-7,1 0-15,0 0-7,0 0-15,0 0-3,0 0-1,0 0-2,0 0 2,0 0 0,0 0-1,0 0-1,10 1 2,36 4-1,-28-5 0,1 0 0,-2 0 0,3 1 0,6 1 1,-1-5 0,7 0 0,3 3-1,-3-8 0,6 4-1,6 3 2,2-3 0,8 0 0,0-1 0,9 4 0,-1-3 0,-5 5 0,1 2 1,-10-5-1,-2 5 2,0-3-1,-3 0 1,2 1-2,-2-1 0,-7-2 0,3 4-2,-9-2 2,3 2 0,-5-2-1,-9-6 1,0 3 0,-8-6 1,1 7 1,-1 1-1,-2 0 1,2 3 0,-4-3-1,-2 0 4,3 2-4,-4 1 2,-2-2-2,2 2-1,-6-3 1,1 0 0,1 0 1,0 0 2,0 1-2,0 0-2,0 0 3,0 0-3,0 0 2,0 0 2,4 1-2,4 2-1,32 16 0,-34-19-2,5 2 1,-4-1-1,1 2 1,-1 0 4,-6-3-3,3 3 2,-4-4-3,0-1 0,0 2 0,0 0 0,0 0 1,0 0-2,0 0 1,0 0 2,0 0-2,0 0 3,0 0-6,0 0-11,0 0-19,0 0-13,0 0-280,0 0 231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05.1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242 946,'-10'46'363,"8"-42"-282,2 0-7,4-2-34,-5-8-12,3-5-8,-2-8 0,0-12 12,4-1 7,-7-4 9,2 4 6,-8-6-7,-2 3-10,6 9-17,-2 3-8,7 16-10,0 5-2,-5 5-16,4 12-8,-3 14-10,-1 6-4,7 13 2,5 0 1,7 2-4,1-2-1,3-2 0,-3-3-6,2-4-31,-2-3-168,-4-2 172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02.9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288 1065,'-12'6'403,"7"-1"-322,2-6-22,3-5-23,6-12-26,4-5-5,14-10 0,1-5-2,11 1 2,-1-1-2,-11 5 7,-3 5 1,-5 10 10,-6 4 3,-8 6 1,2 4-4,-4 4-9,3 2 1,8 14-11,-2 6 5,-1 9-4,4 4-1,4 6 1,2 0-3,5 2 0,-4-3-8,3-4-23,2-1-14,0 0-34,0 1-12,-5 3 61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7:49.21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7 483 551,'-55'-58'310,"53"33"-87,1-4-50,0 1-60,1 2-44,0-2-13,2 7-22,1 1-6,2 11-5,-2 4 0,7 17 12,1 14 6,5 21 1,4 15-2,-1 22-18,2 18-8,-8 16-9,-3 3-1,-10-10 0,-1-9-2,-6-6 2,1-5-3,1-13 1,-5-17-1,8-35 0,0-14-11,0-28-13,1-19-1,-5-46 1,-1-19 11,-2-30 13,0-19 1,2-2 0,0-4 8,6 8 9,1 18 6,12 26 3,6 20-8,-4 31-11,2 17-6,-12 23-6,1 7-3,0 25-3,2 18 0,8 45 2,-4 20 3,6 34 4,-1 16 1,-1 6 2,3-4-1,-5-4-2,-2-14 1,-1-27 1,-3-9 0,2-38 1,-4-20-1,2-25-1,-2-10-6,-2-14-5,-1-7-1,-4-24 0,-1-15 3,-2-20-31,2-6-25,5 5 4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55:59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 900,'-5'-1'329,"-2"0"-267,6 5-29,1 5-14,-2 7-11,2 2-2,0 1-4,0-1 0,7 2 2,0 0-1,0-6 1,7 2 1,-1-8-1,1-2 5,5-4 4,-9-5 6,4-3 6,-5-5 1,-6-6-3,6 0-6,-9-4-6,0 1-7,-4 3 1,-6 0 1,0 7-1,-7-4 6,3 11-2,-4-1-5,2 6 0,2 10-4,3 5-2,0 6 3,4 2-2,3-1-2,4-4-3,3-3-1,4-4-2,4-1 4,5-5-2,2-3 4,0-5 3,-4-6 1,-2-6 6,1-2 2,-6-4-1,0 0-1,-5 0 0,0 1-3,-7 2 3,-2 4-2,-7 2 1,-5 2-2,1 8-4,-1 5 0,2 10-6,0 0-1,5 5 1,3-1-1,6 2 1,3-2 2,3-2-2,4-4 2,6-8 0,1-2 2,6-7 3,4-5 0,-1-7 5,0-4-1,-1-2 0,-7-1-2,-8 5 1,-6-1-1,-11 3 4,-5 2 6,-4 3 0,-1 5-2,0 12-7,0 3-7,2 13-26,4 2-12,5 6-296,3 3 237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28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9 0 1004,'-32'4'374,"-3"15"-316,0 22-6,-16 21-32,9 19-14,0 29-6,5 10-3,16 34 0,3 14 3,7 2 0,5-3 18,10-24 30,4-14 15,15-15 13,0-10-12,8-15-26,5-11-17,-5-21-15,2-4-8,-1-15-17,-7-10-7,-10-7-9,-7-12 1,-1-5 5,-6-3 3,-8-14-20,4 1-25,-20-18 48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27:34.97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899,'828'-899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45.4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3 73 390,'28'1'213,"-47"0"-40,1-2-43,0 3-30,0-2-17,-1 2-14,-1 0-7,1 2-9,-1 2-2,4 2-10,-2 1-3,1 0-9,-1-2-6,0 4-9,3-2-3,-3 0-2,-2 2 1,2 2-3,-1 1 0,-4 5-6,0 1 0,3 5 3,-3-1-3,8 3 2,3-2-4,-2 2-4,5 1 1,1 4-3,1-1 4,1-3 6,1 3-3,2-2 0,0 0 0,2 6-5,1-8 5,0-1 0,1 5-1,2-3 1,0 2 0,4 2 0,0-6 1,1-1-2,1 3 0,3 0-4,3 3 3,2-4-1,5 3 2,5-2 1,2 2-1,2 2 1,-4-7 0,-3-1 2,-1-1-3,0-3 0,6 3 0,5 0-1,0-2 0,2-3 1,-1-1 0,2-5-2,8-3 3,2 0-1,2 3 1,0-1 0,-5 4 0,-4-3 2,2-4-1,-8 1-1,0-2 1,-2-1 1,3 0-1,1-2-1,2-4 2,7 0-2,-5-6 3,2 0-1,-1-5-1,-6-4-1,2 0 0,-5-6 1,-2 0 0,1-3-1,1-1 1,1-2 0,1 1 1,7-1-1,-1 0-1,6 1 3,-1 2-2,-9 1 0,-2 2 1,-6 4-1,-8-1 0,-1 6 1,-2 3-2,-2 0 1,0-1-1,-2-1 0,-2-3 0,0 0-2,-3 1 2,-1-4 5,1 1 0,-2-3 4,-1 2 0,-1-1 3,0 4-1,-1-2 0,1 1-4,-2-3-6,2 0 2,-2-7-2,-1 2 4,-1-3 1,-2-7-2,1 5-1,-4-1-3,-1-1 1,-2 1 2,-4 0 7,1-3 5,-2 4 5,2 6 3,-5-3 2,-2 1-4,1 2-8,-2-3-2,-1 2-7,2 0 2,-9 0 8,-4 2-1,-2 3 9,-5 0 1,-4 0-3,0-1 0,1 6-8,-1-1-3,4 3-4,1 0-1,-5-1-3,-3-2 1,0 6-1,-5-2-1,-10-3 7,1 5-3,-7-2 3,6 6 2,5 2-5,-3-5-1,-3 4 1,-1 2-4,-9 5-3,1 0 3,2 8 0,-1 1 0,9 4 2,-5 4 0,-3-4-4,-6-2-4,2 0-26,12 1-30,6 5-25,16 7 45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57.0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159 832,'-5'-1'322,"2"-2"-238,0 2-8,-3 0-29,2-2-2,2 0-1,2 1 4,-1 1 0,-1 0-4,1 0-11,0 0-4,0-1-9,0 1-5,0 0-5,0 0 0,0 0-7,0 0 2,0 0 1,-1 0-6,1 0 2,0 0-1,0 0-5,0-1 2,0 1-4,0 0-2,1 0 2,0 1 2,4-1 1,24 0 0,37-2 3,-29 0-1,10 1 2,4-3 0,16 2-3,9-2 2,15 0-5,0-4 4,1 1 0,-6-2-1,4-1 2,2 3 0,-7-2-1,-4 1-2,-21 0-8,-8 4-3,-13-2-3,-4 3-2,-11 1 2,-2 2 3,-9-1 0,-2 1 2,-3 4-5,-5-3-5,2 1-5,-4-1-7,-1-1-9,0-1-9,0 1 33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07.0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 797,'0'2'342,"-4"-3"-188,3 1-63,0 0-16,0 0-25,0 0-10,1 0-10,0 0-4,2 11-1,12 45 0,-3-22-1,1 7-2,1 12-4,6 10 3,-2 12-7,0 1 2,-5 2-5,-4-4-1,-8-4 2,1-5-2,-4-8 0,0-3-8,1-9 4,-4-8 0,7-12-2,-3-7 4,-2-15-6,3-2-6,-4-6-3,2-5 3,4-6-2,-1-10 6,3-9 1,-3-8-2,0-11 2,1 3-2,-3-4 2,4 8 2,6 11-2,-4-1-1,2 5 0,0 7-3,2 6 2,1 4 0,-1 8-1,4 1-1,-1 4-3,5 2 2,3 7-4,-5 2 5,5 12 0,-4 2-3,-1 9 4,-1 1-2,-5 8-5,0-1-1,-3 2 1,1 2 1,-5-5 4,2 5 4,1-5 0,2-1 0,-2-9-4,1-7-5,-2-12-9,0-5-14,8-7-12,0-6-5,8-13-4,1-6-4,4-9-71,3-5 85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06.2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4 789,'0'0'317,"0"0"-187,0 0-58,-1-2-5,0 1 2,0 0-3,-1 0-11,2 0-8,0 1-17,0 0-9,0 0-15,6 18-3,18 66-1,-14-21 1,4 14 0,-1-4-2,-3-9 0,-2-7 0,-7-12 1,-1-8 2,0-6-3,-6-11 2,1-7 1,-2-5 0,0-7-2,3-2-3,-4-16-5,2-4-3,2-17 2,0-7 3,9-5 2,0-4 0,6-2 2,5 4 1,-2 1 1,4 10 0,3 16-2,-3 8-3,-1 16 1,1 6-2,-3 19 3,2 10 1,7 21 0,-6 6 1,1 3-1,-9-3-1,-5-6-4,2-5-12,2-11-26,3-5-11,-3-22-26,9-7-6,-1-25 60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05.3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 1045,'25'4'408,"18"0"-324,11-1-4,11-8-29,3-1-36,3 2-34,-4-4-11,-11 4-9,-1 1-6,-3 0 5,-2 1-6,11 5-20,-8-1 38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04.5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382 1018,'-10'-8'357,"-4"-6"-323,6-8-10,2-7-10,-1-15-9,7 3 0,1-7 2,0 4 4,6 10 6,2 8 1,1 11-5,2 7-4,4 8-7,-2 5-3,9 17 1,-3-1 0,5 11 3,-1-1 1,-2-8-2,0-1 1,1-9 2,4-1 1,-7-7 7,1-1 4,-2-7 2,-7-12 3,8 0 10,0-4 8,-12-10 10,4 1 2,-10-5-8,-5-1-12,8 12-11,-11 4-9,2 7-6,0 5 1,-6 0-19,9 3-21,4 3-54,-1 0-21,-2 0 63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03.7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1261,'3'46'440,"5"14"-392,6 28-9,6 17 4,0 27-6,4 17-12,1 28-9,1 13-6,-4 19-7,-4-2 1,-11-10-3,-6-11 0,-8-31-2,-2-13-8,-7-19-33,-2-10-14,-4-18-46,-2-15-9,4-29 73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03.4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7 0 955,'-12'15'352,"0"4"-292,-2 18-15,-5 7-11,4 30-10,1 22-2,13 39 12,6 30 4,5 40 4,8 18-4,0 10-17,1-9-7,9-17-12,-3-15 1,2-17-1,0-12-2,2-26-21,3-14-27,5-44 32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02.4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1 902,'5'0'320,"13"2"-263,10 1-6,16 1 2,2-8-7,9-8-21,2-4-14,2-12-42,3-2-89,-5-10 8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27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03 1102,'-9'-11'385,"22"0"-355,15 2-7,6-9 2,13 2 2,11 2 1,4 1-5,6 6-11,2 3-6,7 7-5,-4 4 3,-9 6-4,-12 3 1,-21 2 0,-12-1 0,-14 3 4,-6-1 4,-20 8 19,-8 9 1,-27 8-3,-10 0-7,-12-5-20,-5-7-15,11-4-23,9-1-9,6-4-26,11-2-10,8-6 58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02.2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640 1089,'-1'13'380,"-4"-14"-343,5 0-5,-1-3-3,0 3 1,1 0 1,0 0 8,7-25 5,12-52 4,-7 24-7,-2-6-9,-3-3-7,-2 0-4,-4 3-7,-4 0-2,-2 10-5,-1 5 0,-6 9-4,0 9-5,5 14-15,-9 4-6,8 21-5,1 15 1,0 33 14,8 26 3,6 39 6,5 16 4,1 9-3,4 10 1,-2-7-1,-3-7-1,-2-1 6,-2-13-3,-4-21-51,0-10-19,-7-35-50,-4-13 60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01.8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6 0 879,'15'38'350,"-8"7"-259,-7 9-15,-10 4-48,-10 0-10,-5-5 0,1-1 7,-2-19 11,3-3 1,4-12-7,1-17-5,5-1-12,2-9-4,2-6-3,3-4-2,3-16-5,2-10-2,6-8-3,5-1 1,7 6 0,1 8-1,1 12 0,1 14-4,3 16 2,-4 3-1,3 21 2,2-2 5,0 15-16,1 5-9,0 1-23,-8-4-11,0-9 4,3-2 5,-9-16 19,1-1 3,-8-12-5,-3-7-2,-2-13 0,1-6 5,6-7 17,-4-3 5,-2-2 24,2-2 16,-7 1 25,5 9 7,3 10-9,-3 4-8,6 14-16,2 3-7,8 15-2,7 11-3,-1 10-5,0 2 4,-1 2-11,-5-8-2,-2-6 0,-4-12-2,-8-11 2,0 0 2,1-10 5,-2 3 3,-1-12 4,0-10-4,-6-18-4,3 2-3,2-4-8,4 3-10,8 6-31,4-2-17,8 0 35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7:01.1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192 940,'-1'-28'359,"3"6"-276,-2-3 5,0 5-26,1 9-10,-1 0-15,1 7-4,-1 5 3,0-1-1,0 0-13,0 0-3,3 35-15,15 70-7,-5-25 7,3 5-1,-4-16 2,2-12 0,-1-21-3,3-9-1,4-11-2,-6-13-1,1-5 3,-4-10 3,-3-22 3,6 0 0,-2-21-1,1-10 0,-1-5-2,-4-5 2,-4 5-6,-3 7-5,-1 17-32,1 13-22,0 14 467,4 12-327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8:19.7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9 173 1018,'22'-29'416,"-32"34"-280,-1-4-24,2 3-7,-2 3-30,1-3-19,-1 8-19,1 1-11,-2 5-16,2 7-4,-1 9-4,2 5 0,1 9 0,3 4-1,5 5-1,2 0-1,6 0-1,3-2 0,7-2-1,2-6-9,7-11-21,-1-12-5,1-13-2,4-7 6,2-13 20,2-10 5,3-14 6,4-8 3,-3-18 2,1-6 2,-9-13 5,-4-3 0,-10-3 10,-5 0 2,-12 13 10,-9 4 5,-8 21 7,-7 12 2,-13 12-8,2 11-7,-10 11-18,0 5-10,5 17-23,2 5-14,6 15-41,3 2-24,8 5-35,2 1 103,14-5 7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3:38:43.6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8.7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0 816,'-33'64'316,"33"-65"-214,2 1-58,0 0-10,-2-1-1,0 0 3,0 0 1,1 0 2,15 0-5,31-2-5,-29 4 3,6 2 1,0 0 6,3 1 0,1-2-8,0 1-1,3-2-5,4-1 0,6 0-2,0-6-6,5 1-5,5-1-3,1 1-8,1 2 1,-9 3 0,-6 0-1,-11 4 1,-5-4 0,-4 3 0,-4 3 0,-3 3 2,-1 1 0,-7-3-1,-2 0-2,-4-7-10,3 4-6,-1-2-19,0-2-10,0 0-19,0 0-12,-1 0-18,1 0 54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8.2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12 889,'58'36'360,"-58"-38"-229,1 2-60,-1-2-20,0 1-19,0 0-6,3-29 1,10-42 7,-4 23 1,-2-6-2,2-1 1,-3 5-1,-1 6-5,-1 9-1,-3 14-10,0 5-11,-2 11 5,0 3 6,-3 7 3,0 4 6,3 16-12,-3 3-7,4 20-4,-2 2-2,3 7 2,3 7-2,0-11 0,2 1 0,-2-12 0,2-2 1,-2-10-2,1-3-3,-3-7-16,-3-5-7,-3-6-14,1 2-5,0-4-6,1-3 0,-1-2 1,2 1 2,0-3-8,0 0-10,0 0 44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7.5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7 507,'17'-12'261,"9"-1"-105,-4-2-10,14 2-67,-2 3-22,0 6-17,3 4-2,-7 8-8,-2 4-3,-3 5-8,-1 3-7,-7 4-5,-1-1-3,-5 5 10,-2-2 5,-5-6 7,0 1 11,-2-15-2,-1 3-6,5-2-7,1-9-11,-2-3-6,4-5 3,3-6 4,-5-5 5,2 1 9,1-5 1,-8-2 5,-1 0-2,-8 1-7,-5 3 3,-4 8-5,-1 3-2,0 12-6,-6 0-8,2 5-20,1 5-13,2-3-22,9 5-12,7-4-20,2-1 23,15-7 36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7.1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3 995,'21'-65'360,"-27"63"-309,4 5 10,-4 9-10,7 21-20,0 11-13,4 15-11,2 9-3,0-4 2,-4-6-4,0-10-25,-3-8-18,0-12-41,-1-6-161,-7-16 171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6.7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0 0 845,'-2'28'347,"-3"6"-232,-5-4-37,4 10-55,-1-6-12,4-4-5,6 0-2,1-11 3,9-3 7,1-9 11,2-3 5,6-4 26,-7-9 7,3-10 19,-4-3 5,-4-7-14,-2-2-7,-6 2-24,-3 0-9,-10 5-11,0 3-7,-10 8-6,2 8-4,-5 8-17,-8 7-13,5 8-51,-2-1-28,9 11-34,7-2-349,5 0 352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27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989,'-1'0'350,"1"4"-317,2 7-3,5 18-6,8 13 1,4 32 6,-1 8-1,0 23-10,1 9-5,-3 8-3,-2 1-1,-4-12 5,-1-7 6,-6-23-3,-1-9-8,-1-22-4,-1-9-2,0-36-20,0-2-13,0 1-49,0-5 43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6.4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4 634,'5'-17'294,"6"17"-142,-1 7 1,4 8-61,2 9-13,2 13-25,2 3-12,-4 9-16,5 0-2,-12-8-12,-1-2-5,1-9-19,-4-8-13,-2-10-10,1-6 0,-5-11-11,-1-5-1,0-10 7,-6-9 3,-2-12 22,-2 1 9,-8-6 5,1-2 1,-3 4 2,1 9 5,8 9 11,3 11 4,6 11 13,-2-3 1,11 7-8,-1 0-4,6 0-11,8 4-2,3-4 4,3 0 6,7-1 6,-1-6-2,-2-2-1,2 1-6,-4-2-6,-2-2 0,-7-2-4,1 5 0,-7 2-2,-3 2 2,-1 10 19,-3 4 9,-4 11 9,-2 6-2,-1 10-19,0 2-6,1 13-14,-1 0-3,0 5 0,-1 2-2,-2-12-15,3 1-2,3-14-9,1-8-8,7-8-12,-2-8-11,1-11-30,1-7-3,-1-16 60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5.8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5 0 813,'-13'29'319,"2"6"-204,-2 9-60,-1 0-18,-3 9-7,-1 3-5,-5 0-7,-2 4 2,-1-9 1,-2-7-2,1-12 8,2-5-1,0-12 0,0-5 1,8-9-11,-5-7-3,4-13-9,10-5-5,-3-12 0,11-8 0,6-5 2,2-6 5,7 2-5,6-1 1,11 9 0,-1 7-1,6 15 1,-3 12-1,-2 18 1,-1 12 0,1 19 2,0 14-1,0 10-12,-9 8-7,-4-3-18,-3-8-5,-11-11-19,3-14 71,-6-11-14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5.2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 990,'33'-30'383,"-32"42"-276,3 5-4,1 7-27,2 10-6,0 6-20,-1 3-9,1 0-29,-2-3-7,2-12-28,-2-7-15,-3-9-23,2-6-13,1-6-2,2-6 4,4-13 9,-1-8 12,1-7 20,0-4 9,-2 4 16,1 7 3,-7 2 14,-2 7 5,0 7 11,0 5 3,7 14-3,4 13-1,4 13-8,2 11-3,5 13-46,2-2-40,1 9 4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4.6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796,'5'9'339,"-3"13"-184,1 7-71,1 14-67,-3 6 28,1 4-41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4.5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-2 1112,'-6'4'429,"2"7"-312,2 5-36,1 17-50,-2 7-25,0 10-54,0 1-28,3 0-66,0-10-255,1-14 275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3.6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4 0 916,'1'5'370,"-2"2"-230,-1-2-27,1 8-49,0 6-13,2 16-25,6 13-4,3 15-8,0 2 0,4 14 0,5 7 0,-2 2-4,1 2-2,-5-11-5,-9-12 0,-7-11 0,-5-2 0,-11-15 1,2-5-1,-9-18-3,1-4-3,1-20-7,-3-12 1,5-18 3,-2-14 1,10-10 3,4-4 2,6 1-1,7 0 0,6 2 0,9 2-2,10 1-2,1-4 0,12 9-2,0 0-1,8 6 1,6 8-1,-2 3 1,0 5 1,-5 15 1,-10-1 2,-9 14 5,-4 8 11,-6 14 12,-3 7 5,-4 17 0,-7 5-7,-9 14-9,-5 3-4,-10 2-2,-5-6-3,-3-11 1,-2-6 0,5-14-2,-2-12-3,-2-17-9,4-10-4,0-17-1,1-8 2,14-9 9,5-4 2,14 6 3,7 6-1,5 10 2,2 10-2,1 12 3,8 5 0,2 21 0,2 3 0,1 13-3,-5 5 1,-1-2-13,-3-6-16,-5-7-41,-4-6-26,-7-8 47,0 1 14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2.8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8 0 860,'-13'24'422,"1"6"-81,-1 7-286,1 3-28,-3 7-14,-2 1-6,-3-3-10,-8-3-4,-2 0-6,5-1 0,-3-9 6,4-5 2,0-16 5,4-5 0,2-12-7,2-11-1,8-10-4,3-10 2,10-4 6,7 1 1,9 4 2,-6 2 1,9 11-1,-2 4-1,4 14 0,6 8 1,1 10 1,-3 7 0,6 8 1,-4 3 0,0 3 1,1 0-1,-3-7 0,1-4-1,-4-12-1,2-5 1,-7-6-3,3-6 2,-5-10 5,0-11 3,-3-8 14,-6-2 4,-11-6 15,-9-4 3,-11-3 4,-1 3-2,2 18-14,-7 5-7,6 24-14,-7 1-4,-4 13-2,11 17-1,-1 11-3,5 9-1,8 15-2,5 2-1,5 2 4,9 10 0,1-7-1,0-4-5,5-5-22,0-13-13,-3-9-16,-2-2-7,-2-12-8,-5-4 0,3-8 67,-6-9-9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2.1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46 641,'-2'0'304,"1"0"-123,1 0-41,0 0-65,0 0-3,-1 0-10,0 2-8,-1 18-26,0 34-8,4-21-15,0 5-3,5 3 0,-1-4-1,2-4 0,1-4 0,-1-17 0,4 1-2,1-8 2,2-11 5,3-5 15,-1-8 12,-1-16 20,-2-5 2,-7-7-4,0 2-9,-7-4-18,-7 6-4,-1 11-4,-7 8-1,-5 14-2,1 8-8,-5 5-36,3 6-27,4 14-58,3 7-192,14 9 211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1.8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5 517,'29'-25'55,"-33"29"-92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1.6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1 975,'70'-32'372,"-70"37"-256,3 4-35,0 9-8,-2 2 0,-1 10-13,1 4-5,3 9-22,0 4-6,-1 1-10,-1 2-6,3-7-14,-5-2-16,4-12-31,1-5-19,-1-11-37,6-3 6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26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72 947,'-18'9'365,"8"-11"-279,9 4-30,10-2-40,5-5-11,22 3-5,6-5 0,17-3 0,12 2 0,0-2-1,1-1-13,-2 5-30,-13-6-25,-1 2 41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1.3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105 835,'-9'-4'338,"3"4"-203,2 2-45,2 0-42,5 6-14,4-3-21,7 4-5,6-2-5,5-8 2,9-7-1,1-5 1,12-9 0,5 3-1,-2 1 2,-5-2 1,-12 5 14,-6 4 4,-12 4 12,1 7 3,-9 6 3,-1 2 3,-2 9-4,-2 6-4,-2 13-15,-1 7-8,-1 12-4,-4 0-1,4 1 1,-2 1 4,-2-4-6,5-1 1,0-8-1,0-3-6,3-8-7,-1-10-13,-1-13-37,-1-6-22,1-8-28,0-1-11,0 4 73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20.9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9 516,'-1'-11'245,"2"2"-87,1-1-14,2 1-37,4 2-16,-2 4-14,3 2-3,2 10 4,-1 7 3,4 17-12,1 16-9,-3 14-24,-3 3-9,-6 1-15,-4-11-4,-1-14-2,-1-4-6,2-19-31,1-8-21,-2-11-31,-2-11-32,-2-18 7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19.7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0 81 899,'-85'-56'356,"72"51"-229,2-2-34,1 3-25,3 0-12,4 1-11,2 2-4,3 2-15,-2-1-10,0 0-15,0 0-5,6 0 0,19 3 2,41 1 2,-32-1 0,1 0 0,-1-1 0,-8 1-2,-1 2-1,-6 2 3,0 0 1,-7 2 14,-2 1 10,-8 4 16,0 8 5,-8 4-2,-3 4-7,-4 2-15,-7-4-3,-4 1-4,-6-1-1,3-3-2,-5-4-2,3-5-4,2-3-6,2-5-12,10-6-17,3 0-32,6-5-14,7-3-35,7 1-7,10-19 72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19.3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1-2 997,'-12'2'403,"-1"1"-248,-1 3-38,-2-1-49,-1-4-11,0 5-20,2 0-1,3 0 1,2 2 5,4 2 7,-3-9 0,5 3-7,-1-4-7,4-2-17,1 2-9,0 0-8,0 0-3,0 0-5,17 3 2,50 2 3,-29-8-2,8 1 3,7-6-1,6 1-1,6 4 1,0 2-2,-2 0-1,-8 3 0,-9-2-2,-3 1 3,-3 3-2,-3-1-4,5 3-4,-5-3-19,0 1-9,-9-2-26,-4 0-13,-11 4-16,-7-11-2,2 8 4,-8-4-2,2-3 1,4 6-155,-21-10 174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12.2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913,'-1'1'361,"1"3"-253,1 5-26,4 17-30,3 19-8,10 33-17,2 11 2,7 30-15,-1 9-5,-3 4-2,0-2 0,-11-10 11,-2-16 0,-6-23 6,-4-15-1,-3-34-10,-1-6-1,-3-22-8,2-8-10,0-18-8,-5-14-5,4-20 6,-1-3 6,6-6 9,7 2 2,3 14-4,5 8 2,-1 20-5,2 8-1,7 17-4,-2 5-1,8 20 6,-1 11 0,-4 13 4,5 5 2,-4-1-1,-2-6-2,6-14-31,-3-9-12,3-19-17,5-12-8,1-21 50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11.6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0 1072,'-10'23'405,"6"12"-322,2 8-30,11 18-53,1 14-30,11 5-90,7 6 77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11.4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84 807,'-2'-3'335,"0"3"-220,3 0-54,-1 0-21,0 0-19,3 0 4,28 2 10,38 7 4,-25-9-6,1-4-6,-1 4-9,-1-1-4,-10 8-6,-2 1-1,-3 8 2,-3 4-4,-4 5-3,-3 3 3,-2 5 2,-4 0 4,-5-5 6,1-3-2,2-8-2,-1-8-3,5-9-4,3-3-1,-1-18 1,0-14 3,2-16 1,-2-11 0,-5-6 0,-2 7-4,-9 11 1,-3 11 1,-9 14-3,-5 9 1,-4 15-21,-6 2-20,1 21-60,-1 8-145,4 8 162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11.0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0 1016,'-35'49'384,"34"-50"-295,3 7-24,2 9-37,4 9-11,5 23-15,2 8 2,1 7-1,-4-2 0,1-8-9,-1-8-8,-7-18-18,4-4-10,-5-14-33,-5-8-37,0-13 75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10.2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13 961,'-1'-3'363,"0"2"-286,-1 0-29,1 0-27,0 0-12,0 0-6,0 0 2,1 0 0,-1 0 2,1-1 2,0 1-2,0 0-6,0 0 1,0 1-1,5 3 5,17 33 10,38 70-2,-20-27 1,2 8-4,12 6-5,4-5-2,-1-10 0,0-4 0,-10-16-2,-8-8 3,-5-15-4,-5-10 2,1-9-7,0-6-11,-2-12-20,4 0-15,-5-12-41,-5-9 55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38:36.5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31 789,'-39'-33'299,"34"33"-206,5 7-25,0-1-3,1 2 4,0-2-3,3-1-1,-2 0-4,0 2-6,-2-3-10,-1-1-6,-2 3-15,3 0-1,3 9-1,3 2-1,1 7 4,-2-2 1,-2-2 0,3 6-3,2 1-5,1-1-4,3 6-7,-9-7 0,1-5-3,-3 0 1,0-5-4,1-4 2,-5-2-3,4-5 0,-3-4 1,-1 2-1,3-2 1,0 0 0,-1 0 2,0 0 0,0 0-3,0 0 3,0-1-5,-1 0 2,1 0 2,0 0-2,0-4 1,0-8-1,7-33-1,-3 27-1,2 1-1,2-1-1,-2-1-2,5-2 4,0 1-2,-1 1 1,-1 1 2,4 2-2,-1 1 2,1 0 1,-3 2-1,0 3 0,-5 2 1,3 3 0,-1 5-3,2-1 3,1 4-2,-2 1 2,3 4 2,-2 0-2,-3 3 0,4-2-1,-3 6 1,2 3 1,-1 3 3,-3-2-3,2 4 0,-5 0 0,3 1-3,-1 4 1,0-4-1,-2 2 1,-1 1 1,0 1 0,1-2 0,2-5 0,1-4 0,3-10-2,3-6-3,4-1-6,9-10-18,4-6-12,9-8-23,2-3-12,0-6 644,4 0-44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35:26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0 820,'11'16'310,"-37"-7"-245,-3-1-24,7 5-22,2 4-5,2-6 5,7 1 4,8-4 0,5 2-5,15 1 1,1-6 1,17 1 10,8-1 5,14-7-7,4-2-7,5-4-10,-5-2-3,-8 3-6,-5-2 1,-14 2-2,-6 3-3,-14 2-18,-5 2-13,-15 5-4,-11 3-46,-17 13 62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3:38:09.6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3:35.5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1 90,'12'-63'63,"-10"64"7,-1-1-20,0 2-2,-1-3 11,0 0 21,0 1 14,0-1 10,0 1-3,0 0-6,0 0-11,0 0-18,0 0-13,0 0-16,0 2-9,1 3-8,-1-3 1,0-2-4,0 0 3,1 1 1,0 0 6,-1 0-2,1-1-4,2 1-8,0-1-6,-1 0-4,-2 0 0,0 0 2,0 0-1,0 0-2,1 0 0,-1 2-4,0-2 0,0 1-7,0 0-3,0 1-13,0-1-14,3 4-143,-1-1-114,-2-4 182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3:20.2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3 982,'67'-32'342,"-68"32"-305,3 0 1,-3-1-8,1 0 1,0 1-8,0 0-4,0 0-15,0 0-19,-1 0-27,0 0-24,-1 0 37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2:17.6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2 82 1219,'-36'-11'411,"12"4"-394,2-4-17,4 0-53,-2-4-33,-2-12 46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2:51.4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167,'-2'0'70,"-1"0"-54,-3 0-14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3:43:40.4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5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0 701,'-86'40'313,"57"-32"-179,4 0-35,2 0-16,2-1-17,2 2 1,1-3 2,3-3-4,11-1-8,3-1-10,3 0-19,-2-1-9,0 0-13,0 0 3,0 0 4,24 0 7,52 0 4,-24-2-2,11 1-8,7-1-8,11 1-4,-7-2-2,-4-4 0,-6 3 0,-12-6 3,-1 3 1,-9 1 3,-7 3 2,-8 3-2,-6 0 1,-8 0-2,-4 1-1,-7-1 2,-1 3 1,-4 2 16,2-5 4,0 0 3,0 0-1,0 0-15,0 0-6,0 0-6,-2 3-2,1 0-1,1-3 0,0 0-2,0 0-1,0 0-8,0 0-6,0 0-35,0 0-26,-1 1-40,1 2-11,-1 4 78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3:43:19.8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33:26.5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8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24 554,'-8'-21'333,"3"18"-37,-6 6-103,-3 28-127,-1 8-25,-12 23-32,5 10-9,-6 3-78,-7-2 58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2:34:52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8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834,'40'-4'332,"-34"36"-231,9 7-42,2 1-9,6-3-30,1-4-6,2-9-17,0-3-11,-8-12-23,-3 0-13,-4-9-16,-3-5-84,-3-7 107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8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345 455,'-35'144'233,"24"-103"-94,3-6-26,5-6-27,9-7-21,3-5-10,5-13 2,0-4-5,2-13-9,7-10-2,-2-10-8,-2 0-2,-6-7 2,-2 3 4,-10 3-5,-1 2-6,-9 15-6,-4 6-3,-4 15-20,-4 11-9,-3 19-20,-4 11-17,4 4-5,9-2-5,8-12-41,4-10-70,5-13-85,7-6 13,5-10 82,6-7 111,2-11 127,-5-7 11,-2-9 44,0-2-16,-2-10 9,-4-2 2,-2-4-49,-6-3 0,-4-1-10,0-2-2,0 4-3,-3 11-6,3 17-2,0 12-6,1 18-18,4 8-5,3 26-20,2 13-1,2 23-3,0 7 0,1 10 0,2 1-2,1-10-5,-2-3-15,1-22-35,3-6-27,-1-15 47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7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727,'10'3'326,"6"15"-132,4 9-82,1 16-13,3 8-31,-5 12-36,-2 6-7,-6 0-17,-6-5-5,-9-3-25,-8-7-17,-8-6-39,-2-4-155,5-14 165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7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0 819,'-23'7'299,"-1"16"-246,-1 12-13,2 15-15,-1 13-6,7 12-7,3 5-5,8-1-3,7-10-3,10-11-12,4-13-87,11-17 69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7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0 831,'-12'14'305,"-2"11"-249,3 6-16,-7 12-21,-1 2-7,-6 3-17,-3-3 0,4-2 2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7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59,'27'68'377,"-11"-55"-324,8 8-2,6 4 1,6 7-15,7 1-17,3 1-7,-1-4-9,-4-5 3,-10-3-6,-1-6 0,-8-3-6,-6-6-14,-4-8-26,-4-6-17,-7-10 35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6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9 649,'-5'-4'310,"-2"1"-137,4 1-46,0 4-19,1 2-21,1-4-9,-1 0-19,1 7-10,-1 28-17,3 62-5,6-23-7,1 3-3,-4 5-2,4 2-5,-3-15-3,-3-10-3,3-19-1,-5-15 0,0-15-2,2-2 1,-2-8-3,1-2 1,3-8-2,3-7 0,5-7 3,2-2-1,5-1 1,-1-2 1,2 3-1,1 2 0,-3 7-3,4 6 1,-7 6-6,-1 4-1,0 6-3,-5 5 0,3 13 6,-11 0 2,1 8 5,2 1 0,-4-5 0,6 0-2,3-4-7,-5-5-15,6-9-17,6-4-4,3-9 4,5-5 5,8-10-4,0-9-8,4-10 25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4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8,'27'4'343,"14"1"-281,8-1-6,15 0-42,-2 0-15,4 0-28,-2-2-22,-15-5 29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4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94 998,'-6'57'346,"6"-52"-312,5 2-18,2 2-13,1-3 0,8 2-1,1-7 4,11-6 6,2-5 6,5-12 12,6-1 2,-2-12 4,3-3-5,-7-5-3,-5 2-2,-10-3-6,-10-2 1,-12-1-3,-6-1-2,-12 0-2,-3 2-2,-6 10-2,-3 4-1,6 18-2,3 5-1,5 9-7,5 9 0,1 15-7,4 12 1,8 33 3,6 16-2,12 19 4,4 10 1,0 8-6,4 2-4,-4-8-15,4-4-9,-8-17-8,-10-5-3,-6-8-24,-5-8 14,-5-12 32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2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4,'17'10'310,"5"12"-77,3 8-47,-2 13-125,-1 5-27,-13 2-41,-5-3-15,-11 2-99,-11-2 83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3:21.2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0 831,'-30'37'291,"31"-36"-262,3-1-66,-4-1 22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1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0 755,'-14'12'266,"-1"18"-228,-6 10-3,-4 14 1,-2 11 4,3 14-2,4 8-11,8-2-13,5-3-6,7-10-9,2-9-52,3-11 37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1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0 859,'-15'23'330,"-1"6"-255,-4 17-35,0 7-11,-11-4-35,1-1-55,-1-9 40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1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85,'-7'39'344,"15"-30"-290,6 8-6,3 4-2,2 3-6,7 4-22,-4-5-8,3-4-14,-6 0-10,-7-12-10,1 2-6,-8-8-19,1-1-15,-2-3 40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1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 575,'-4'-4'303,"3"4"-30,3 0-197,-2 0-33,0 0-6,10 5 4,45 19-4,-24-14-14,-7-8-9,14-3-23,0-1-14,-2-7-51,0 0-213,2-3 198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0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479 837,'-1'0'356,"0"0"-153,-1 0-187,1 0-5,0 0-7,0 0 3,1-1 5,0 0 4,12-33 14,10-40 5,-14 29 13,-4-5 5,-5-5 5,-1 3-1,-8 1-10,-1 6-11,5 15-19,-3 7-10,5 12-7,0 4 1,-1 5-4,1 1-2,3 9-8,3 9-2,5 26 4,1 14 4,2 19 7,-2 5 2,2 1-2,0-1 0,-2-1-7,-4 0-5,-3-8-10,-1-1-6,-6-14-16,-2-7-11,0-9-19,-4-11-14,2-12-252,-4-9 241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30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0 92 621,'0'-1'284,"0"-1"-130,0 1-14,2-7-53,2-39-13,-11 36-11,0 1-4,-2 4-7,-6 1-6,-3 5-16,-7 3-8,-1 9-14,3 3-4,-11 2 0,8 6-1,-1 3 0,4 5 0,12 8-1,2 2-1,9 7 0,6 7 0,10-2-1,1 0 0,9 1 0,5 1 0,-4 6 0,1 2 0,-3 4 1,-7-4-2,-8-6 1,-4-1-1,-7-16 0,-5-3 2,-9-4 4,-2-4 2,-9-2 4,-9-3 2,3-9 6,-9-3 4,4-6 5,4-6 0,2-2-2,4-3-4,4-2-10,5 1-5,3-2-7,4 2-8,4 1-28,5-3-17,5 2-32,5-4-13,9-9-166,6 0 184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29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4 808,'-6'13'311,"6"0"-221,1-1-9,11-1-20,2-1-5,16-2-18,9-2-7,1-5-14,1-3-9,-7-6-4,-5 2 0,0-2-3,-3-1 1,-3-2-19,1-3-15,-2-4-74,0-4 69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29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898,'-35'38'331,"46"-30"-265,7 0-8,5-5-14,6 1-13,6-3-15,1-1-1,0-1-11,-3-4 0,2 1-2,-7 0-1,-6-4 0,-2 5-4,-5-2-11,-5-3-10,-1 2-32,-6 0-68,-6 1 80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28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68 962,'-23'9'361,"14"-6"-281,7 2-14,14 2-30,7-3-8,16 3-9,9-5 0,6-4-6,5-3-4,-4-3-9,-2-1-5,-4-4-11,-2-4-5,5 1-18,-3 1-16,8 5-255,-4 0 220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28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59 809,'-2'-4'309,"-1"3"-225,6 1-37,-3 0-6,0 0 8,7 0 0,15 1-9,32 1-8,-31-8-14,2 4-4,2-2-9,-2-6 0,0-2-5,-4-6-3,-5-1-10,-2-1-10,-4 1-41,-4-5-96,-5 1 10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3:20.9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2 156,'36'-18'91,"-33"18"30,-2-1-4,-1 0 0,0 1-6,0 0-4,0 0-9,0 0-11,0 0-6,0 0-45,0 0-16,0 0-14,0 0-4,0 0-1,0 0 3,0 0 2,0-1 1,0 1 0,0-1-1,0 1-5,0 0 1,0 0-50,0 0-74,0-1 78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49:28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7,'0'0'302,"4"3"-170,5 2-41,32 22-26,-33-25-6,3-1-10,0-2-4,4 11-16,3 3-5,-4 3-10,-2 9-5,-6 7-2,-4 8-2,-3 14 2,-2 1-1,-1-4-2,-4-7 0,4-13-2,2-4 0,4-12 0,8 3-1,5-3-1,3-7-1,3-2 1,3-3 0,3-7 0,1 0 0,5-5 0,1-1-1,-3-3 1,-3 2 0,-3-2-7,-3 1-2,-5 2-9,-2 4-7,-6 2-7,-4 1-9,-5 0-90,-4-2 93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3:43:28.5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3:43:05.0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3:42:45.5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33.1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757,'11'10'343,"-11"-1"-161,-2-1-81,-3-2-70,-4-4-21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33.0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05 904,'-9'-14'368,"18"7"-240,3-1-20,9-5-50,9 0-8,2-6-16,6-3-9,5 1-16,3 0-5,6 3-2,7 1-1,-4 4 0,-2 2 0,-9 6 9,-10 1 17,-3 9 25,-4 6 9,-9 8 8,-2 6-12,-12 12-22,-5 2-9,-6 11-17,-6 0-3,-8 1-4,-3-4-1,-17-9-1,-2-2-2,-10-8-2,0-3-1,10-13-7,5-8-7,15-13-10,7-7 1,11-11 9,3-4 7,6-5 12,7 1 2,11 4 6,7 8 1,6 8 9,4 8 1,-4 13-3,-5 6-4,0 13-7,-5 8-5,-3-1 0,-1 5-8,-4-9-31,-1-4-29,2-5-43,3-6-2,4-7-10,-2-5-139,7-1 191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32.5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0 1028,'-2'28'432,"-1"16"-245,-1 11-40,-3 6-65,0 5-21,1-1-38,0-6-11,3-7-6,1-9-14,-1-17-44,2-6-19,-1-15-43,1-3-9,-2-14-74,-1-5 127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32.3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80 1091,'-2'36'393,"6"9"-325,1 0-27,3 6-11,3-5-13,-3-6-17,1-6-11,-6-18-21,-1-2 1,-1-12-1,-1-2 1,-6-7 11,0-8 0,-9-9 2,0-3 11,-1-6 7,0 0 0,-1-5 5,4 2 6,1 4 11,6 3 4,5 7 2,7 0-1,11 2 0,5 3 3,11 3 6,2 3-2,-1 4-1,2-1-4,2 1-3,-2 1 0,6 5-2,-10 1 0,-3 3 4,-8 1-2,-11 2 11,-2 5 3,-10 9-4,-9 5-5,-1 16-15,-3 4-9,0 5-7,6 5 1,1-6-8,4-1-3,3-4-27,3-4-21,3-11-40,3-4-19,6-13-9,0-6 5,6-11 82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31.7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52,'13'18'411,"-7"15"-227,-1 0-23,-8 13-77,0 4-30,-1 8-41,2 4-7,2-5-4,2-6 0,3-22-1,4-3-4,3-14-1,1-4 0,4-10 2,0-9 4,2-13 8,0-7 1,6-6 3,-5-3 3,-2 1 10,0 4 5,-11 11-4,2 8-5,-6 10-16,-2 6-3,1 5-1,2 10 3,-2 14-22,2 6-25,7 8-66,-3-5-35,10-10 85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31.4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15 1253,'-13'-14'438,"11"12"-375,1 2-26,3 3 0,-2-3 7,1 5-8,12 30-8,33 95-11,-12-23-6,2 21-5,0 7-1,0-2-5,0-7-5,0-10-7,-3-9-5,-10-25-8,-9-16 2,-10-25 7,-5-12 8,-13-21 13,-7-8 1,-17-11-2,-1-4-2,-6-1-9,3 4-7,3-3-22,1 3-20,10 0-37,2-4-17,10-7 6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3:17.9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34 289,'1'32'157,"-4"-36"-24,2 1-41,0-2-41,0 0-22,2-3-22,-1 1-1,-2-3-3,1 1 1,-3 3 0,1 0-2,3 4-109,-1 1 83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31.0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0 1096,'-8'9'389,"2"27"-363,-1 7-58,8 34 11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30.8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46 849,'2'0'341,"-1"3"-212,2 3-49,5 10-32,0 1-14,1 3-19,6 2-6,2-8-2,4-3 3,5-6 17,4-3 12,5-11 28,2-4 8,0-12 7,1-3-6,-12 0-19,-8-3-5,-14 3-8,-8-1 2,-12 6-4,-10 2-6,-13 5-17,-3 4-17,-5 12-43,0 8-38,2 13-86,-1 2 22,11 1 77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30.5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975,'9'3'394,"0"-1"-239,-2 5-5,-2 5-22,-2 6-18,0 20-43,-2 9-18,-1 22-34,0 11-7,-3 6-14,1-2-10,2-9-33,0-12-19,3-21-15,-3-14 3,7-14-1,-1-11 6,-1-11 10,3-4 5,-3-14 34,-2-6 12,-1-5 15,-4-1 14,1 2 20,0 3 6,1 9 1,4 5-8,-3 8-15,4 5-2,1 5 2,2 0 1,5 5 3,1 4-3,4 2-8,1 5-1,5 0-6,4-2 0,4 1-1,2-1-1,3-6 15,0-3 8,4-7 17,-1-5 7,-4-6-2,-3-2-5,-10-5-13,-5-3-5,-10-3-9,-8-4-5,-14-8 3,-2 4-3,-7 3-1,-4 6 0,-2 16-11,-2 4-6,-2 21-16,3 11-13,5 21-20,6 10-3,8 14-5,5 8 5,9 9 23,5 6 5,4 6 7,-2-3 1,3-6-14,1-6-7,-2-21 147,-1-14-88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9.8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1220,'-6'5'438,"6"10"-353,7 20-17,5 17-10,8 20 6,2 13-16,9 25-18,4 13-8,0 21-10,-1 6-6,-3 4-2,1-1-5,-9-12-40,-4-13-46,-10-24-139,1-12 142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9.6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3-3 1004,'4'0'400,"-2"2"-261,1 5-27,3 15-40,-1 9-15,-2 27-27,-3 7-10,-6 13-21,-6 3-8,-11-8-25,1-3-5,-12-20 5,-2-9 1,-3-20-15,-5-8-13,6-21-16,4-7-1,8-20 35,4-13 18,9-10 19,2-8 7,6-6 21,5 3 10,10 9 9,7 11 0,9 20-11,5 9-4,3 22 6,7 15-2,6 31-3,0 16-7,-4 26-13,-8 0-8,-7-4-11,-2-7-1,0-22-4,3-11 4,-3-22-7,0-14 0,2-22-2,0-11 1,-2-17 13,0-7 1,-5-4 5,-4-3 2,-5 0 19,-9-1 15,-6 8 20,-1 10 4,0 14 0,0 10-3,1 13-9,-1-3-7,-1 16-19,5 7-12,3 11-19,6 10-4,5-5-7,4-2-4,3-9 0,2-6-2,6-6 3,-1-9 8,-1-5 8,-4-3 6,-6-11 6,-1-2 6,-2-4 11,-2-6 8,-2-3 12,-3-2 3,-3-2-5,-2 7-5,-2 9-14,0 10-7,0 8-2,1 1-3,3 15-2,2 6-3,4 16-27,3 7-19,5 3-43,3-1-14,5-10 7,-2-5-303,-1-19 295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8.6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2 1278,'-3'-1'463,"7"9"-399,11 25 10,6 15-1,16 32 2,6 14-9,6 9-4,-1 5-17,1-1-16,-12-4-9,-7-8-37,-8-7-34,-15-10-112,-3-1 94,-11-3 14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8.4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5-1 1161,'-39'-7'440,"11"17"-335,4 15-15,0 24-43,6 23-14,10 36-20,8 15-5,15 21-2,7 5-4,12-9-3,8-10-8,8-28-31,6-19-20,4-29-56,-2-19-28,-10-36 90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8.1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9 1154,'9'-50'414,"-4"53"-332,3 5-13,7 11-5,4 14 3,3 17-23,-5 8-11,-6 7-22,1-4-3,-3-10-3,2-9-1,-2-16-2,-5-9-2,0-11-3,-2-2-1,1-9-3,2-5 2,0-8 5,0-5 2,0-2 4,0 3 5,-1 8 1,0 3-1,-4 11 4,2 1-3,1 8-5,2 8 3,2 8-7,1 2-4,4 2-35,2 0-28,3-13-40,2-2-15,0-11-11,-1-11-14,-3-15 97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7.7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6 325 729,'-28'-8'384,"9"1"-15,0 0-280,6-2-22,3 1-14,0-2-5,7 5-4,-2 1-1,5 0-5,6 0-19,-2-4-8,14-4-10,9-2-1,5-9 1,9 1 1,0-2 1,-5-1-3,-1 1 0,-2 4 0,-3-2-2,0 5 1,-2 7 0,-3-3 1,-4 5 0,-1-2 1,-2 8-1,-1-1 0,-1 2 2,0 3-2,-1-3 0,-5 1 0,-3 2-2,0 0 0,-2 1 2,3 5-1,-3 3 4,-1 5 2,-7 6 1,2 5 2,-6 7-1,-8 1 2,0 9 1,-1 3-1,3 3-1,5 4-3,9 3-2,6 6-8,9 3-9,9 4-1,7 5-8,7 5 4,5 0 4,-4-2 2,0-2 7,-7-11 5,-10-12 1,-7-6 3,-11-17 2,-6-1-1,-10-8 15,-6-6 6,-12-5 5,-8-7 3,-13-6 1,-12-5-5,-12-6-3,1-5-2,4 1-9,14 1-1,16 6-2,10 3-3,12 1-6,10 3-6,9-7-15,9-2-2,15-8-1,7-10 1,18-4 2,10-4-4,15-7-18,4-1-17,0-7-33,-7 0-20,-9-10-245,-4 2 244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6.9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289 491,'-4'-103'264,"20"69"-94,6 3-4,9 8-71,6 1-20,2 9-13,-3 2-3,3 9-19,-7 2-14,-3 14-15,2 7-5,-11 10-3,2 7 1,-2-2 2,-3-1-1,1-7 1,-5-8 1,0-6 0,1-7 1,0-11 6,3-2 3,-5-16 16,-4-4 11,-4-3 18,-7-7 9,-8-1 1,-5-3-8,-9 2-20,0 8-14,-2 14-23,2 5-28,1 13-77,3 9 199,10 17-102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3:17.8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142 420,'-34'-60'161,"34"37"-119,1 0-10,2 9-25,-1 3-5,-2 3-8,2 6-3,-2 1-13,2 1-14,-2 0-9,0 0-23,0 0-69,0 0 96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6.6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23 1210,'-38'-24'444,"37"39"-381,2 7 2,3 7-49,0 8-7,3 3-18,-1 0-15,-2 0-35,-3-4-19,-2-10-26,-4-6-10,-1-6-151,-2-7 178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6.0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1 0 991,'7'54'378,"-44"-29"-289,-2 1-18,-3 8-54,1 1-21,10 10-45,4 6-21,13 6-10,7 3 6,12-9 17,6-10 17,11-13 11,7-13 5,10-12 27,1-4 11,0-12 23,-2-4 5,-9-4 0,-7-4-1,-7 1-4,-10 2 1,-11 0 3,4 4-3,-15 10-2,0-1-5,-5 7-11,-6 0-4,10-2-11,2 2-3,11-1-10,4-4-7,6 2 0,10-4 2,10-5 6,1-4 6,6-3 1,-6-2 4,-4 3 3,0 1 5,-10 7 2,2 3 1,-4 12 3,-3 7 2,-4 12 2,-2 14-3,-3 16-5,-2 5-11,1 1-20,3-1-21,2-16-54,5-7-89,5-15 1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5.5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-3 1106,'-13'2'370,"7"7"-387,9 6 22,7 1-26,11 8 12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5.4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7 0 962,'14'22'410,"-6"13"-239,-6 8-6,-8 7-71,-5 6-31,-8 7-43,-5-2-8,-7-3-10,-3-6-2,-2-15-2,-5-6-3,6-16-15,6-8-9,2-12-16,10-12-4,5-13 11,4-11 10,8-11 21,6 2 6,6 7 5,3 4 4,6 17 0,0 6 0,-1 13 0,2 8-2,4 16 0,-1 2 1,-1 8-25,1-1-22,-6-9 34,-2-1-12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5.0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0 1111,'-15'7'432,"11"15"-291,3 13-62,5 24-27,3 12-13,7 23-16,5 11-9,5 17-7,2 3-4,-1-3 0,-1-6 1,-6-22-36,0-9-49,-6-24-349,0-7 294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4.7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5 766,'16'-15'309,"3"2"-180,2 2-34,0 4-14,0 1-4,-5 4-14,3 1-8,-4 0-11,0 6-9,-2 4-12,-1 1-5,-1 5-8,1-1-1,1 7-4,0 3-1,2 5 0,-2 4-2,-1-4-2,0-1-5,1-4-12,1-6-7,-2-5-7,2-1 2,0-9 11,0-2 8,5-1 10,1-4 3,1-5-1,5 2 1,-1-5 6,3 0 1,-3 0 4,-7-1 0,0 1-1,-7 3 2,1 6-3,-1-1 0,-3 4-6,3 3-5,3 5-1,-1 2-9,3 3-22,-1-2-8,2-1-24,-1 0-9,-5-4-144,-1-4 148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4.3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0 945,'-5'18'370,"4"15"-245,-5 16-71,6 5-10,-3 9-11,3-2-8,1-8-12,-1-6-13,4-21-42,-3-9-20,6-10-196,-6-6 173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4.1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38 872,'52'-35'381,"-52"34"-205,-3-1-31,-1 5-21,3-3-43,0 0-31,-6 2-45,-13 6-8,-34 44-6,33-30 1,4 0-20,3 3-7,7 1-4,3 4-4,7-6 16,1 1 13,7-2 5,7-6 4,5 7 5,5-3-2,4-6 2,1-2 0,3-10-6,0-7-6,7-9-25,-4-9-18,-3-15-255,-7-10 218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3.7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0 1043,'0'17'418,"0"7"-266,-7 3-36,2 10-38,1 1-18,-2 4-28,6 4-14,-7 1-16,-1-2-14,5-3-28,-4-4-9,8-14-36,0-5-9,1-9 62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3.4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8 40 1062,'-20'-33'420,"16"28"-295,1 5-50,-1-2-24,-7 2-22,-1 7-13,-11 7-18,-4 13-12,-5 28-36,-2 7-5,4 22 3,4 2 5,14-3 22,12-3 6,11-15 8,18-6 5,2-23 3,3-11 1,6-14-4,-11-12 0,1-10 1,-5-9 1,-8-17-1,-5 0-3,-9-11-3,-3 2-2,-11 8 1,-7 3 2,-4 14 6,-7 5 3,-5 9 3,1 6 3,-4 1 3,12 4 1,11 0 6,11-3-4,13 1-5,2-2-2,12-2-2,1-3 7,9-3 8,-2 1 5,-2 2 1,-2 2 0,-8 5-5,-1 3-3,-3 11-5,-5 5-1,0 21 3,-4 5 0,-3 8 0,-2 3-2,0-9-18,-1-6-17,2-14-42,2-7-116,0-21 123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3:55:58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7 751,'32'-3'306,"-33"13"-178,-2-2-54,1 4-5,1 5 0,-4-2-5,2 2-18,2 6-5,-5-3-8,2 5 3,0 4 1,0-1-2,3 8-12,-4-10-8,4 0-12,-2-7-3,3-9 1,-2-5-1,2-5-1,1 1-1,-2-2-5,1 0-1,0-18 4,6-49 1,4 27 2,-2-2-1,-1 1 1,2 1 0,-2 9 1,2 8 3,-1 8-1,2 7-1,-4 5 1,-3-1 1,5 13-2,-6 3 3,-2 13 0,6 14-1,-6 10 5,-6 3 1,7 7-3,-10-6 1,3-11-2,3-4-1,-3-16 1,6-4 1,-3-13-5,3 0-5,2-8-1,-2-9-1,5-11 6,0-15 2,0-12 2,0-5-3,3 5-1,-1 8 1,-6 10 1,0 9 4,-1 16-5,-1 0 2,0 15-2,0 6-2,-6 15 3,5 12-1,2 15 2,0 2-1,-3-9-1,3-1-4,-6-17 3,2-7 2,6-7-2,-4-5 2,2-9-6,2-1-11,1-1-4,-3-1 0,0 0 5,0 0 4,0-18-16,-1-32-19,-2 33 284,2 5-197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53.0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 97 492,'-6'-34'302,"0"6"-36,3 13-126,0 2-49,2 10-47,1-1-11,0 4-12,0 0-7,0 0 2,0 0 1,0 0-1,3 9 3,21 64 7,-16-19 0,3 45-2,2 10-4,-1 39-11,0 5-3,-2-9-7,-4-3-17,-1-30-42,1-10-229,0-21 198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2.5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645 999,'-13'10'396,"3"0"-297,3-7-18,3-2-23,-2-1-22,4-6-5,2 1-7,0-2-4,3-1-6,3-6 0,6-8 0,5-9 1,10-10-2,6-7-1,16-8 1,2-4-2,10-3-1,-4-1-3,-8 2-2,-2 5-2,-13 12-1,-3 9 2,-11 12-2,-7 10 1,-8 8 3,0 4 9,-5 2 13,1 0 6,-1 0 5,0 0-8,0 0-5,-1 0 0,0 0-4,-1 2 0,1 2-5,1-1-6,0 1-6,0-1-3,0 0 0,0-1-1,3 3 0,-3-3 2,3 2-2,4 2 1,36 30-1,-32-29 0,4-2 1,6 0-2,14 4 0,11 2-2,17 9 1,5 3 1,14 12-2,7 4 2,22 7 2,5-2-4,1-4 2,-3-5 0,-12-8-1,-7 1 1,-21-9 1,-13-3-1,-27-5 0,-10-2 1,-8 0 0,-5-5-2,-7-1-15,-2-1-4,-2-2-2,-1 0 1,0 0-8,0 0-13,0 0-44,-2 0-22,-3 1 185,3-1-80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1.6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8 1116,'-1'-11'422,"2"6"-345,13 16-12,1 9-10,16 24 4,-1 17 7,8 22-3,0 7-11,-11 3-27,1 0-7,-12-5-23,-3-3-29,-16-6-86,-7-5 119,-10-6-30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1.4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0 914,'-18'54'391,"6"10"-218,9 30-96,3 19-30,8 29-20,4 6-4,8 1-1,5-13-5,8-33-15,7-16-25,7-35-49,5-18-32,-4-34 59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1.1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05,'5'24'370,"7"20"-285,4 14-21,7 24-16,1 8 1,3 8-10,-4-3-6,-6-15-7,-3-9-11,-7-19-11,-1-10-2,-2-19-2,-4-12-6,6-7-34,-2-6-3,-3-13 0,7-5 6,-1-14 34,3 0 3,7-2 4,3 1 0,-4 5 2,3 5 0,-3 10-2,-2 5-3,-1 16 3,0 5-1,0 17 4,0 8 2,-1 0-3,1 0-9,3-5-34,1-5-14,4-7-39,2-5-137,0-11 162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0.7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2 108 895,'-61'-35'343,"46"16"-261,-2-1 0,6 4-37,4 5-7,6 3-7,5 5-7,2 3-12,5 1 0,13 15-2,3 13 1,16 32 3,2 17-2,3 24-5,5 5 0,-1 1-3,-6-1-1,-11-5-1,-9-5-1,-18-8 14,-8-8 4,-19-21 2,-8-9 3,-13-27-11,-2-12-7,-1-19-13,-1-11-7,3-18-2,3-11 5,5-14 13,4 0 5,13-1 2,4 3-1,12 7-4,10-2-2,11 11-2,6 2-2,7 6 2,4 5-2,13 2 1,6 8 1,12 6-3,-4-1-18,-11 10-35,-4-1-27,-14 6 46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20.1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9 988,'26'9'381,"7"-5"-298,10-7-21,1-6-10,3-8-32,6 2-7,2-1-6,0 4-3,-3 5-1,-6 4-1,-14 8 2,-5 1 0,-13 14 5,-3 6-1,-6 15 1,0 4 0,-3 2-4,1-2 1,6-10-5,1-10-1,9-5-3,1-9-3,3-8 5,1-6 4,1-19 5,-1-7 3,-1-9 5,-3-4 2,-18-4 6,-4-2 0,-18 3-1,-6 7-3,-10 10-11,-6 10-9,-1 17-52,-4 5-31,4 26 47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0:19.6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22,'35'33'409,"-36"-32"-344,2 7-2,2 4-41,1 10-7,-1 17-11,2 3-2,-3 13 0,0 1-1,3-7-10,0-3-17,4-14-41,-1-7-33,-5-17 60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52.5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238,'5'30'404,"-2"-20"-395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52.4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6-3 1050,'-16'3'422,"-2"13"-288,-4 10-16,-1 13-50,-6-1-18,-2 9-36,-1-4-28,-2 4-74,3-3 93,1-20-26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52.3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41,'13'13'403,"10"10"-286,3 4-5,2 8-2,5 2-12,-2-3-35,2-2-20,1-6-50,-2-7-23,-4-8-52,-1-3-23,-5-8-26,-2-5 158,-4-6-28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52.7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69 644,'-2'-63'283,"4"62"-149,1-2-75,-3 0-17,0 3-3,0 0 10,0 0 19,0 0 7,0 0 0,0 0-8,0 0-19,0 25-9,1 77-18,0-14-8,4 32-5,-1 11-5,2-2 0,-2-1 0,-3-17-3,-1-11 3,1-19-3,0-11 0,0-24 1,3-16-8,-2-18-34,-1-10-10,2-14-6,0-4 7,1-20 20,-1-7 5,-2-13-17,-1-5-11,-3-9-111,-3-9-72,0-9-82,-4-7 165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52.0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373 824,'17'68'319,"-30"-32"-221,3 6-72,8-2-28,1-5-4,9-7 2,4-6 5,3-12 20,3-1 10,4-14 16,0-7 11,-1-7 6,-3-6 5,-8-5-1,-5 0-6,-11 1-5,-6 1-6,-10 4-7,-4 7-6,-7 11-16,3 9-10,-3 19-32,0 6-22,5 13-35,3-2-9,11-1 10,10-4 9,12-10 29,3-4 8,10-12 14,0-2 9,5-14 14,0-8 7,-1-12 6,-4-7 0,-2-8-4,-3-2-3,-6-5 2,-1-1 10,-7-7 22,-2-1 13,-7-6 24,-5 0 18,-4 6 2,0 7-3,4 18-25,3 9-25,6 17-24,1 4-13,5 17-12,3 15-3,7 28-12,4 17-2,4 13-6,1 4 1,0-4-6,-2-2-5,-1-13-43,-1-7-36,-1-19-53,-2-10 89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51.3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64,'12'19'420,"6"8"-309,12 23-5,7 6-20,-3 14-44,-2 1-20,-5-3-47,-7-1-36,-9-10-31,-4 0 44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51.1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2-4 1129,'-20'1'423,"-6"7"-344,5 10-13,-3 13-31,0 8-19,6 20-29,2 8-16,13 13-29,8 3-17,15 0-97,0-9 113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50.9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7-3 1065,'-9'3'419,"1"11"-301,-2 7-26,-2 12-48,2 5-17,-2 7-44,-1-1-34,1-4 26,1-2-2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50.8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1114,'7'5'437,"7"8"-287,0 2-1,13 10-23,3 5-21,4 7-56,0 3-19,0-1-37,-1-2-24,-4-8-50,-2-5-29,-6-10-40,-2-2-2,-6-12-18,-6-7 101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9.3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10 1109,'-13'-5'441,"7"0"-295,5 5-3,1 0-49,5 2-16,-5-2-24,5 0-1,27 5 0,40 7-5,-36-11-24,0 2-10,-11 0-11,-10-1-3,-7 4-6,-7 3-1,-9 13-14,-4 5-6,-20 11 2,-7 6-1,-3 3 12,-3-1 4,14-2 5,8-5 0,17-8 0,6-7-6,17-1-17,8-3-7,14-2-10,3-2-2,3-3-5,0-3-8,-3-2-20,-1-3-10,-4-5 299,-2 0-177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8.9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0 987,'11'7'397,"7"6"-248,14-3-66,10 1-11,11-8-33,4-5-32,4-13-59,-1-5-33,2-17 48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8.7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646 985,'3'60'373,"33"-73"-279,6-9-7,4-11-19,-4-9-12,-2-7-23,1-2-5,-12-11 2,0-1 1,-12-1-5,-6-2 2,-12 6 5,-5 4 6,-14 9 20,-3 6-2,-2 20-17,-4 3-10,3 17-23,0 10-7,-3 11-1,8 13-2,6 20 1,5 10 0,13 32 2,1 12 0,9 20 2,3 8 0,2 4 0,-2-2-1,-1-6 1,-7-5 1,-2-17-1,-2-9-11,-5-25-38,-2-16-21,-4-26-32,2-15-13,-4-26-20,-4-14 81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8.1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6 41 1073,'-22'-16'441,"-4"1"-301,-7 5-25,-1 8-27,-5 8-39,0 8-11,-2 14-10,-2 8-4,4 20-9,5 12-5,14 27-13,6 14-10,16 25-13,7 8-5,8 10 4,7 3 6,3-10 15,-1-5 10,-4-16 17,-5-12 8,-5-21 16,-4-12 4,-7-29-3,-1-11-2,-7-20-7,-5-11-6,-6-7-10,-7-6-7,-4-6-6,0-2-5,0-2-14,1 1-13,4-1-48,0-1-29,5 0-63,4 0 98,7-7 28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7.4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18 1084,'-13'10'444,"10"-4"-289,5-3-32,12 1-58,9-1-14,20-1-5,15-2 7,10-4 1,0-4-11,-2-1-26,-7-1-7,-8 4-9,-4 0 2,-13 3-4,-10 2-7,-12 1-8,-9 2-3,-11 5-8,-1 3-7,-10 2-30,3 0-19,0-3-33,3-7-9,8-2 84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52.1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-4 816,'-5'0'308,"0"8"-226,-4 6-39,-1 3-21,2 2 1,3-2 4,2 2 6,3-1 6,0 3 0,0 0 6,1-1-3,-1 4-5,0 5-3,4 20-14,1 11-6,4 26-8,-1 12-2,3 7-2,-3-6 0,2-13 0,0-11-2,-2-19-1,-7-7-7,1-18-17,1-3-14,-6-13-36,3-7-107,1-8 123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6.9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1061,'0'3'404,"6"12"-303,6 13 2,14 29 7,4 19 4,7 30-6,-1 12-13,-2 3-45,-1-2-18,-4-3-22,-4 0-12,-10 3-30,-7-2-25,-14-6-72,-6-2-32,-9-13-295,-1 1 300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6.6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0 981,'-27'14'407,"0"5"-246,4 16-45,3 2-12,7 31-36,4 14-14,5 34-29,6 17-8,9 18-7,5 2-5,7-10-26,7-6-22,-2-18-50,5-5-26,6-21 76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6.3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0 1188,'-4'7'453,"-1"6"-330,6 9 4,6 21-23,0 11-12,11 29-42,-4 7-14,-1 10-25,0 1-5,-4-10-4,-3-7-5,-3-16-11,-3-14-5,-5-23-10,2-5 4,1-17 2,1-4-7,0-16-1,-1-13-2,6-13 8,2-5 14,8-4 10,4 7 3,2 6 2,-1 6 2,0 12-1,-3 4-2,-3 13-5,0 9-4,-2 19-4,-2 8-3,0 6-9,-1 2-4,2-7-24,1-7-16,8-11-28,0-9-11,6-16 67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5.8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3 13 526,'-50'-13'315,"2"12"-39,7 2-80,14 11-79,6 3-3,14 0-3,9 2-3,14-2-33,4-4-17,17-3-31,4-3-12,8-7-13,4-6-14,-6-5-45,1-4-28,-4-2-53,-3 0-313,-2-2 325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5.7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211 882,'-7'8'418,"6"2"-122,10 2-215,11-2-25,10-5-11,7-4-1,3-6-12,1-4-6,-3-6-34,-5-4-15,-1-2-26,-8-4-16,-4 1-14,-4-1-5,-9-5-8,-4 2-8,-9 0-122,-4 0 145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5.4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-3 1000,'0'-4'434,"0"5"-206,0 6-83,-5 9-40,5 6-17,-2 17-34,3 5-13,4 13-16,1 5-8,1 6-9,2-4-6,1-2-11,3-8-8,6-10-12,-4-3 2,7-9 2,-3-7 2,1-10 4,2-6-5,2-12-6,2-6 2,-3-8 0,4-4-4,-3-1-16,0 0-14,-7-2-28,-1 0-20,-6 0 75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5.1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2 47 985,'3'-19'428,"-2"4"-237,-2 7-36,-3 2-21,-8 5-48,-6 1-26,-9 9-45,-2 3-10,0 10-8,1 6-1,10 3 1,6 3-6,19 2-10,9 2-1,14 0-1,5 0 5,1-5 11,-1-1 3,-3-3 3,-4-3-1,-10-4-3,-6-1-2,-11-3-3,-7 4 0,-7 2-1,-6-1-9,-5 2-29,-5-3-19,-1-3-34,-2-4-10,3-6 73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4.8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37 1005,'4'0'394,"1"3"-280,-5 3 3,11 18-40,-6 8-11,2 26-30,3 11-13,0 16-18,1 8-2,-1-10 0,0-7 0,-5-19 0,3-12-3,-4-18-8,-2-9-7,-1-14-19,3-5 0,-9-20 8,2-6 4,1-19 18,-12-11 2,-3-9 1,-3-8 1,-7-8 18,4 2 12,2 4 24,4 10 3,3 16-13,6 12-9,7 19-23,0 5-3,4 12-5,1 5-3,10 26-4,6 13-3,9 35-4,-1 11-2,0 7-3,-4-5-1,-1-19 2,1-11-1,-2-26-3,1-9-3,-3-17-3,1-8 1,2-15 8,-3-12 1,0-17 9,-4-10 4,-5-7-1,-1-6 4,-8-4 16,-1 1 15,-1 10 11,-1 12-1,1 24-15,0 9-14,0 15-12,1 8 0,5 23-2,0 15-1,0 22 1,-1 5 0,-2 0-13,1-2-13,0-12-39,2-6-26,1-15-33,1-10 33,0-15 55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4.1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3 1164,'-6'-3'459,"4"3"-336,3 5-14,2 8-24,3 20-34,3 12-17,6 28-14,2 17-6,0 21-8,-2 7-3,-4-7 0,-7-10-5,-3-22-27,-2-13-22,-3-21-65,1-8-23,-6-22-171,0-12 197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3.6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73 607,'3'-21'323,"5"1"-3,8 1-234,8-3-1,5 1-1,12 4 2,1-1-3,12 4-25,-1 3-14,-2 11-29,-6 7-12,-6 17-22,-5 7-10,-10 8-12,-5-1 2,-9-1 19,-2-2 13,-3-10 13,3-5 1,-3-9-1,4-6-2,0-12 4,2-8 6,-2-14 9,-4-6 1,-3-7 7,-6 2 2,-7 0 5,-6 5 0,-2 12-13,-4 6-11,-3 17-51,-2 11-27,-4 20-64,-5 8-252,9 11 268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51.8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19 750,'0'-8'311,"-1"4"-202,0-1-13,0 5-2,-3-1-23,3 1-15,0 0-17,0 0-5,0 19-9,0 52 0,6-14-6,1 7-2,2 15-4,1 5-2,1 7-4,2 4-3,0-9-2,-4-3 1,0-10 0,-5-9-1,-6-11 2,2-6-1,-7-18-1,1-3 0,3-13-1,-1-8-4,5 0-15,-2-5-7,0-12-16,2-5-4,-4-18-12,8-6 22,-1-12 17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3.3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341,'0'30'507,"2"8"-399,3 10-47,-3-1-49,0-4-22,-3-5-39,0-3-25,1-7-49,-3-1-14,-4-14 89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3.0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7 880,'8'42'351,"1"2"-239,1-1 2,-2-6-40,-2-8-13,0-9-30,-4-7-11,-1-9-18,-1-4-2,0-2-10,0 1-3,0 0-1,0-1-1,1-30-1,8-36-1,2 26 2,8 0 5,11-1 10,4-2 1,10 9 7,-3 1 7,-2 11 14,-6 5 4,-5 11 4,-2 8-5,-5 14-6,-3 7-1,-11 12-6,-6 2-2,-8 5-7,-6 3-1,-14-2-2,-2 1-1,-6-5-2,2-4 0,2-13-2,8-6-2,8-13-12,-3-3-4,12-8-3,3-6 3,7-2 11,7-1 2,9-1 3,3 2 0,5 3-3,4 2-1,-3 7-1,0 3-1,-3 8-4,-4-1 0,-1 4 1,-1-1 0,-5 2 7,0 2 0,-4-2 2,-1 1 0,-1-6 0,-6-1-1,-1-2-2,1 0-3,-3-1-3,0-1 3,0 0 0,0 0 4,2-8 18,10-43 10,-8 38 14,1 3 4,-1 5 2,-1 5-5,1 6-14,3 5-4,-2 10-17,6 4-14,-1 5-54,3-1-31,6-4 53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2.3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1132,'-2'8'416,"-1"5"-341,1 4-28,-1 3-28,2-6-19,6 3-48,2-7-33,10-4 4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2.1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5-55 1042,'32'-47'455,"-33"47"-206,-4 0-169,-2 0-42,-6 11-43,-5 6-30,-1 20-27,-2 9-7,3 10 2,4 10 14,7 1 19,4-4 10,5-6 16,5-13 2,2-13-5,2-7-11,-2-15-20,2-4-10,3-13-1,-5-6 4,-1-9 20,-5-5 12,-3 0 15,-3-3 6,-6 9 14,-1 4 7,-3 5 19,3 3 8,3 4 8,0 3-2,2 3-8,2 1-6,1-1-18,2-1-5,0 0-11,0 1-1,10-6 11,49-32 5,-31 23 6,-2 0-4,-3 6-11,-3 5-5,-4 6-9,-1 5 3,-2 13 5,-1 4-1,-7 12 2,-2 3-3,-4 2-4,-1 0 0,0-9-10,0-5-20,3-9-57,0-11-36,1-8 71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1.3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-5 1099,'-6'-4'421,"6"10"-325,-8 4 1,11 15-28,-2 13-6,7 27-8,10 16-5,3 30-10,8 15-6,3 12-13,-4-5-4,-4-6-12,-1-11-10,-9-9-15,-2-3-17,-5-13-44,-7-6-16,-8-18-14,-3-5-5,-4-23 50,-2-3 34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1.0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0 992,'-17'9'379,"5"5"-294,1 16-11,3 10-14,2 24-18,1 15-4,6 32-6,6 19 3,10 24 2,4 8 5,7 1 10,-5-10-6,0-12-13,-5-13-11,-2-21-33,-2-14-25,-3-25-56,-3-14-34,1-29 77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0.6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11 1076,'-9'-6'406,"0"2"-327,6 3 6,6 2-16,4 12-34,5 8-12,10 32-19,1 17-3,1 22 2,0 5-2,-4-2-3,-6-6-1,-2-13 0,-4-7 0,-4-18 5,-3-11-1,-1-22-6,-2-8 1,-2-12-11,0-6-2,0-11 0,1-12 0,1-13 10,2-1 4,2-3 5,8 6 1,2 9-3,1 7 1,-1 10 2,-1 10 0,4 8-2,-2 7-3,2 14-5,-1 7-1,-4 13 3,1 3 4,-2 4 3,0-5 1,0-9-3,4-3-11,3-20-38,4-4-23,3-13 43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40.1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127 855,'-43'3'322,"38"-7"-251,2 1-19,1 1-18,0-3-4,0 1-4,1 2 0,1 1 3,0 1 3,0-1 5,0 0 0,0-1-5,-2 1-1,1 0-7,0 0-2,1 0-7,0 0-5,0 0-9,0 0-3,0 0-3,2 1 0,26 2 1,36 4-2,-20-3-2,3-1-2,11-5 2,-1-3 3,-9-5 4,-1-1 0,-15 0 0,-7-1-1,-2 1-1,-5 1 2,-4 1 1,-5 4 4,-10-2 12,-3 4 3,-9 1 1,1 3 0,-3 3-11,-4 2-2,-1 7 0,-2 0-1,2 1-1,0 0-1,3 3-3,7 2-1,8 10 0,2 7-3,15 14-1,5 10 0,6 12-5,6 3 0,1 5-1,-1-6 0,-2 0 6,-5-2 2,-4-4 1,-9-3 2,-11-4 0,-3-4 2,-13-10 0,-4-2 1,-7-15 1,-8-8-1,-2-15-3,-5-7-1,-2-18-4,-5-7 4,-5-6 18,2-6 6,9 3 6,10-4-3,14 1-15,3 3-5,12 3-4,8 8-2,12 3-2,6 4-4,8 3-22,10 0-14,5 7-43,1 2-28,3 3 72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38.7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-4 1106,'-9'1'401,"0"12"-362,2 9-25,0 18-99,4 9-220,6 12 205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38.5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19 1052,'-2'0'402,"2"-2"-293,0 1-20,0 1-29,0-1-15,0 0-22,0 0-7,4 0-12,19-6 2,46-7-2,-26 11-1,7 0-1,0-3-1,-3 1-9,-7-5-7,-5-2-17,1 4-13,-6 0-13,-1 3-6,-1 2-4,-7-3 11,-4 3 18,-4 3 12,-6-1 22,-3 0 0,-2 1 5,-2 1 2,-1-1 5,1 0 1,0 21 0,4 43 1,0-25-7,-2 7 2,7 6-3,5 4-1,2-1 1,3-5 0,4-11 1,-4-4 1,0-17 3,7-5 4,-2-9 8,0-9 5,1-7 7,-3-9 2,-5-18-1,0-4-5,-7-13-6,-4-3-3,-8 0 2,-7-2 4,-5 13-1,-9 2-1,-4 16-9,-1 9-9,-8 11-26,5 13-23,-5 16-42,0 6-30,8 12 74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51.3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91 738,'-8'-16'299,"-6"-34"-187,11 36-27,7 9-34,-5-1-11,1 6-11,2 4-3,0 12 1,3 9 3,2 24 1,2 14-1,-5 15-8,3 3-2,0-2-6,-5-10-1,-1-10-4,-1-5-4,-1-11 2,1-2 1,-1-9 1,0-5 2,0-5-4,-2-7-3,3-5-11,0-5-6,-4-5-6,1-3-1,3-1 7,-5-2 2,5-2 0,1-5-4,-4-17-31,3-1-238,8-16 202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29:37.9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53 867,'0'-1'350,"0"0"-224,0 0-29,0 0-35,0 0-12,0-2-4,0-1 0,0 1 5,0 0-3,-1 2-11,0 0-6,1 0-10,0-1-2,0 1-7,0 0-5,0 0-3,0 0-1,0 0-2,0 0-1,0 0 0,0 0-1,0 0 1,0 0 1,0-1 4,0 1 0,0 0 0,0 0-1,0 0-3,0 0-1,0 0 0,0 0 0,0 0 1,0 0 6,0-1 8,0 1 5,0 0 3,0 0-4,0 0-6,0 0-3,0 0-5,0 0-1,0 1-1,0 0 2,0 0 1,0 0 1,0 0 0,0 0-4,0 0-2,0 0 1,0 0-2,0 0 1,0 0 0,0 0-4,0 0-3,0 0-1,0 0 1,0 0 1,5 29 2,5 45-1,-4-23-3,-5 4 0,-2 2 0,1-2 0,-1-7-9,0-3-7,1-8-26,-1-3-14,0-10-31,-1-9-16,2-7 70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42:40.6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36:29.8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51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8 1224,'-17'-18'422,"10"18"-410,7 8-10,2 12-258,1 6 185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6.9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7 91 581,'3'-24'292,"-7"1"-108,-4 9-33,-13 0-64,1 4-13,-8 6-26,-1 3-6,3 4-18,2 3-5,3-1 4,9 1-1,9 0-3,4 0-1,17-2 0,0-2 4,11-2 6,1-1 10,-1-4 7,6 0-8,-7-3 0,3 1-10,-10 2-11,-5-2 0,-6 6-10,-7 1-1,-5 15 2,-8 9-3,-14 11 1,-9 6-5,-11 3-12,-2-4-6,6-1-13,-5-5-6,12-9 4,13-5 5,4-15 13,16 0-1,14-8 3,3-9 0,14-5 5,7-1 11,-2-1 12,-4 3 1,-6 5 3,-7 3 0,-1 7-8,-5 1 1,-3 6-6,-3 4 0,-7 6 3,-1 8-1,-7 5 0,2 4 1,-2 0-3,2-2 0,0-5 0,3-2-3,-3-6 2,2-3 0,5 2 1,-3-6 1,2 6 2,-6-5 1,1-1-4,-4 0-8,-4-8-38,3 2-22,-3-5-49,0-1-189,13-6 212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3.2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8 115 986,'-2'34'392,"7"4"-283,-3 0-20,2-3-52,1-4-27,-5-6-27,-4-10-7,0-5-5,-6-3 7,1-7 13,-2 1 3,0-8 3,1-6 2,0-9-2,3-4 3,-3-9 0,5 1-1,5 1 5,0 5 2,11 6 5,1 0 5,5 5 7,4-2 5,0 12 1,4 3-5,-1 7-10,0 6-6,-1 9 1,-3 5 0,-5 10-1,-2 3 0,-5 3-4,-3-1-1,-3-6 0,-2-5 2,5-13-5,-3-4 1,7-9-1,3-4 1,2-10 1,-4-8 0,10-7 2,-10-7-1,-2-4 9,5 1 2,-11 3 7,7 7 5,-4 12-7,1 6-2,-3 14-12,1 9-4,-1 16-1,-1 2 0,1 7-6,4-6-14,4-4-24,4-4-12,7-9-6,0-2 6,-1-12 23,1-2 11,0-10 19,-4-5 9,3-3 12,-6-3 7,-2-1 8,-2 0 2,-7-3 3,-4-2-4,-5-3-6,-4 1-3,-2 2-2,0 4 4,-1 12 1,1 3-3,3 6-2,4 4-5,5 11-9,3 7-1,4 8-7,2 3 1,2 1-1,2 0-5,3 1-10,-3-2-5,-3 1-19,-6 0-10,-11 3-37,-8 3-9,-15 3 57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2.3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4 0 879,'-2'22'386,"2"9"-181,-4 10-54,-3 0-40,-4 5-29,-5-1-47,-1-5-14,0-4-16,-4-6-4,-4-11-8,-1-7-3,-3-11-11,-2-8-1,12-9 3,0-4 1,5-12 8,4-1 2,-1-7 6,7 5 2,12 11 4,0 5-2,21 19-8,-4 5-1,2 13-14,16 6-13,-9-5-35,5 0-27,9-7 57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2.0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-1 922,'-1'4'362,"1"19"-241,2 7-32,0 9-42,7 7-11,2-4-31,3 1-17,6-15-53,0-7-92,9-11 103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1.8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2 262 435,'13'2'228,"-1"-5"-70,-2-5 6,1-4-36,-3-3-21,0-7-21,0-5-7,-5 0-16,-2-1-11,-9-5-22,-3 2-7,-5 5-10,-5 2 2,5 16-7,-1 8 1,-1 21-8,9 13-8,-3 18-1,3 6-3,10 7 0,3 2 1,9-3-9,6-4-10,-2-12-47,0-12-20,1-16 57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1.5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93 796,'44'16'336,"-2"3"-220,-8 1-19,-2 0-23,-10 1-32,-4 1-10,-3 4-10,-4 1-6,-5 3-8,5-2 0,-4-1-4,2-4-1,-2-7-1,1 1-1,-3-14 1,2 0 2,1-5 6,-4-6 8,4-4 9,-3-5 3,1-6-4,-3-1-7,0 0-1,-2 0 1,-1 6 3,0 5-1,-1 10-8,1 0-8,6 12-5,-2 3-3,7 6 4,-1 1 3,2-2-2,4-2 2,-1-3-3,-1-7 0,1-3-1,0-2 0,-4-8-3,1 2 1,-3-7 2,-2 0 2,-6-3 0,-3-3-8,-9-8-29,-2-5-15,-4-1-34,-1-4-3,-5-6-18,0 0-2,-2-2 33,5 6 12,4 13 71,3 5 39,7 8 35,-1 5 11,6 4-13,1 1-19,4 7-37,3 0-10,3 3-18,4 3-15,7 4-21,3 2-9,7 2-17,-3 3 7,5 4-22,-4 2-248,1 2 239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50.7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1 101 803,'-3'-1'320,"2"0"-217,0 0-44,-5 0-2,1 1-6,0 1-4,1 0-2,1 7-3,-34 40-10,34-31-7,-2 5-8,3 3-4,-1 13-6,2 4-2,1 6-4,1 4 0,2-9-1,0-3 1,1-10 0,-1-9 1,0-8-3,-1-8-1,-1-6-11,3-2-4,2-10-5,-1-11-6,5-12 0,-2-10-1,1-6 4,1 0 7,-2 1 11,0-1 4,-4 2 3,0 0 0,-4 4 5,0 8 4,0 14 8,0 9 7,0 14 7,0 5-1,-3 14-8,1 12-6,-1 22-12,2 8-2,-1 6 0,2 0 0,1-7 3,2-6 0,0-14-1,2-7 1,-3-18-5,0-2-6,0-10-25,0-2-12,3-13-23,-2-8-76,1-19 99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0.9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6 390 912,'-14'-8'354,"1"8"-264,-3 6-28,1 13-42,-2 5-11,8 12-7,0 2-4,7-1 0,3 1-1,9-5-4,3-7 4,9-6 4,-1-15 4,10-12 20,-2-10 13,-2-19 10,6 0 2,-11-13 1,-3-3-7,-8-3 0,-10-4-2,-5-2-13,-14-3-5,-18-1-11,-7 4 4,-10 12 3,5 16-1,4 17-12,7 11-25,7 17-53,4 10-33,13 19-116,4 5 139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0.6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0 968,'-3'8'370,"3"15"-275,4 5-30,-2 7-31,5 5-31,0-5-60,2 0-61,4-7 68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0.4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9-4 1038,'-4'0'404,"-2"5"-301,-4 5-32,-3 9-46,-3 8-16,-1 14-15,3 7-7,8 4-8,2 2-8,10-8-11,4-7-9,5-10-10,5-9-1,2-12 10,-2-6 15,-2-11 15,-4-7 10,-3-3 7,-4-3 3,-6 4 3,-1 1-1,-13-4 1,2 8-3,-3 3-2,0 3-7,1 9-6,3 1 1,4 1 0,-1-2 3,5-2-33,4 4-4,2-5 13,-4 1 8,0 0 52,6-2 11,15 2-1,33 5-4,-32-4 1,4 4-1,0 0 2,-2-3 1,7 3 0,-2 0 4,2-1 1,-2 1 2,-7-9 1,-1-4-5,-6-8-6,1-2-3,-3-6-11,-9-3-4,-3-1-3,-7-3-3,-10 5-2,0-1-1,-11 4 0,-2 4-1,4 11-3,-1 6-3,7 17-3,6 12-2,5 13 3,8 14 2,6 10 0,4 3 1,4 1 1,-3-6-1,10-6 1,-4-9-1,1-7-10,5-3-10,-11-12-40,-1-4-2,-5-12 35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39.7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7 11 1019,'-6'3'395,"3"7"-294,-1 3-28,3 11-37,1 5-11,3 10-10,6 2-3,-2 0-7,2-3-3,-3-9-2,-4-6 0,0-7-2,-2-8-7,0-1-10,-1-6 0,-7-4-8,1-1 3,-5-14 8,0 2 0,1-9 7,-1-7 3,4-4 2,1-5 2,6 5 3,0 4 1,4 9 0,5 6 1,2 3 3,5-1 4,5 5 4,3 2 2,5 6-1,3 2-5,0 5-6,-2 5-2,-2 5-2,3 7 1,0 10 0,-4 3 0,-4 11 3,-10 0-4,-7-1-17,-2-5-13,3-10-43,-1-8 42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39.0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 64 796,'-4'7'332,"0"-1"-204,-2-5-19,0 3-27,2 1-13,-1-5-12,2 7-2,3-3-10,-1-1-4,3-1-15,-2-3-8,0 0-10,0-1-3,28-6 1,35-12-1,-27 10 0,6 0-1,3 1-2,-10-3-6,7 6-23,-6-2-24,-7 1-47,9 2-243,-8 1 239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38.6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140 835,'-4'-4'327,"2"-4"-225,2 4-12,-1 0-13,-1 2-10,1-3-2,-1 0-6,-3-3-1,2 1 8,4 1-5,-1 1-4,5 2-19,0 1-13,3-3-18,3 2-3,9 0-4,5 0 0,11 0-2,6 2-3,6 0-3,-1-1 0,4 1-2,1-2-5,-12-4-17,2 2-16,-15-2-27,-6 0-10,-8-1-13,-8 0-17,-6-2 79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51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919,'11'9'365,"-1"3"-267,-5 3-34,1 2-19,-3-7-30,2 1-9,1-7-4,1-1-1,4-5 0,-1-5 1,6 1 2,5-6 5,-6-4 21,5 0 0,5 1 20,-4-3 6,3 4 0,0 2 7,-3 3-14,-7 1-9,3 12-16,-7-1-8,-4 9-16,-4 2-21,-2-2-65,0 2-29,-1-5 63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51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1113,'-4'9'414,"4"13"-346,9 21-6,7 13-15,3 13-26,2 4-11,-6-2-21,-4-10-17,6-4 192,-5-16-131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51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797,'46'-56'344,"-37"56"-216,1 3-28,-1 4-13,5 2-36,3-1-14,-2-3-14,3 1-12,7-2-6,-7-4 4,3 0 5,1-1 2,-9-6 5,2 3 1,5 4-4,-5-2 0,-4 1-7,-2 3-2,-1-3-1,-3 2 0,4 1-3,1-2 0,-8 1-22,0-2-17,-2-4-46,-1 4 204,1 0-109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50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0 1166,'10'22'467,"-1"40"-323,-14-29-23,6 9-59,-5-6-30,8-6-25,0-3-6,2-10-18,6-3-13,-4-8-33,-6-6-11,-5-11-11,-2-6-2,-2-3 18,1-1 10,-7-2 27,-2 0 14,-4-3 22,3-4 9,2 2 13,5 1 9,14 8 5,3 3 0,11 2-1,5 4-5,3 3-2,6 0-3,2 7-10,-3 0-4,-4 3-8,-5 4-4,-1 7-1,-2 4 0,-5 10-1,0-3 1,-7 5-2,-4-2-4,-4-7-36,-1 0-16,-1-11-31,2-3-13,0-7-33,0-2 8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49.3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-1 473,'1'1'203,"-1"1"-63,0-1-9,0-1 1,0 0-4,0 0-38,0 0-10,0 18-11,0 41-6,-2-26-16,-3 4-8,4 4-16,-4 1-6,2-4-8,0-3-5,0-6 2,2-8 0,-1-6 1,2-8-1,-2-5-1,1-2-1,0-1-2,1 1 0,0-1 2,0 0 0,0 0 3,1-9 1,8-54-4,-6 30-2,3-5-2,-2-2 0,1-1 0,3 3 0,-3 11 0,1 4 2,-2 9 0,-4 5 1,1 5-1,-1 2 0,-2 6 0,1-3 1,1 0-3,-1 26 2,-5 47 0,4-28 0,1 1 0,1 1-1,0-4 0,2-5 0,-1-6 1,1-6 1,2-12-3,-2-3 1,-1-8-1,-1-4 0,0 1 1,-1-1 1,0 0 5,1 0 0,0 0-1,1-21 1,2-48-4,1 32 0,-3-4 0,0 3-2,1 6 3,-4-1 0,1 11 0,0 6 1,1 7-1,-1 8 2,-1 2 5,3 0 1,-1 0-5,0 0-3,0 5-3,2 27-2,5 39-8,-2-33-14,3-4-38,-1-5-18,8-5 188,1-9-100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50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1076,'-3'7'412,"-7"11"-300,4 11-30,-1 18-40,2 6-16,5 9-19,-2-5-6,7-4-27,-4-8-22,7-14-24,-1-4-11,0-20 1,2-4 12,-4-8 18,2-4 11,-7-5 22,0-4 8,-2 0 6,-4-3 4,-2 0 12,0 3 8,-12-6 16,2 4 1,11 7-6,-5 0-9,14 8-15,0 0-4,-1-1-7,9 0-1,10 5 0,3-2 1,3 1 9,-4 2 2,-4-3 5,0 5 4,-1 3 4,2 1 1,-3 8-1,0-1-3,1 5-8,-3-2-2,-2-1-4,-3-4-1,0-3-1,-4 2-1,1-3 2,-2-1 2,-4-6 3,1 0 1,-5-3 1,3 2-1,0 0 1,0 0 0,-1 0 4,1-7 2,0-6 0,3-31 0,4 35-3,1 0-3,6 6-2,1-1-3,1 2 1,-2 1-2,1 4 1,-2 3 2,-4 4-4,1 1 1,-3 1 0,-2-3 0,2-2 0,2 3-2,-1-6 0,7 3-3,-5-6 1,-1-2 1,5-3 2,-6 1 1,5-3 1,5 2 0,-5-3 0,2 0 1,0 4-1,0 2-1,3 3-1,-3 2-3,5 3-19,-5-2-16,2 1 56,2-1-24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9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4 959,'-17'-19'390,"11"14"-253,3 13-55,3 13-32,8 25-18,-1 13-12,10 27-11,4 3-2,-3-2-16,-3-4-25,-7-17-92,2-12 8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9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694,'4'9'277,"-3"-4"-195,8 1-38,-6-6-9,7 3 5,4 1 4,-1-4 11,2 2 5,1-8 0,0-1 4,1 0-9,-2-1-7,3 4-23,-5-1-11,1 5-6,2 1-2,0 5-2,4-1-6,-3 3-17,-4-4-10,-5-4-23,-3-2-14,-5-8 52,-2 1 0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9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1043,'5'-22'391,"-4"5"-289,-2 4-37,2 9-35,-1 4-15,0 12-37,0 8-23,2 12-73,2 4 77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8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82,'53'88'311,"-62"-63"-197,3 0-31,4 2-34,0-5-16,8-5-23,2-6-1,6-8 15,4-1 4,-1-8 16,3-2 4,-2-6-4,-2-3 3,-3 1 0,-3-1 4,-5 5 5,-9-5-3,-9 3-12,-3 3-9,-12 1-30,1 7-19,-1 3-51,3 4-28,6 3-30,1-4 72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8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895,'0'17'374,"-5"3"-233,3 19-64,4 7-16,-4 0-28,9 8-13,1-9-9,-4-7-4,6-4-19,-3-12-11,-3-10-11,1-4-6,-4-8-1,4-1 6,-7-6 11,-1-1 7,-2-2 16,-6-3 6,-2-1 15,1 2 7,-1-2 18,2 0 2,8 2-12,-1 2-9,8 2-19,-3-5-5,7 1-4,7-3 2,2-1 0,7 6 4,-2 3 1,5 0 1,-1 5 2,2 6-1,-2 1 0,0 6-2,-5 3-3,0 1-1,-3 8-1,-6-2 2,-3 5 1,-3-4 0,-3-9 1,1-1 0,2-6-3,0-5-1,2-1-4,6-2 3,0-8 1,1 1 4,-1-2 8,6-2 3,-7-6 11,1 1 3,1-6 12,-8-5 0,3 5-6,-12-3-2,1 8-20,-9 3-4,1 10-13,5 5-24,-10 8-36,-1 4-32,-4 1-162,0 2 175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7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3 989,'-7'3'408,"0"6"-233,5 17-113,4 13-12,6 21-21,4 11-12,8 14-14,-1 0-3,4-3-27,-1-5-24,-8-18-241,2-10 204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7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44 950,'-2'-4'351,"0"4"-287,8 7-10,4 4-2,8 14-11,-1-3-13,-3 2-14,-1-2-6,-4-6-5,-2-1 0,-3-7-1,-2-4-3,-3-4-2,0 0-4,0-1-5,0-1-1,0 1-3,-2-5 0,-4-21-8,-5-36-3,15 33-31,5-4-15,10 6-147,2-3-23,4 10 33,1-1 51,0 7 269,1 5 63,-2 8 34,3 8-18,-12 9-86,1 7-21,-10 10-20,-6 3-9,-8 2-22,0 3-9,-15-5-14,-1 3-3,1-3-5,-5-9-2,13-4-9,0-12-9,7-10-3,0-7 0,6-17 9,2-4 10,6-5 9,4-4 2,6 9 4,2 1 2,-2 7 2,8 11 2,-5 7-2,0 8-4,2 9-3,1 6-2,0 2-2,-3-3-1,1 5-3,-8-9 0,5 2 1,-5-5-1,-4-8 2,-2 3-2,-2-4-2,6 1 2,-1-1 0,-2-6 0,2 1 2,1-1 5,6-1 1,-1 1 1,4 1-1,-2-1-4,3 1-2,0-2-1,1-2 0,4 1-1,-4 1 2,6 6-2,-5-3 0,3 5-1,-8-5-20,-1 0-13,-5-2-122,-11-11 108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6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0 864,'58'45'350,"-54"-19"-223,3 5-24,-7 9-49,3 7-21,-17-4-22,1 2-2,-3-4 1,-2-2-2,1-9-2,0-9-2,5-8-4,-1-8-2,-1-13-3,2-4-2,4-10 1,0-3 3,5-4 3,-1-2 3,3-4 7,-1-2 3,0 7 4,2 8-1,2 10-4,0 2-1,7 11-5,4 8-2,4 9-1,8 17-10,12 9-23,-1-2-13,4 2-42,-9-13-79,-1-11 109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4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1015,'-7'10'378,"4"2"-305,4 2-25,2-4-52,9 7-25,2-11-222,1-6 17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48.0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111 462,'32'4'215,"-31"-3"-66,-1-4-21,0 1-23,-1 1-18,0 0-37,0 0-8,1 0-1,0 0 1,0 0-1,-1 0-1,0 0-9,0-1-3,0 1-4,1 0-1,0 0-8,0 0-2,0 0-6,0 0-3,0 0-1,0 0-2,0 0 0,0-1 1,0 1-1,0 1 1,0 0 8,0 0 2,1 17 4,35 47 4,-34-21-6,1 4 1,-1 7 1,7 2-2,-3-2 1,-2-2-4,-2-1 0,-8-6-1,0-2-2,6-2 1,-2-5-3,3-6-3,0-7 1,-4-3-1,6-6-1,-5-4-1,1-8 0,1 0 0,-5-4 3,5 1 5,-1 1 6,1-1 2,0 1 1,-1-1-6,0 0-5,0 0-2,0 0-5,0 0-1,0 0-16,0-1-9,-7-15-13,-14-38-1,18 20 5,-1-5 4,1-8 12,0-7 3,0-7 8,-2-1 1,0-5 5,1 0 2,1 11 0,-1 1 2,1 19-1,0 6-1,2 13 2,1 5 1,0 3 3,1 2 1,0-1-4,0 2 0,0-2-2,2 1-1,0 6 0,1-1 0,-3 3 1,0 0 1,0-1 0,0 1 2,0 0-2,0 0-1,0-1 0,0 1-1,0 0 1,0 0 0,0 0 0,0 0 1,-1 0 0,1 0-2,-1 0 1,1 0-1,0 0 1,0 1-1,0 2-16,0-2-15,0-1-39,0 0-50,0 1 75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4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748,'4'-2'319,"-1"1"-180,1-2-21,-4 3-40,0 0-14,0-1-23,0 1-10,0 0-13,0 0-4,2 6-4,5 14-4,14 35-7,-15-35-9,4-3-5,2 0-2,2-11-4,0-1 3,-1-9-8,-1-8-8,-1-5 4,0-7-298,0-5 244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3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-5 875,'5'0'377,"-2"4"-165,2 5-66,-2 11-13,-1 6-21,-3 16-44,-15 3-22,-1 14-25,0 7-6,-2 1-8,2 3-3,2 0-26,1-4-16,5-8-47,4-8-27,6-16 111,-1-12-25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3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48 827,'-8'-47'314,"-12"49"-199,4 0-72,3-4 15,1 2 2,3-3 5,2 3 5,4 1 4,3 3 1,6 11-12,7 8-7,9 18-11,8 13-10,8 12-14,4 2-6,5-5-11,-3-4-2,-7-9-5,-8-7-8,-4-7-24,-13-7-15,-8-7-41,-6-7-17,-10-7 68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3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7 588,'3'-8'297,"-8"2"-75,6 7-130,2 6-54,-3 0-19,6 8-12,-2-1 4,2-2-1,5-2-2,1-9-8,2-2 0,6-5 6,-7-7 7,1 0 22,-2-4 14,-5-2 17,3 1 6,-9-1-2,-1 2-5,-9 0-13,-4-2-7,-3 12-13,-2 3-8,-4 8-13,5 10-5,4 5-17,1 0-7,11 3-28,2-5-7,6-8 1,4-1 4,4-7 28,4-1 8,0-5 11,-5-6 2,0-1 7,-4 1 4,-4 0 8,1 5 4,-4 0 7,-2 0 2,0 4 3,-1 2-1,2 3-4,-2-3-6,0 0-13,0 0-3,0 4-10,1 17-2,6 33-6,-4-32-8,-1-6-23,-1 1-15,-2-6-33,-2-4 81,2-1-7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2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55 973,'0'72'342,"4"-52"-303,1 1-4,-5-5-4,8-2-11,-5-7-13,1-1 0,-5-5 14,-1-1 4,-8-3-2,4-1 5,-2-5-16,-2-2-4,2-12 0,2-1-5,1-8 1,4 3 3,9 2 5,2 4 1,1 8 0,2 3-4,1 12-6,1 6 0,11 15 1,-5 3 0,4 8-2,-1-7-4,3-2-7,-3-5 0,-5-9-1,-2-2 3,-3-6 5,2-1 0,2-2 1,-4-4 1,-1-1 0,-2 0 3,-4-2 3,2 5 4,1 5 5,-2-1 1,2 7 0,-2 1-3,0-2-5,-6 0-3,9-1-5,3-4-2,-1-1 2,8-2 0,-8-7 7,-3 0 3,4 1 1,-3-3 1,-5-2 2,-6-4-3,-12-5 1,-1 6 0,-7-2-7,-3 2 2,1 15-7,-1-3-1,4 16-6,3 11-5,8 12-7,4 10-4,11 8-12,0-1-8,5-7-12,1-1-20,4-12-74,4-3 98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1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2 863,'3'-11'346,"-1"-7"-186,-4-8-82,7 1 2,2 2-3,3 6-25,-3 6-10,-7 3-17,9 8-15,-4 6-10,8 8 0,3 11 1,-7 0 2,8 4 0,0-4-2,-2-8-2,-1-4 1,-2-7-1,-2-2 0,2-5 1,-2-6 0,-2-3 3,-2-5 3,-6-2 2,0 1-1,-2-3 5,-2-1 1,4 5 7,-1 4-1,-1 5-3,4 5-4,0 3-13,-2-2-2,0 0-3,0 1 2,8 18 8,17 29-2,-14-36-2,-1-4-3,-2-7-12,2 1-7,-2-8-3,-2-3-1,2-3 7,-1-1 7,-2 4 8,3-4 1,-5 0 1,1 1 1,0 0 1,-5 0 0,1 3 4,-1 1 4,-3 2 14,2 3 9,-2 2 13,-1-3 1,3 5-7,-2 1-7,2-1-16,2-1-6,0 0-10,0 0-3,0 3 0,6 9 0,32 38 2,-19-35-1,4 2-12,-1 2-3,-7-7-10,-1 1-9,-9 0-8,-5-1-14,-9 4-33,-2 2 71,-3-1 1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1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37 591,'-6'-49'299,"1"38"-39,7 7-213,1-2-20,-2-4-15,8 4-4,0-3-3,4 0 0,-1 2-2,-1-1 0,0 2 1,-2 0 0,-1 4 13,-4-2 5,-2 5 16,-1 2 2,-1-3-1,0 0-5,0 0-12,7 17-4,20 39-10,-7-24-1,-3-9-4,3-2-2,-2-3-1,-4-8-2,-4-2-2,-3-2 1,-7-6 3,0-2 2,-2-5 2,-4-5 2,3-2 1,-1-2 2,-1-6 5,3-1 2,4 2 5,-2-1-2,4 10-4,2 4-1,4 7-7,9 4 2,-2 2-6,4 6-1,-4 1-1,-8 2-1,8 4-2,-13-4-1,8-2-1,3-1-2,-15-9 1,11 1 0,-8-5 1,1-3 1,3-2 4,-5-3 3,-2-3 9,5 1 3,-5-1 8,5 2 0,-2 3-3,-8 1-6,7 7-13,1 1-2,3 5-13,9 8-19,-3-2-38,-3-3-221,11-5 201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0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22,'3'4'356,"-4"4"-239,3 8-25,-3 6-22,-2 7-15,6 9-33,3 2-12,1 3-17,2-2-13,-5-11-38,0 1-16,-2-16 43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0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6 1178,'-4'-5'431,"4"9"-363,4 9-14,7 20-37,5 17-6,12 29-6,2 5-1,4 6-7,-6-2-12,-5-10-64,4-5 53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40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63,'30'49'376,"-28"-37"-319,4 8-43,-1-4-6,5 1-2,-1-4-6,3-7 0,4 1 0,-3-9 0,4-1 6,-1-2 1,-2-6 2,0-1-1,-4-4-1,-2 3-1,-1 5 1,2 6 1,-2 2-2,-5 3-2,0 3-2,3 5-26,8 6-25,1-1 32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4T12:42:46.5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39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0 1045,'-16'23'382,"-4"7"-315,-7 3-7,-4 4-14,0 3-17,7 7-18,6 5-5,5-2-4,8-2-5,7-10-31,7-3-8,7-13-16,1-7 3,-1-11 26,-2-7 4,4-2 18,-6-7 5,-2-6 6,-4-2 7,-9-4 6,2 2 5,-7 1 8,2 2 2,-5 4 3,0 2 2,3 7 1,0 2-5,8 3-13,-1 1-11,5 1-19,-4-1-1,0 0 1,15 0 4,45 2 2,-37-4-5,8 6-6,-9 1-3,0 6-2,-1 5 3,-6 1 1,-1 10-1,-6-7 7,-5-8 1,2-1 6,-1-7 2,0-4-4,4-2 3,-4-7 1,-1-7 2,-3-3 5,0-1 0,-5-4-3,-4-1-1,0 0-17,-5-5-19,0 2-106,3 1 93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38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5 1171,'-11'-7'427,"11"19"-362,2 11 0,13 32-31,6 12-5,9 18-9,6 7-5,-8-7-12,0 2-1,-13-13-13,-3-5-29,-4-10-57,-4-8-12,8-17 57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38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1020,'-7'24'392,"0"10"-298,7 8-14,-6 8-37,2 4-19,0 0-20,-2-2-2,7-7-6,7-4-4,6-8-15,1-7-6,-1-14-13,6-4-3,-8-19 6,7-3 2,-5-10 5,-2-5 5,-1-1 5,-8-1 6,-7 1 16,-3 5 14,-5 9 21,3 4 9,-7 6 14,0 3-2,1 3-9,-1 0-7,13 2-18,-1-1-9,6-1-14,-2-1-4,0 0 0,0 0-1,12-3 5,38-17 1,-31 13-1,-1 5 1,-5 3 0,3 6-2,-9 6-2,0 4-1,-1 11 2,-3 2 2,-2 0 3,0 3 2,3-5-1,2-6-2,2-7-4,4-6-1,2-8-1,3 0 3,2-9 4,-2-7 4,-1-3 4,-4-6 4,-6-1 3,-3-2-2,-7-1 0,-10-1 0,-6 6 0,-9 3 0,-5 0-4,-1 6-4,1 9-3,6 4-3,7 9-1,5 0 0,7-4-1,6 1-3,10-3-1,4 0-1,7-1-3,5-4 4,8-4 2,4 0 3,0-2 1,3 6-1,-4 3 0,-4 2 0,-6 11-2,-6 3 1,-6 10 1,-5 5-1,-4 4-2,-2 3 1,-1-5 0,0-6 0,4-6-5,-3-11-3,3-6-5,11-1 0,2-8 7,5-4 4,-4-12 5,-1-1 5,1-3 8,-2 0 3,3 6 1,1 5-1,-10 5-5,0 6-6,-4 4-1,0 7-1,5 8-2,-5 3-3,0 10-23,-2 1-18,1 2-39,0-3 134,1-7-52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37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4 248 933,'-1'0'362,"-4"-1"-274,-5-2-21,-37-17-11,36 16-24,-3 1-9,-3 6-15,4 4-4,2 15-4,0 8-4,7 18-6,-3 4-3,5 11-8,2-3-2,2-13 7,8 0-1,3-18 7,1-10 4,5-8 4,2-7 6,2-14 12,1-10 5,0-13 6,-8-13-2,-6-3-9,-4 0-1,-14-4-3,-2 9 0,-16 1 5,-4 1 4,-6 10 2,-3 2-1,2 11-4,2 8 2,3 11 4,2 0 7,10 1 7,-2 1-3,10-2-2,6 1-9,7-3-16,8-3-4,7-11-8,4-5 1,9-7-24,3 1-12,5 2-37,1 3-17,-2 4 171,4 0-77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4:37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21 770,'-3'4'323,"0"1"-183,1 3-12,-4 0-13,4 4-5,-5-5-8,-2-2-1,4 2-28,-1-6-16,5 1-34,1 2-9,-5-6-11,4 0-2,0 1 1,1 0-3,0-16-1,4-41 1,-1 34 1,1 6 0,-1 7 0,5 4 0,-3 6-2,0 0-2,2 7-3,-4 5-1,3 9 4,1 9 1,0 3 4,2 2 2,1-6-1,-4-10 0,4-6-6,-1-4-7,-1-8-6,3-1 0,0-10 3,2-8 3,0-10 7,0-6 4,-2-3 1,-4-3 4,-1 10 6,0 9-1,-4 14 9,-2 4 0,0 14-9,-2 3 1,0 17-24,2 12-18,3 5-64,6 1-30,2-8 74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4T13:50:47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8.2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7 0 1030,'-12'15'452,"-4"4"-278,1 19-48,-5 5-33,-3 19-62,2 0-16,-8-2-5,5 3-5,-4-14-2,-2-4 2,8-12-4,-2-8 1,8-15-14,3-7-7,1-12-7,2-9-1,8-12 13,0-7 6,3-12 8,4-1 0,4 0 3,1 5-1,7 14 2,-1 6-2,0 16-4,2 6-1,-1 14-4,4 9 2,2 16 3,3 10 2,1 1 2,0 0 1,-2-7-25,-3-9-14,3-9-14,-7-8-4,1-9 20,-5-6 12,-7-15 14,5-3 2,-13-14 5,1-2 2,-3-4 1,-6-3 5,-4 1 10,0 3 2,1 13 5,7 9-3,14 15-10,-3 1-5,18 18-4,3-2-2,3 16 1,5 3 2,-10-3-2,3 3 0,-11-11 0,3 2 0,-8-10-1,-8-6 0,-8-8 2,2-2 1,1 1-3,0-2-2,0-1-10,-20-4-2,-29-57-1,34 30 4,2-7 3,5 0 1,9 1 7,3 2 0,13 9 1,0 2 2,6 9-2,-1 8 0,3 11 1,1 7 1,0 11-1,4 5 1,-3 2 0,0 5-2,0-2 2,0-1-2,-6-5 0,0-5 1,-11-8 1,-2-3-2,-3-5 0,-4-3-1,4 0 0,-2-2 0,-2 1 0,0-1-1,0 1 4,0-1 1,0 0-2,9 0-1,31-30-2,-32 34-2,2 0 3,4 4 1,6-1 4,-2-1-1,2-1 4,-9-5 4,-1-6 13,-1-2 9,-2-6 4,0-4-4,-6-3-12,0-1-8,-10-10-6,-1 5-1,-13 6-3,-2 2-2,-4 16-20,-12 2-18,5 10-48,2 10-22,9 13 65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7.0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 0 888,'-1'14'425,"-6"0"-144,3 4-173,-4-3-82,3-1-54,2-3-67,0-8-32,1-1 74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6.3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9 2 591,'6'3'353,"-3"11"32,1 12-244,-4 17-55,-4 8-32,-4 11-39,-9-4-8,0-6-1,0-5-1,-3-15-2,1-1 3,-8-17 0,3-3 3,-1-13-6,2-8-3,13-6-4,-3-8-5,9-10 3,4-5 2,0-7 2,7 0 2,7 13 2,3 8 0,0 18-6,5 10 0,0 16-2,0 8-3,4 5-8,0-1-5,3-8-13,1-8-6,4-3-6,-2-11-7,0-6 3,-4-6 4,-2-9 20,-2 3 12,-10-7 25,-1 1 12,-9-3 22,-4-1 5,-5-1 0,-3 1 2,7 9-9,-1 5-7,4 13-3,6 7-6,9 19-4,-1 8-1,8 10-7,0 2-3,-9-9-7,6-2-1,-7-11-1,2-4 0,-12-12 1,-3-4-1,-2-5-2,-4-7-4,0-6-15,-2-7-10,3-8-25,2-5-12,2-10-14,6-2 6,-2 0 23,2 0 17,4 14 27,-1 5 4,3 14 3,-4 2 7,-2 10 11,0 1 12,-1 6 20,1 4 6,-1 7 11,1 9-5,-5 7-20,3 7-12,1 4-23,-1-2-7,5 0-7,-1-12-5,5-7-13,2-1-3,-2-16-5,2 1 0,-4-11 1,-2-8 1,-5 2 11,-2-4 5,-6-1 12,-5-1 4,-3 3 2,-3-3 3,2 7 9,-1 2 2,6 2 1,2 6-4,6-1-21,6 1-10,7-10-15,9-1-9,6-14-34,8-5-55,11-3 85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5.2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 58 959,'-4'-19'361,"-5"1"-268,2 2-23,6 13-23,0 1-9,15 17-17,3 7-1,13 22 5,6 11 0,4 15-6,-4 0-5,-6-4-13,0-2-3,-11-10-12,2-3-8,-12-15 0,-4-5 3,-8-18 16,-6-5 10,-4-11 4,-2-4-2,-3-7-6,-3-9-3,1-8 1,1-7-1,-1-8 2,4-5 1,10-2 3,1 0 2,14 5 4,10 4 3,-1 7 2,6 2 3,1 12 5,-3 6 1,1 15-1,-2 11-4,1 7-9,1 5-1,1 8-4,0-3-1,-4-1-1,3-4-2,-8-8 1,-3-2-1,0-6 0,-10-1 0,1-3-1,-2-2 0,-1 0 4,0 0 1,0-1 2,0 1-1,0 0-4,0 0-3,0 0-4,4-1-2,8-2 0,40 1 2,-35 11 2,5 3 1,-9-7-1,-2-1-2,3-3 1,-3-6-1,2-2 3,-7-3 1,-4-5 1,-1-2 1,-3-2 1,-2-4-1,0-4 5,-9-2 1,5 6 1,-4-1 1,-2 10-5,1 2-4,2 3-6,5 8-6,6 0-41,3 3-22,9 1-24,3-2-12,8-4 54,0-5 27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4T12:42:33.5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63 839,'1'-13'331,"1"-3"-225,1 2-33,4 4-25,-4 2-5,2 6-13,-3 1 4,-2 2-2,0-1 0,0 0 1,0 0-2,3 15-1,9 43 0,-7-27 5,-3 1 5,2 1 4,-1-3-1,2-1-6,1 1-4,0-3-10,-4-4-2,-2-6-5,2 0-7,-1-10-3,0 1-2,0-4-3,-1-4 0,-2 1 2,1-2 0,1 0 2,0 0 3,0-6-2,2-11-2,9-38-1,-5 29-2,-1 3 0,3 3 0,-1 5 1,-1 11-2,1 3-2,-3 2-1,4 9-1,-3-3 2,2 4 0,3 5 2,-5 3 1,4 0-1,-4 7 2,1-9-2,0-1-7,-1-1-2,5-3-27,-3 0-16,4-4-37,2-4-12,-2-7-7,5-9 57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4.4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0 733,'23'-4'282,"2"3"-217,-4 1-12,0 2-12,-5 5-13,1 0 0,-5 1 13,-6-4 6,-1-3 13,-2 0 5,-1-3 3,-2 1-4,-1 0-5,0 0-8,-4-12-21,-27-35-9,12 32-11,-1 4-2,5 6-16,2 0-16,5 11-46,2 0-29,6 12-273,2 1 254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4.2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 309 734,'-42'-114'322,"38"87"-167,-1-6-21,5 2-43,1-3-19,4 7-24,6 5-1,0 7-12,4 9-4,4 6-13,-2 6-12,8 26-8,3 14-4,7 30 5,1 14 1,4 4-11,-2-2-11,-10-13-11,2-12 0,-19-21 13,1-5 9,-9-18 9,-2-6 0,-4-12-2,-8-11-3,-5-11-5,-7-8 1,-3-7 4,1 3 5,-8-5 2,1 2 2,0 4 0,2 3-1,9 12-10,6 4-15,8 9 16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43.6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0 690,'-1'0'165,"0"0"-169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29.6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7-1 911,'-8'2'341,"-2"1"-269,-5 2-27,0 1-7,-4 4-20,0 1-10,-3-2-3,0-3 0,4-3 3,4-4 8,6 1 16,1-5 3,5 3 1,2 2-11,5-2-18,-5 2-7,4 0-4,28 5 2,48 13 2,-28-7 0,5 2 0,-1 0 1,-12-6-1,-4-2-1,-13-5 0,-7-3-1,-6-1 2,-5 3 2,-8 0 6,-2 0 3,-12-1 1,-4 2 0,-14-3-8,-5 1-5,-14-2-2,-5 0-1,4 1 1,5 0 3,18 2 1,9 0 3,11 1 3,3 0-2,11-2-6,7 1-2,19-7-4,11-2 3,18-2 4,5-2-1,-3 3-12,-4 1-16,-6 7-34,-1 3-59,-3 11 79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27.1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4 184 874,'-18'-3'339,"6"1"-234,1-1-24,-1-2-19,3 0-4,1 0-9,0 1-2,5 2-14,0 0-10,3 1-12,0 0-7,0-1-6,0 1 0,4 0-1,19-10 1,47-15 1,-33 12 0,11 0 1,2 0 0,-3 3 0,4-1-1,-1 4 0,7 3-1,17 1 0,8 3 0,7 1 2,-6 0 0,-12 0 0,-4-2 0,2-1-1,7-1 0,-1 1 1,-11 3 1,-12 0 1,-14 0-1,-15 1-1,-1 0-2,-10 3-12,-3-1-7,-5 1-13,-1 0-6,-3-3 6,-1 0 8,0-1 13,0 0 0,0 0-10,0 0-9,-4 1-23,-4 5 25,-37 34 14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26.6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332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24.4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8 294 426,'-32'-4'220,"30"-1"-45,2-2-56,-1 3-11,-6 3-18,4-2-25,-4 2-32,2-1-9,-5 0-6,0 3-3,4-1-4,1 1-2,5 2-4,1-6 1,-1 2-4,0 0 0,0-1 1,24-23-1,35-43 3,-29 35-1,-2-1 3,3 3 0,-2 8-1,-3-1 1,-7 11-3,-7 2 1,-4 10 1,-2 11 0,-6 9 9,-1 11 1,-4 12 6,-6 3 1,2 4-9,-1 5-1,2 0-9,1 0-10,5 0-41,2-3-48,9-1 55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0:35:09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67 418,'-21'7'170,"4"5"-119,1 0-5,4-1-11,-1 2 14,-1-3 35,0-2 12,1 1-2,3 5-15,1-2-38,-4 2-12,9 5-14,-5-7-5,4 3-5,5 3-2,-4 0-2,2 2 0,-1 7 0,-5-3 0,5 2-1,5 9 1,3-2-3,1 2-4,0-1-2,-2-3 0,-1-1 3,2-2 3,4 6 3,-2 2-1,3 1 0,-1 1 0,-1-3-1,-1 3 0,0-13 1,-1 4 0,1-3-1,-3-6 1,6 9 0,0-1-2,-1-3-2,1 2-1,1-4-4,2-1 0,3 0-1,6 1-1,1 0 4,2 2 2,10 0 0,0-6 1,7 6-2,-3-1 0,-5 0-7,-1 4-9,-12-5-12,0-3-2,2-4 1,-2 1 6,5-12 12,3 3 2,0-8 8,5-5 4,2 2 3,1-6-2,2-2-9,0 3-2,-2-3 1,1 3 2,-5 4 8,-2-6-3,-6-1 0,-2-4-2,2-2-4,-1 3 3,1-5 0,3 1 3,-1-5 8,2-2 0,5 2 1,-2-3 0,7 2-2,-2 2 1,-2 5-1,-1-1-1,-8 2-1,-1-2 0,-5-2 1,-2 1-1,1-2 0,-1 0 0,-5-1-3,0-1 3,-3-1 33,-4-3 15,-1-2 17,-1 3 3,-5-2-24,0 8-12,-1-1-15,-4 0-4,2-1-14,1 2-2,-5-2-1,-2-2 1,-2-2 2,-1-3-2,-3-2-4,4 2-1,-3 1 2,-5-7 3,-7 4 7,-9-6 5,-8 3 5,1 8 2,-10-2-3,8 7-1,-1 2-2,1-3-2,7 4-1,-3 1 0,-1-5 2,-6 2 3,-4-2 10,-6-2 2,3 2 1,4 2-1,-1 2-1,7 3-4,5 9-5,-6-3-1,-1 10-13,-7 6-11,-9 5-39,2 6-23,-1 4 43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35:02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,'89'0,"440"17,-317-17,34 0,-52-17,-176-1,106-17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0:34:58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512"0,-283 0,-88 0,-18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D27CCE-5167-4641-9042-C70BEB994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20</Pages>
  <Words>1714</Words>
  <Characters>9070</Characters>
  <Application>Microsoft Office Word</Application>
  <DocSecurity>0</DocSecurity>
  <Lines>412</Lines>
  <Paragraphs>23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1) Introduction, examples, scope</vt:lpstr>
      <vt:lpstr>1) Introduction, examples, scope</vt:lpstr>
    </vt:vector>
  </TitlesOfParts>
  <Company/>
  <LinksUpToDate>false</LinksUpToDate>
  <CharactersWithSpaces>10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 Introduction, examples, scope</dc:title>
  <dc:creator>ASSOE</dc:creator>
  <cp:lastModifiedBy>EVANGELOS IOANNIDIS</cp:lastModifiedBy>
  <cp:revision>6</cp:revision>
  <cp:lastPrinted>2002-11-12T08:09:00Z</cp:lastPrinted>
  <dcterms:created xsi:type="dcterms:W3CDTF">2026-04-07T09:39:00Z</dcterms:created>
  <dcterms:modified xsi:type="dcterms:W3CDTF">2026-04-07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